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28057F" w14:textId="2C04B88D" w:rsidR="008121B2" w:rsidRPr="009945E8" w:rsidRDefault="00787BF6" w:rsidP="00E77719">
      <w:pPr>
        <w:pStyle w:val="1-1"/>
        <w:spacing w:after="80"/>
        <w:rPr>
          <w:rtl/>
        </w:rPr>
      </w:pPr>
      <w:r w:rsidRPr="009945E8">
        <w:rPr>
          <w:rFonts w:ascii="Cambria" w:hAnsi="Cambria" w:cs="Times New Roman"/>
        </w:rPr>
        <mc:AlternateContent>
          <mc:Choice Requires="wps">
            <w:drawing>
              <wp:anchor distT="0" distB="0" distL="114300" distR="114300" simplePos="0" relativeHeight="251650560" behindDoc="1" locked="0" layoutInCell="1" allowOverlap="1" wp14:anchorId="41095320" wp14:editId="0969140A">
                <wp:simplePos x="0" y="0"/>
                <wp:positionH relativeFrom="column">
                  <wp:posOffset>1387475</wp:posOffset>
                </wp:positionH>
                <wp:positionV relativeFrom="paragraph">
                  <wp:posOffset>224211</wp:posOffset>
                </wp:positionV>
                <wp:extent cx="3698240" cy="476885"/>
                <wp:effectExtent l="0" t="0" r="0" b="0"/>
                <wp:wrapNone/>
                <wp:docPr id="22" name="Rectangle 8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98240" cy="47688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7E75EB" id="Rectangle 880" o:spid="_x0000_s1026" style="position:absolute;margin-left:109.25pt;margin-top:17.65pt;width:291.2pt;height:37.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" fillcolor="#d8d8d8" stroked="f"/>
            </w:pict>
          </mc:Fallback>
        </mc:AlternateContent>
      </w:r>
      <w:r w:rsidR="005653E6" w:rsidRPr="009945E8">
        <w:rPr>
          <w:rtl/>
          <w:lang w:eastAsia="en-US" w:bidi="ar-SA"/>
        </w:rPr>
        <mc:AlternateContent>
          <mc:Choice Requires="wps">
            <w:drawing>
              <wp:anchor distT="0" distB="0" distL="114300" distR="114300" simplePos="0" relativeHeight="251652608" behindDoc="0" locked="0" layoutInCell="1" allowOverlap="1" wp14:anchorId="3911B91D" wp14:editId="77F76B58">
                <wp:simplePos x="0" y="0"/>
                <wp:positionH relativeFrom="column">
                  <wp:posOffset>227965</wp:posOffset>
                </wp:positionH>
                <wp:positionV relativeFrom="paragraph">
                  <wp:posOffset>281940</wp:posOffset>
                </wp:positionV>
                <wp:extent cx="802005" cy="655320"/>
                <wp:effectExtent l="0" t="0" r="0" b="0"/>
                <wp:wrapNone/>
                <wp:docPr id="25" name="Text Box 8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6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3DFC8" w14:textId="77777777" w:rsidR="000A224C" w:rsidRDefault="000A224C" w:rsidP="001A7B31">
                            <w:pPr>
                              <w:jc w:val="right"/>
                              <w:rPr>
                                <w:rtl/>
                                <w:lang w:bidi="fa-IR"/>
                              </w:rPr>
                            </w:pPr>
                            <w:r>
                              <w:drawing>
                                <wp:inline distT="0" distB="0" distL="0" distR="0" wp14:anchorId="2550C171" wp14:editId="4C9E34EF">
                                  <wp:extent cx="633047" cy="622180"/>
                                  <wp:effectExtent l="0" t="0" r="0" b="6985"/>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635704" cy="62479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11B91D" id="_x0000_t202" coordsize="21600,21600" o:spt="202" path="m,l,21600r21600,l21600,xe">
                <v:stroke joinstyle="miter"/>
                <v:path gradientshapeok="t" o:connecttype="rect"/>
              </v:shapetype>
              <v:shape id="Text Box 882" o:spid="_x0000_s1026" type="#_x0000_t202" style="position:absolute;left:0;text-align:left;margin-left:17.95pt;margin-top:22.2pt;width:63.15pt;height:51.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" filled="f" stroked="f">
                <v:textbox>
                  <w:txbxContent>
                    <w:p w14:paraId="3D03DFC8" w14:textId="77777777" w:rsidR="000A224C" w:rsidRDefault="000A224C" w:rsidP="001A7B31">
                      <w:pPr>
                        <w:jc w:val="right"/>
                        <w:rPr>
                          <w:rtl/>
                          <w:lang w:bidi="fa-IR"/>
                        </w:rPr>
                      </w:pPr>
                      <w:r>
                        <w:drawing>
                          <wp:inline distT="0" distB="0" distL="0" distR="0" wp14:anchorId="2550C171" wp14:editId="4C9E34EF">
                            <wp:extent cx="633047" cy="622180"/>
                            <wp:effectExtent l="0" t="0" r="0" b="6985"/>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35704" cy="624792"/>
                                    </a:xfrm>
                                    <a:prstGeom prst="rect">
                                      <a:avLst/>
                                    </a:prstGeom>
                                    <a:noFill/>
                                    <a:ln w="9525">
                                      <a:noFill/>
                                      <a:miter lim="800000"/>
                                      <a:headEnd/>
                                      <a:tailEnd/>
                                    </a:ln>
                                  </pic:spPr>
                                </pic:pic>
                              </a:graphicData>
                            </a:graphic>
                          </wp:inline>
                        </w:drawing>
                      </w:r>
                    </w:p>
                  </w:txbxContent>
                </v:textbox>
              </v:shape>
            </w:pict>
          </mc:Fallback>
        </mc:AlternateContent>
      </w:r>
      <w:r w:rsidR="005653E6" w:rsidRPr="009945E8">
        <w:rPr>
          <w:lang w:eastAsia="en-US" w:bidi="ar-SA"/>
        </w:rPr>
        <mc:AlternateContent>
          <mc:Choice Requires="wps">
            <w:drawing>
              <wp:inline distT="0" distB="0" distL="0" distR="0" wp14:anchorId="69DDF8B1" wp14:editId="039A8388">
                <wp:extent cx="6062980" cy="635"/>
                <wp:effectExtent l="9525" t="9525" r="13970" b="18415"/>
                <wp:docPr id="24" name="AutoShape 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2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60D316C2" id="_x0000_t32" coordsize="21600,21600" o:spt="32" o:oned="t" path="m,l21600,21600e" filled="f">
                <v:path arrowok="t" fillok="f" o:connecttype="none"/>
                <o:lock v:ext="edit" shapetype="t"/>
              </v:shapetype>
              <v:shape id="AutoShape 941" o:spid="_x0000_s1026" type="#_x0000_t32" style="width:477.4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" strokeweight="1.5pt">
                <w10:anchorlock/>
              </v:shape>
            </w:pict>
          </mc:Fallback>
        </mc:AlternateContent>
      </w:r>
    </w:p>
    <w:p w14:paraId="1D67B4C7" w14:textId="5F0A5FA9" w:rsidR="008121B2" w:rsidRPr="009945E8" w:rsidRDefault="005653E6" w:rsidP="008121B2">
      <w:pPr>
        <w:widowControl w:val="0"/>
        <w:tabs>
          <w:tab w:val="left" w:pos="3643"/>
        </w:tabs>
        <w:bidi w:val="0"/>
        <w:jc w:val="center"/>
        <w:rPr>
          <w:rFonts w:ascii="Cambria" w:hAnsi="Cambria" w:cs="Times New Roman"/>
          <w:sz w:val="32"/>
          <w:szCs w:val="32"/>
        </w:rPr>
      </w:pPr>
      <w:r w:rsidRPr="009945E8">
        <w:rPr>
          <w:rFonts w:ascii="Cambria" w:hAnsi="Cambria" w:cs="Times New Roman"/>
          <w:spacing w:val="54"/>
        </w:rPr>
        <mc:AlternateContent>
          <mc:Choice Requires="wps">
            <w:drawing>
              <wp:anchor distT="0" distB="0" distL="114300" distR="114300" simplePos="0" relativeHeight="251651584" behindDoc="0" locked="0" layoutInCell="1" allowOverlap="1" wp14:anchorId="59B4BB17" wp14:editId="082F1BA0">
                <wp:simplePos x="0" y="0"/>
                <wp:positionH relativeFrom="column">
                  <wp:posOffset>5085715</wp:posOffset>
                </wp:positionH>
                <wp:positionV relativeFrom="paragraph">
                  <wp:posOffset>59690</wp:posOffset>
                </wp:positionV>
                <wp:extent cx="1020445" cy="473075"/>
                <wp:effectExtent l="0" t="2540" r="0" b="635"/>
                <wp:wrapNone/>
                <wp:docPr id="23" name="Text Box 8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044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7ED19" w14:textId="77777777" w:rsidR="000A224C" w:rsidRPr="00EA5326" w:rsidRDefault="000A224C" w:rsidP="00EA5326">
                            <w:pPr>
                              <w:bidi w:val="0"/>
                              <w:jc w:val="left"/>
                              <w:rPr>
                                <w:b/>
                                <w:bCs/>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B4BB17" id="Text Box 881" o:spid="_x0000_s1027" type="#_x0000_t202" style="position:absolute;left:0;text-align:left;margin-left:400.45pt;margin-top:4.7pt;width:80.35pt;height:37.2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" filled="f" stroked="f">
                <v:textbox>
                  <w:txbxContent>
                    <w:p w14:paraId="7AB7ED19" w14:textId="77777777" w:rsidR="000A224C" w:rsidRPr="00EA5326" w:rsidRDefault="000A224C" w:rsidP="00EA5326">
                      <w:pPr>
                        <w:bidi w:val="0"/>
                        <w:jc w:val="left"/>
                        <w:rPr>
                          <w:b/>
                          <w:bCs/>
                          <w:lang w:bidi="fa-IR"/>
                        </w:rPr>
                      </w:pPr>
                    </w:p>
                  </w:txbxContent>
                </v:textbox>
              </v:shape>
            </w:pict>
          </mc:Fallback>
        </mc:AlternateContent>
      </w:r>
      <w:bookmarkStart w:id="0" w:name="_Hlk67154903"/>
      <w:r w:rsidR="001557AF" w:rsidRPr="00A5389B">
        <w:rPr>
          <w:rFonts w:eastAsia="Times New Roman" w:cs="Times New Roman"/>
          <w:b/>
          <w:bCs/>
          <w:i/>
          <w:iCs/>
          <w:sz w:val="24"/>
          <w:szCs w:val="24"/>
        </w:rPr>
        <w:t>Pure Sciences International Journal of Kerbala</w:t>
      </w:r>
      <w:bookmarkEnd w:id="0"/>
    </w:p>
    <w:p w14:paraId="2E8EEF64" w14:textId="77777777" w:rsidR="008121B2" w:rsidRPr="001557AF" w:rsidRDefault="008121B2" w:rsidP="008121B2">
      <w:pPr>
        <w:widowControl w:val="0"/>
        <w:tabs>
          <w:tab w:val="left" w:pos="3643"/>
        </w:tabs>
        <w:jc w:val="center"/>
        <w:rPr>
          <w:rFonts w:ascii="Cambria" w:hAnsi="Cambria" w:cs="Times New Roman"/>
          <w:spacing w:val="54"/>
          <w:sz w:val="14"/>
          <w:szCs w:val="14"/>
          <w:lang w:bidi="fa-IR"/>
        </w:rPr>
      </w:pPr>
    </w:p>
    <w:p w14:paraId="46BB9237" w14:textId="307152DB" w:rsidR="00787BF6" w:rsidRPr="00787BF6" w:rsidRDefault="00787BF6" w:rsidP="00787BF6">
      <w:pPr>
        <w:widowControl w:val="0"/>
        <w:tabs>
          <w:tab w:val="left" w:pos="3643"/>
        </w:tabs>
        <w:bidi w:val="0"/>
        <w:jc w:val="center"/>
        <w:rPr>
          <w:rFonts w:cs="Times New Roman"/>
          <w:spacing w:val="54"/>
          <w:sz w:val="16"/>
          <w:szCs w:val="16"/>
        </w:rPr>
      </w:pPr>
      <w:r w:rsidRPr="00787BF6">
        <w:rPr>
          <w:rFonts w:eastAsia="Times New Roman" w:cs="Times New Roman"/>
          <w:sz w:val="16"/>
          <w:szCs w:val="16"/>
        </w:rPr>
        <w:t>Journal Homepage:</w:t>
      </w:r>
      <w:hyperlink r:id="rId10" w:history="1">
        <w:r w:rsidRPr="00787BF6">
          <w:rPr>
            <w:rStyle w:val="Hyperlink"/>
            <w:rFonts w:eastAsia="Times New Roman"/>
            <w:sz w:val="16"/>
            <w:szCs w:val="16"/>
          </w:rPr>
          <w:t>https://journals.uokerbala.edu.iq/index.php/psijk</w:t>
        </w:r>
      </w:hyperlink>
      <w:r>
        <w:rPr>
          <w:rFonts w:eastAsia="Times New Roman" w:cs="Times New Roman"/>
          <w:sz w:val="24"/>
          <w:szCs w:val="24"/>
        </w:rPr>
        <w:t xml:space="preserve"> </w:t>
      </w:r>
    </w:p>
    <w:bookmarkStart w:id="1" w:name="OLE_LINK1"/>
    <w:p w14:paraId="465433A8" w14:textId="6282A3E9" w:rsidR="00AD3602" w:rsidRPr="009945E8" w:rsidRDefault="00787BF6" w:rsidP="00AD3602">
      <w:pPr>
        <w:bidi w:val="0"/>
      </w:pPr>
      <w:r w:rsidRPr="001557AF">
        <w:rPr>
          <w:rFonts w:cs="Times New Roman"/>
          <w:sz w:val="4"/>
          <w:szCs w:val="4"/>
        </w:rPr>
        <mc:AlternateContent>
          <mc:Choice Requires="wps">
            <w:drawing>
              <wp:inline distT="0" distB="0" distL="0" distR="0" wp14:anchorId="48D71CC0" wp14:editId="7F76DC4B">
                <wp:extent cx="6043295" cy="0"/>
                <wp:effectExtent l="9525" t="9525" r="14605" b="9525"/>
                <wp:docPr id="21" name="AutoShape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432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58EBC567" id="_x0000_t32" coordsize="21600,21600" o:spt="32" o:oned="t" path="m,l21600,21600e" filled="f">
                <v:path arrowok="t" fillok="f" o:connecttype="none"/>
                <o:lock v:ext="edit" shapetype="t"/>
              </v:shapetype>
              <v:shape id="AutoShape 940" o:spid="_x0000_s1026" type="#_x0000_t32" style="width:475.8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" strokeweight="1.5pt">
                <w10:anchorlock/>
              </v:shape>
            </w:pict>
          </mc:Fallback>
        </mc:AlternateContent>
      </w:r>
    </w:p>
    <w:p w14:paraId="274E8448" w14:textId="1E5A21BF" w:rsidR="00260C14" w:rsidRPr="00CC601E" w:rsidRDefault="00601EA4" w:rsidP="00787BF6">
      <w:pPr>
        <w:bidi w:val="0"/>
        <w:jc w:val="center"/>
        <w:rPr>
          <w:rFonts w:cs="Times New Roman"/>
          <w:sz w:val="28"/>
          <w:szCs w:val="28"/>
        </w:rPr>
      </w:pPr>
      <w:bookmarkStart w:id="2" w:name="_Hlk484080920"/>
      <w:bookmarkEnd w:id="1"/>
      <w:bookmarkEnd w:id="2"/>
      <w:r>
        <w:rPr>
          <w:rFonts w:cs="Times New Roman"/>
          <w:sz w:val="28"/>
          <w:szCs w:val="28"/>
        </w:rPr>
        <w:t>Title must be Times New Roman</w:t>
      </w:r>
      <w:r w:rsidRPr="00723FFD">
        <w:rPr>
          <w:rFonts w:cs="Times New Roman"/>
          <w:sz w:val="28"/>
          <w:szCs w:val="28"/>
        </w:rPr>
        <w:t xml:space="preserve"> 14</w:t>
      </w:r>
    </w:p>
    <w:p w14:paraId="0A35863E" w14:textId="77777777" w:rsidR="00F11ADD" w:rsidRPr="009945E8" w:rsidRDefault="00F11ADD" w:rsidP="005653A5">
      <w:pPr>
        <w:bidi w:val="0"/>
      </w:pPr>
    </w:p>
    <w:p w14:paraId="426BA1F5" w14:textId="16301D8E" w:rsidR="00CB1A45" w:rsidRPr="00C075A9" w:rsidRDefault="00601EA4" w:rsidP="00787BF6">
      <w:pPr>
        <w:bidi w:val="0"/>
        <w:jc w:val="center"/>
        <w:outlineLvl w:val="3"/>
        <w:rPr>
          <w:rFonts w:asciiTheme="majorHAnsi" w:hAnsiTheme="majorHAnsi" w:cstheme="majorBidi"/>
          <w:bCs/>
          <w:lang w:bidi="fa-IR"/>
        </w:rPr>
      </w:pPr>
      <w:r w:rsidRPr="00601EA4">
        <w:rPr>
          <w:rFonts w:asciiTheme="majorHAnsi" w:eastAsia="Times New Roman" w:hAnsiTheme="majorHAnsi" w:cs="Times New Roman"/>
          <w:bCs/>
          <w:iCs/>
          <w:noProof w:val="0"/>
          <w:kern w:val="36"/>
        </w:rPr>
        <w:t>Authors name must be Cambria 10</w:t>
      </w:r>
    </w:p>
    <w:p w14:paraId="36311F01" w14:textId="77777777" w:rsidR="00CB1A45" w:rsidRPr="009945E8" w:rsidRDefault="00CB1A45" w:rsidP="00787BF6">
      <w:pPr>
        <w:bidi w:val="0"/>
        <w:jc w:val="center"/>
      </w:pPr>
    </w:p>
    <w:p w14:paraId="6FD32B8A" w14:textId="38E97588" w:rsidR="00D432B7" w:rsidRPr="00601EA4" w:rsidRDefault="00601EA4" w:rsidP="00787BF6">
      <w:pPr>
        <w:bidi w:val="0"/>
        <w:spacing w:line="276" w:lineRule="auto"/>
        <w:ind w:right="518"/>
        <w:jc w:val="center"/>
        <w:rPr>
          <w:rFonts w:ascii="Cambria" w:hAnsi="Cambria" w:cs="Times New Roman"/>
          <w:i/>
          <w:iCs/>
          <w:noProof w:val="0"/>
          <w:sz w:val="16"/>
          <w:szCs w:val="16"/>
          <w:lang w:bidi="fa-IR"/>
        </w:rPr>
      </w:pPr>
      <w:r w:rsidRPr="00601EA4">
        <w:rPr>
          <w:rFonts w:ascii="Cambria" w:hAnsi="Cambria" w:cs="Times New Roman"/>
          <w:i/>
          <w:iCs/>
          <w:noProof w:val="0"/>
          <w:sz w:val="16"/>
          <w:szCs w:val="16"/>
        </w:rPr>
        <w:t>Authors affiliation must be Cambria 8</w:t>
      </w:r>
    </w:p>
    <w:p w14:paraId="133A3F8D" w14:textId="77777777" w:rsidR="00A813C7" w:rsidRPr="009945E8" w:rsidRDefault="00A813C7" w:rsidP="00854435">
      <w:pPr>
        <w:widowControl w:val="0"/>
        <w:tabs>
          <w:tab w:val="left" w:pos="0"/>
        </w:tabs>
        <w:bidi w:val="0"/>
        <w:jc w:val="left"/>
        <w:outlineLvl w:val="0"/>
        <w:rPr>
          <w:rFonts w:ascii="Cambria" w:hAnsi="Cambria" w:cs="Arial"/>
          <w:i/>
          <w:iCs/>
          <w:sz w:val="16"/>
          <w:szCs w:val="16"/>
        </w:rPr>
      </w:pPr>
      <w:r w:rsidRPr="009945E8">
        <w:rPr>
          <w:rFonts w:cs="Times New Roman"/>
          <w:sz w:val="8"/>
          <w:szCs w:val="8"/>
        </w:rPr>
        <mc:AlternateContent>
          <mc:Choice Requires="wps">
            <w:drawing>
              <wp:inline distT="0" distB="0" distL="0" distR="0" wp14:anchorId="37FDD0BF" wp14:editId="1F3E0435">
                <wp:extent cx="6120130" cy="8255"/>
                <wp:effectExtent l="9525" t="9525" r="13970" b="10795"/>
                <wp:docPr id="20" name="AutoShape 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46774690" id="AutoShape 939" o:spid="_x0000_s1026" type="#_x0000_t32" style="width:481.9pt;height:.6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">
                <w10:anchorlock/>
              </v:shape>
            </w:pict>
          </mc:Fallback>
        </mc:AlternateContent>
      </w:r>
    </w:p>
    <w:p w14:paraId="3CA4C5C9" w14:textId="77777777" w:rsidR="00A813C7" w:rsidRPr="009945E8" w:rsidRDefault="00A813C7" w:rsidP="00A813C7">
      <w:pPr>
        <w:widowControl w:val="0"/>
        <w:bidi w:val="0"/>
        <w:ind w:right="1134"/>
        <w:jc w:val="left"/>
        <w:rPr>
          <w:rFonts w:cs="Times New Roman"/>
          <w:b/>
          <w:bCs/>
          <w:noProof w:val="0"/>
          <w:sz w:val="12"/>
          <w:szCs w:val="12"/>
        </w:rPr>
        <w:sectPr w:rsidR="00A813C7" w:rsidRPr="009945E8" w:rsidSect="00CD4BD4">
          <w:headerReference w:type="even" r:id="rId11"/>
          <w:headerReference w:type="default" r:id="rId12"/>
          <w:headerReference w:type="first" r:id="rId13"/>
          <w:footerReference w:type="first" r:id="rId14"/>
          <w:footnotePr>
            <w:pos w:val="beneathText"/>
          </w:footnotePr>
          <w:endnotePr>
            <w:numFmt w:val="lowerLetter"/>
          </w:endnotePr>
          <w:pgSz w:w="11906" w:h="16838" w:code="9"/>
          <w:pgMar w:top="1987" w:right="1138" w:bottom="1699" w:left="1138" w:header="1417" w:footer="1699" w:gutter="0"/>
          <w:pgNumType w:start="208"/>
          <w:cols w:space="720"/>
          <w:titlePg/>
          <w:docGrid w:linePitch="272"/>
        </w:sectPr>
      </w:pPr>
    </w:p>
    <w:p w14:paraId="18448763" w14:textId="77777777" w:rsidR="00A813C7" w:rsidRPr="009945E8" w:rsidRDefault="00A813C7" w:rsidP="00A813C7">
      <w:pPr>
        <w:widowControl w:val="0"/>
        <w:tabs>
          <w:tab w:val="left" w:pos="3643"/>
        </w:tabs>
        <w:bidi w:val="0"/>
        <w:jc w:val="left"/>
        <w:rPr>
          <w:rFonts w:ascii="Cambria" w:hAnsi="Cambria"/>
          <w:i/>
          <w:iCs/>
          <w:spacing w:val="54"/>
          <w:sz w:val="14"/>
          <w:szCs w:val="14"/>
        </w:rPr>
      </w:pPr>
    </w:p>
    <w:p w14:paraId="180AB2DD" w14:textId="77777777" w:rsidR="00A813C7" w:rsidRPr="009945E8" w:rsidRDefault="00A813C7" w:rsidP="00A813C7">
      <w:pPr>
        <w:widowControl w:val="0"/>
        <w:tabs>
          <w:tab w:val="left" w:pos="3643"/>
        </w:tabs>
        <w:bidi w:val="0"/>
        <w:jc w:val="left"/>
        <w:rPr>
          <w:rFonts w:cs="Times New Roman"/>
          <w:sz w:val="18"/>
          <w:szCs w:val="18"/>
        </w:rPr>
      </w:pPr>
      <w:r w:rsidRPr="009945E8">
        <w:rPr>
          <w:rFonts w:ascii="Cambria" w:hAnsi="Cambria"/>
          <w:i/>
          <w:iCs/>
          <w:spacing w:val="54"/>
          <w:sz w:val="18"/>
          <w:szCs w:val="18"/>
        </w:rPr>
        <w:t>PAPER INFO</w:t>
      </w:r>
      <w:r w:rsidRPr="009945E8">
        <w:rPr>
          <w:rFonts w:cs="Times New Roman"/>
          <w:sz w:val="18"/>
          <w:szCs w:val="18"/>
        </w:rPr>
        <w:t xml:space="preserve"> </w:t>
      </w:r>
    </w:p>
    <w:p w14:paraId="6D7C9037" w14:textId="77777777" w:rsidR="00A813C7" w:rsidRPr="009945E8" w:rsidRDefault="00A813C7" w:rsidP="00A813C7">
      <w:pPr>
        <w:widowControl w:val="0"/>
        <w:tabs>
          <w:tab w:val="left" w:pos="3643"/>
        </w:tabs>
        <w:bidi w:val="0"/>
        <w:jc w:val="left"/>
        <w:rPr>
          <w:rFonts w:cs="Times New Roman"/>
          <w:sz w:val="22"/>
          <w:szCs w:val="22"/>
        </w:rPr>
      </w:pPr>
      <w:r w:rsidRPr="009945E8">
        <w:rPr>
          <w:rFonts w:cs="Times New Roman"/>
          <w:sz w:val="16"/>
          <w:szCs w:val="16"/>
        </w:rPr>
        <mc:AlternateContent>
          <mc:Choice Requires="wps">
            <w:drawing>
              <wp:inline distT="0" distB="0" distL="0" distR="0" wp14:anchorId="29343069" wp14:editId="5231E6BD">
                <wp:extent cx="1692275" cy="0"/>
                <wp:effectExtent l="9525" t="9525" r="12700" b="9525"/>
                <wp:docPr id="19" name="AutoShape 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2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0EFCA06E" id="AutoShape 938" o:spid="_x0000_s1026" type="#_x0000_t32" style="width:133.2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">
                <w10:anchorlock/>
              </v:shape>
            </w:pict>
          </mc:Fallback>
        </mc:AlternateContent>
      </w:r>
    </w:p>
    <w:p w14:paraId="5EB57634" w14:textId="77777777" w:rsidR="00A813C7" w:rsidRPr="009945E8" w:rsidRDefault="00A813C7" w:rsidP="00A813C7">
      <w:pPr>
        <w:widowControl w:val="0"/>
        <w:tabs>
          <w:tab w:val="left" w:pos="3643"/>
        </w:tabs>
        <w:bidi w:val="0"/>
        <w:jc w:val="left"/>
        <w:rPr>
          <w:rFonts w:cs="Times New Roman"/>
          <w:i/>
          <w:iCs/>
          <w:sz w:val="10"/>
          <w:szCs w:val="10"/>
        </w:rPr>
      </w:pPr>
    </w:p>
    <w:p w14:paraId="72849C34" w14:textId="77777777" w:rsidR="00A813C7" w:rsidRPr="009945E8" w:rsidRDefault="00A813C7" w:rsidP="00A813C7">
      <w:pPr>
        <w:widowControl w:val="0"/>
        <w:tabs>
          <w:tab w:val="left" w:pos="3643"/>
        </w:tabs>
        <w:bidi w:val="0"/>
        <w:jc w:val="left"/>
        <w:rPr>
          <w:rFonts w:ascii="Cambria" w:hAnsi="Cambria" w:cs="Times New Roman"/>
          <w:i/>
          <w:iCs/>
          <w:sz w:val="16"/>
          <w:szCs w:val="16"/>
        </w:rPr>
      </w:pPr>
      <w:r w:rsidRPr="009945E8">
        <w:rPr>
          <w:rFonts w:ascii="Cambria" w:hAnsi="Cambria" w:cs="Times New Roman"/>
          <w:i/>
          <w:iCs/>
          <w:sz w:val="16"/>
          <w:szCs w:val="16"/>
        </w:rPr>
        <w:t>Paper history:</w:t>
      </w:r>
    </w:p>
    <w:p w14:paraId="646965A2" w14:textId="3BFC2BD8" w:rsidR="00CB1A45" w:rsidRPr="00CB1A45" w:rsidRDefault="00CB1A45" w:rsidP="00A3494B">
      <w:pPr>
        <w:widowControl w:val="0"/>
        <w:tabs>
          <w:tab w:val="left" w:pos="3643"/>
        </w:tabs>
        <w:bidi w:val="0"/>
        <w:ind w:right="-170"/>
        <w:jc w:val="left"/>
        <w:rPr>
          <w:rFonts w:ascii="Cambria" w:hAnsi="Cambria" w:cs="Times New Roman"/>
          <w:sz w:val="14"/>
          <w:szCs w:val="14"/>
        </w:rPr>
      </w:pPr>
      <w:r w:rsidRPr="00CB1A45">
        <w:rPr>
          <w:rFonts w:ascii="Cambria" w:hAnsi="Cambria" w:cs="Times New Roman"/>
          <w:sz w:val="14"/>
          <w:szCs w:val="14"/>
        </w:rPr>
        <w:t>Received 10 November 201</w:t>
      </w:r>
      <w:r w:rsidR="00A3494B">
        <w:rPr>
          <w:rFonts w:ascii="Cambria" w:hAnsi="Cambria" w:cs="Times New Roman"/>
          <w:sz w:val="14"/>
          <w:szCs w:val="14"/>
        </w:rPr>
        <w:t>9</w:t>
      </w:r>
    </w:p>
    <w:p w14:paraId="3A6CE3AD" w14:textId="0A286829" w:rsidR="00CB1A45" w:rsidRPr="00CB1A45" w:rsidRDefault="00CB1A45" w:rsidP="00A3494B">
      <w:pPr>
        <w:widowControl w:val="0"/>
        <w:tabs>
          <w:tab w:val="left" w:pos="3643"/>
        </w:tabs>
        <w:bidi w:val="0"/>
        <w:ind w:right="-170"/>
        <w:jc w:val="left"/>
        <w:rPr>
          <w:rFonts w:ascii="Cambria" w:hAnsi="Cambria" w:cs="Times New Roman"/>
          <w:sz w:val="14"/>
          <w:szCs w:val="14"/>
        </w:rPr>
      </w:pPr>
      <w:r w:rsidRPr="00CB1A45">
        <w:rPr>
          <w:rFonts w:ascii="Cambria" w:hAnsi="Cambria" w:cs="Times New Roman"/>
          <w:sz w:val="14"/>
          <w:szCs w:val="14"/>
        </w:rPr>
        <w:t>Received in revised form 23 December 201</w:t>
      </w:r>
      <w:r w:rsidR="00A3494B">
        <w:rPr>
          <w:rFonts w:ascii="Cambria" w:hAnsi="Cambria" w:cs="Times New Roman"/>
          <w:sz w:val="14"/>
          <w:szCs w:val="14"/>
        </w:rPr>
        <w:t>9</w:t>
      </w:r>
    </w:p>
    <w:p w14:paraId="7E6725EE" w14:textId="758E6F1E" w:rsidR="00A813C7" w:rsidRPr="009945E8" w:rsidRDefault="000B59FF" w:rsidP="00A3494B">
      <w:pPr>
        <w:widowControl w:val="0"/>
        <w:tabs>
          <w:tab w:val="left" w:pos="3643"/>
        </w:tabs>
        <w:bidi w:val="0"/>
        <w:ind w:right="-170"/>
        <w:jc w:val="left"/>
        <w:rPr>
          <w:rFonts w:ascii="Cambria" w:hAnsi="Cambria" w:cs="Times New Roman"/>
          <w:sz w:val="14"/>
          <w:szCs w:val="14"/>
          <w:lang w:bidi="fa-IR"/>
        </w:rPr>
      </w:pPr>
      <w:r>
        <w:rPr>
          <w:rFonts w:ascii="Cambria" w:hAnsi="Cambria" w:cs="Times New Roman"/>
          <w:sz w:val="14"/>
          <w:szCs w:val="14"/>
        </w:rPr>
        <w:t>Accepted 04 Janu</w:t>
      </w:r>
      <w:r w:rsidR="00CB1A45" w:rsidRPr="00CB1A45">
        <w:rPr>
          <w:rFonts w:ascii="Cambria" w:hAnsi="Cambria" w:cs="Times New Roman"/>
          <w:sz w:val="14"/>
          <w:szCs w:val="14"/>
        </w:rPr>
        <w:t>a</w:t>
      </w:r>
      <w:r>
        <w:rPr>
          <w:rFonts w:ascii="Cambria" w:hAnsi="Cambria" w:cs="Times New Roman"/>
          <w:sz w:val="14"/>
          <w:szCs w:val="14"/>
        </w:rPr>
        <w:t>r</w:t>
      </w:r>
      <w:r w:rsidR="00CB1A45" w:rsidRPr="00CB1A45">
        <w:rPr>
          <w:rFonts w:ascii="Cambria" w:hAnsi="Cambria" w:cs="Times New Roman"/>
          <w:sz w:val="14"/>
          <w:szCs w:val="14"/>
        </w:rPr>
        <w:t>y 20</w:t>
      </w:r>
      <w:r w:rsidR="00A3494B">
        <w:rPr>
          <w:rFonts w:ascii="Cambria" w:hAnsi="Cambria" w:cs="Times New Roman"/>
          <w:sz w:val="14"/>
          <w:szCs w:val="14"/>
        </w:rPr>
        <w:t>20</w:t>
      </w:r>
    </w:p>
    <w:p w14:paraId="5627239B" w14:textId="77777777" w:rsidR="00A813C7" w:rsidRPr="009945E8" w:rsidRDefault="00A813C7" w:rsidP="00A813C7">
      <w:pPr>
        <w:widowControl w:val="0"/>
        <w:bidi w:val="0"/>
        <w:ind w:right="1134"/>
        <w:rPr>
          <w:rFonts w:cs="Times New Roman"/>
          <w:b/>
          <w:bCs/>
          <w:noProof w:val="0"/>
        </w:rPr>
      </w:pPr>
      <w:r w:rsidRPr="009945E8">
        <w:rPr>
          <w:rFonts w:cs="Times New Roman"/>
          <w:b/>
          <w:bCs/>
        </w:rPr>
        <mc:AlternateContent>
          <mc:Choice Requires="wps">
            <w:drawing>
              <wp:inline distT="0" distB="0" distL="0" distR="0" wp14:anchorId="5F6DBC25" wp14:editId="0FD7CF54">
                <wp:extent cx="1692275" cy="0"/>
                <wp:effectExtent l="9525" t="9525" r="12700" b="9525"/>
                <wp:docPr id="18" name="AutoShape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2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220BA9FF" id="AutoShape 937" o:spid="_x0000_s1026" type="#_x0000_t32" style="width:133.2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">
                <w10:anchorlock/>
              </v:shape>
            </w:pict>
          </mc:Fallback>
        </mc:AlternateContent>
      </w:r>
    </w:p>
    <w:p w14:paraId="368DCCCC" w14:textId="77777777" w:rsidR="00A813C7" w:rsidRPr="009945E8" w:rsidRDefault="00A813C7" w:rsidP="00A813C7">
      <w:pPr>
        <w:widowControl w:val="0"/>
        <w:bidi w:val="0"/>
        <w:ind w:right="1134"/>
        <w:jc w:val="left"/>
        <w:rPr>
          <w:rFonts w:cs="Times New Roman"/>
          <w:i/>
          <w:iCs/>
          <w:noProof w:val="0"/>
          <w:sz w:val="8"/>
          <w:szCs w:val="8"/>
        </w:rPr>
      </w:pPr>
    </w:p>
    <w:p w14:paraId="78F67FA1" w14:textId="77777777" w:rsidR="00A813C7" w:rsidRPr="009945E8" w:rsidRDefault="00A813C7" w:rsidP="00A813C7">
      <w:pPr>
        <w:widowControl w:val="0"/>
        <w:bidi w:val="0"/>
        <w:ind w:right="1134"/>
        <w:jc w:val="left"/>
        <w:rPr>
          <w:rFonts w:ascii="Cambria" w:hAnsi="Cambria" w:cs="Times New Roman"/>
          <w:noProof w:val="0"/>
          <w:sz w:val="16"/>
          <w:szCs w:val="16"/>
        </w:rPr>
      </w:pPr>
      <w:r w:rsidRPr="009945E8">
        <w:rPr>
          <w:rFonts w:ascii="Cambria" w:hAnsi="Cambria" w:cs="Times New Roman"/>
          <w:i/>
          <w:iCs/>
          <w:noProof w:val="0"/>
          <w:sz w:val="16"/>
          <w:szCs w:val="16"/>
        </w:rPr>
        <w:t>Keywords</w:t>
      </w:r>
      <w:r w:rsidRPr="009945E8">
        <w:rPr>
          <w:rFonts w:ascii="Cambria" w:hAnsi="Cambria" w:cs="Times New Roman"/>
          <w:noProof w:val="0"/>
          <w:sz w:val="16"/>
          <w:szCs w:val="16"/>
        </w:rPr>
        <w:t xml:space="preserve">: </w:t>
      </w:r>
    </w:p>
    <w:p w14:paraId="60B51904" w14:textId="1FAA037E" w:rsidR="0027639A" w:rsidRPr="00984671" w:rsidRDefault="00601EA4" w:rsidP="00601EA4">
      <w:pPr>
        <w:widowControl w:val="0"/>
        <w:tabs>
          <w:tab w:val="left" w:pos="3643"/>
        </w:tabs>
        <w:bidi w:val="0"/>
        <w:jc w:val="left"/>
        <w:rPr>
          <w:rFonts w:asciiTheme="majorHAnsi" w:hAnsiTheme="majorHAnsi" w:cs="Times New Roman"/>
          <w:bCs/>
          <w:i/>
          <w:iCs/>
          <w:sz w:val="14"/>
          <w:szCs w:val="14"/>
        </w:rPr>
      </w:pPr>
      <w:r w:rsidRPr="00601EA4">
        <w:rPr>
          <w:rFonts w:asciiTheme="majorHAnsi" w:hAnsiTheme="majorHAnsi" w:cs="Times New Roman"/>
          <w:bCs/>
          <w:i/>
          <w:iCs/>
          <w:sz w:val="14"/>
          <w:szCs w:val="14"/>
        </w:rPr>
        <w:t>must be Cambria 7</w:t>
      </w:r>
      <w:r>
        <w:rPr>
          <w:rFonts w:asciiTheme="majorHAnsi" w:hAnsiTheme="majorHAnsi" w:cs="Times New Roman"/>
          <w:bCs/>
          <w:i/>
          <w:iCs/>
          <w:sz w:val="14"/>
          <w:szCs w:val="14"/>
        </w:rPr>
        <w:t xml:space="preserve"> (Italic)</w:t>
      </w:r>
    </w:p>
    <w:p w14:paraId="1E8D928F" w14:textId="2B6B8C60" w:rsidR="008633D6" w:rsidRPr="00A3494B" w:rsidRDefault="00A3494B" w:rsidP="008633D6">
      <w:pPr>
        <w:widowControl w:val="0"/>
        <w:tabs>
          <w:tab w:val="left" w:pos="3643"/>
        </w:tabs>
        <w:bidi w:val="0"/>
        <w:jc w:val="left"/>
        <w:rPr>
          <w:rFonts w:asciiTheme="majorHAnsi" w:hAnsiTheme="majorHAnsi" w:cs="Times New Roman"/>
          <w:bCs/>
          <w:i/>
          <w:iCs/>
          <w:sz w:val="14"/>
          <w:szCs w:val="14"/>
        </w:rPr>
      </w:pPr>
      <w:r w:rsidRPr="00A3494B">
        <w:rPr>
          <w:rFonts w:asciiTheme="majorHAnsi" w:hAnsiTheme="majorHAnsi" w:cs="Times New Roman"/>
          <w:bCs/>
          <w:i/>
          <w:iCs/>
          <w:sz w:val="14"/>
          <w:szCs w:val="14"/>
        </w:rPr>
        <w:t>P</w:t>
      </w:r>
      <w:r>
        <w:rPr>
          <w:rFonts w:asciiTheme="majorHAnsi" w:hAnsiTheme="majorHAnsi" w:cs="Times New Roman"/>
          <w:bCs/>
          <w:i/>
          <w:iCs/>
          <w:sz w:val="14"/>
          <w:szCs w:val="14"/>
        </w:rPr>
        <w:t>lease do not ab</w:t>
      </w:r>
      <w:r w:rsidR="000B59FF">
        <w:rPr>
          <w:rFonts w:asciiTheme="majorHAnsi" w:hAnsiTheme="majorHAnsi" w:cs="Times New Roman"/>
          <w:bCs/>
          <w:i/>
          <w:iCs/>
          <w:sz w:val="14"/>
          <w:szCs w:val="14"/>
        </w:rPr>
        <w:t>b</w:t>
      </w:r>
      <w:r>
        <w:rPr>
          <w:rFonts w:asciiTheme="majorHAnsi" w:hAnsiTheme="majorHAnsi" w:cs="Times New Roman"/>
          <w:bCs/>
          <w:i/>
          <w:iCs/>
          <w:sz w:val="14"/>
          <w:szCs w:val="14"/>
        </w:rPr>
        <w:t xml:space="preserve">reviate </w:t>
      </w:r>
      <w:r w:rsidRPr="00A3494B">
        <w:rPr>
          <w:rFonts w:asciiTheme="majorHAnsi" w:hAnsiTheme="majorHAnsi" w:cs="Times New Roman"/>
          <w:bCs/>
          <w:i/>
          <w:iCs/>
          <w:sz w:val="14"/>
          <w:szCs w:val="14"/>
        </w:rPr>
        <w:t>any keywords</w:t>
      </w:r>
    </w:p>
    <w:p w14:paraId="383C4533" w14:textId="77777777" w:rsidR="00C0134A" w:rsidRDefault="00C0134A" w:rsidP="00C0134A">
      <w:pPr>
        <w:widowControl w:val="0"/>
        <w:tabs>
          <w:tab w:val="left" w:pos="3643"/>
        </w:tabs>
        <w:bidi w:val="0"/>
        <w:jc w:val="left"/>
        <w:rPr>
          <w:rFonts w:ascii="Cambria" w:hAnsi="Cambria"/>
          <w:i/>
          <w:iCs/>
          <w:spacing w:val="104"/>
          <w:sz w:val="16"/>
          <w:szCs w:val="16"/>
        </w:rPr>
      </w:pPr>
    </w:p>
    <w:p w14:paraId="0737D47E" w14:textId="77777777" w:rsidR="00634641" w:rsidRDefault="00634641" w:rsidP="00634641">
      <w:pPr>
        <w:widowControl w:val="0"/>
        <w:tabs>
          <w:tab w:val="left" w:pos="3643"/>
        </w:tabs>
        <w:bidi w:val="0"/>
        <w:jc w:val="left"/>
        <w:rPr>
          <w:rFonts w:ascii="Cambria" w:hAnsi="Cambria"/>
          <w:i/>
          <w:iCs/>
          <w:spacing w:val="104"/>
          <w:sz w:val="16"/>
          <w:szCs w:val="16"/>
        </w:rPr>
      </w:pPr>
    </w:p>
    <w:p w14:paraId="1F1368D9" w14:textId="77777777" w:rsidR="00C0134A" w:rsidRDefault="00C0134A" w:rsidP="00C0134A">
      <w:pPr>
        <w:widowControl w:val="0"/>
        <w:tabs>
          <w:tab w:val="left" w:pos="3643"/>
        </w:tabs>
        <w:bidi w:val="0"/>
        <w:jc w:val="left"/>
        <w:rPr>
          <w:rFonts w:ascii="Cambria" w:hAnsi="Cambria"/>
          <w:i/>
          <w:iCs/>
          <w:spacing w:val="104"/>
          <w:sz w:val="16"/>
          <w:szCs w:val="16"/>
        </w:rPr>
      </w:pPr>
    </w:p>
    <w:p w14:paraId="46AA028E" w14:textId="77777777" w:rsidR="00A813C7" w:rsidRPr="009945E8" w:rsidRDefault="00A813C7" w:rsidP="00B12918">
      <w:pPr>
        <w:widowControl w:val="0"/>
        <w:tabs>
          <w:tab w:val="left" w:pos="3643"/>
        </w:tabs>
        <w:bidi w:val="0"/>
        <w:jc w:val="left"/>
        <w:rPr>
          <w:rFonts w:ascii="Cambria" w:hAnsi="Cambria"/>
          <w:i/>
          <w:iCs/>
          <w:spacing w:val="104"/>
          <w:sz w:val="18"/>
          <w:szCs w:val="18"/>
        </w:rPr>
      </w:pPr>
      <w:r w:rsidRPr="009945E8">
        <w:rPr>
          <w:rFonts w:ascii="Cambria" w:hAnsi="Cambria"/>
          <w:i/>
          <w:iCs/>
          <w:spacing w:val="104"/>
          <w:sz w:val="18"/>
          <w:szCs w:val="18"/>
        </w:rPr>
        <w:t>ABSTRACT</w:t>
      </w:r>
    </w:p>
    <w:p w14:paraId="0330E47F" w14:textId="77777777" w:rsidR="00A813C7" w:rsidRPr="009945E8" w:rsidRDefault="00A813C7" w:rsidP="00A813C7">
      <w:pPr>
        <w:widowControl w:val="0"/>
        <w:tabs>
          <w:tab w:val="left" w:pos="3643"/>
        </w:tabs>
        <w:bidi w:val="0"/>
        <w:jc w:val="left"/>
        <w:rPr>
          <w:rFonts w:ascii="Cambria" w:hAnsi="Cambria"/>
          <w:i/>
          <w:iCs/>
          <w:spacing w:val="104"/>
          <w:sz w:val="10"/>
          <w:szCs w:val="10"/>
        </w:rPr>
      </w:pPr>
    </w:p>
    <w:p w14:paraId="05BA86A0" w14:textId="77777777" w:rsidR="00A813C7" w:rsidRPr="009945E8" w:rsidRDefault="00A813C7" w:rsidP="00A813C7">
      <w:pPr>
        <w:widowControl w:val="0"/>
        <w:tabs>
          <w:tab w:val="left" w:pos="3643"/>
        </w:tabs>
        <w:bidi w:val="0"/>
        <w:jc w:val="left"/>
        <w:rPr>
          <w:rFonts w:ascii="Cambria" w:hAnsi="Cambria"/>
          <w:i/>
          <w:iCs/>
          <w:spacing w:val="104"/>
          <w:sz w:val="10"/>
          <w:szCs w:val="10"/>
        </w:rPr>
      </w:pPr>
      <w:r w:rsidRPr="009945E8">
        <w:rPr>
          <w:rFonts w:ascii="Cambria" w:hAnsi="Cambria"/>
          <w:i/>
          <w:iCs/>
          <w:spacing w:val="104"/>
          <w:sz w:val="10"/>
          <w:szCs w:val="10"/>
        </w:rPr>
        <mc:AlternateContent>
          <mc:Choice Requires="wps">
            <w:drawing>
              <wp:inline distT="0" distB="0" distL="0" distR="0" wp14:anchorId="653994F7" wp14:editId="6D14C48F">
                <wp:extent cx="4211955" cy="0"/>
                <wp:effectExtent l="9525" t="9525" r="7620" b="9525"/>
                <wp:docPr id="17" name="AutoShape 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19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38DD5237" id="AutoShape 936" o:spid="_x0000_s1026" type="#_x0000_t32" style="width:331.6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a5MIQIAAD4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">
                <w10:anchorlock/>
              </v:shape>
            </w:pict>
          </mc:Fallback>
        </mc:AlternateContent>
      </w:r>
    </w:p>
    <w:p w14:paraId="5FCB5B3A" w14:textId="4A53FE1C" w:rsidR="00CB657A" w:rsidRDefault="00601EA4" w:rsidP="009F717B">
      <w:pPr>
        <w:widowControl w:val="0"/>
        <w:bidi w:val="0"/>
        <w:spacing w:before="120"/>
        <w:outlineLvl w:val="0"/>
        <w:rPr>
          <w:rFonts w:cs="Times New Roman"/>
          <w:bCs/>
          <w:iCs/>
          <w:sz w:val="16"/>
          <w:szCs w:val="16"/>
        </w:rPr>
      </w:pPr>
      <w:r w:rsidRPr="00601EA4">
        <w:rPr>
          <w:rFonts w:cs="Times New Roman"/>
          <w:bCs/>
          <w:iCs/>
          <w:sz w:val="16"/>
          <w:szCs w:val="16"/>
        </w:rPr>
        <w:t xml:space="preserve">English </w:t>
      </w:r>
      <w:r w:rsidRPr="00601EA4">
        <w:rPr>
          <w:rFonts w:cs="Times New Roman"/>
          <w:b/>
          <w:bCs/>
          <w:iCs/>
          <w:sz w:val="16"/>
          <w:szCs w:val="16"/>
        </w:rPr>
        <w:t>Abstr</w:t>
      </w:r>
      <w:r w:rsidR="009F717B">
        <w:rPr>
          <w:rFonts w:cs="Times New Roman"/>
          <w:b/>
          <w:bCs/>
          <w:iCs/>
          <w:sz w:val="16"/>
          <w:szCs w:val="16"/>
        </w:rPr>
        <w:t>a</w:t>
      </w:r>
      <w:r w:rsidRPr="00601EA4">
        <w:rPr>
          <w:rFonts w:cs="Times New Roman"/>
          <w:b/>
          <w:bCs/>
          <w:iCs/>
          <w:sz w:val="16"/>
          <w:szCs w:val="16"/>
        </w:rPr>
        <w:t>ct</w:t>
      </w:r>
      <w:r>
        <w:rPr>
          <w:rFonts w:cs="Times New Roman"/>
          <w:bCs/>
          <w:iCs/>
          <w:sz w:val="16"/>
          <w:szCs w:val="16"/>
        </w:rPr>
        <w:t xml:space="preserve">  must be Times New Roman</w:t>
      </w:r>
      <w:r w:rsidRPr="00601EA4">
        <w:rPr>
          <w:rFonts w:cs="Times New Roman"/>
          <w:bCs/>
          <w:iCs/>
          <w:sz w:val="16"/>
          <w:szCs w:val="16"/>
        </w:rPr>
        <w:t xml:space="preserve"> 8</w:t>
      </w:r>
    </w:p>
    <w:p w14:paraId="429EBE3D" w14:textId="7BA2D78D" w:rsidR="00601EA4" w:rsidRDefault="00A3494B" w:rsidP="009F717B">
      <w:pPr>
        <w:widowControl w:val="0"/>
        <w:bidi w:val="0"/>
        <w:spacing w:before="120"/>
        <w:outlineLvl w:val="0"/>
        <w:rPr>
          <w:rFonts w:cs="Times New Roman"/>
          <w:bCs/>
          <w:iCs/>
          <w:sz w:val="16"/>
          <w:szCs w:val="16"/>
        </w:rPr>
      </w:pPr>
      <w:r>
        <w:rPr>
          <w:rFonts w:cs="Times New Roman"/>
          <w:bCs/>
          <w:iCs/>
          <w:sz w:val="16"/>
          <w:szCs w:val="16"/>
        </w:rPr>
        <w:t>State the most important part of your findings and achi</w:t>
      </w:r>
      <w:r w:rsidR="009F717B">
        <w:rPr>
          <w:rFonts w:cs="Times New Roman"/>
          <w:bCs/>
          <w:iCs/>
          <w:sz w:val="16"/>
          <w:szCs w:val="16"/>
        </w:rPr>
        <w:t>e</w:t>
      </w:r>
      <w:r>
        <w:rPr>
          <w:rFonts w:cs="Times New Roman"/>
          <w:bCs/>
          <w:iCs/>
          <w:sz w:val="16"/>
          <w:szCs w:val="16"/>
        </w:rPr>
        <w:t>vements</w:t>
      </w:r>
    </w:p>
    <w:p w14:paraId="7A1FD4BA" w14:textId="1F46C80A" w:rsidR="00601EA4" w:rsidRDefault="00601EA4" w:rsidP="00601EA4">
      <w:pPr>
        <w:widowControl w:val="0"/>
        <w:bidi w:val="0"/>
        <w:spacing w:before="120"/>
        <w:outlineLvl w:val="0"/>
        <w:rPr>
          <w:rFonts w:cs="Times New Roman"/>
          <w:bCs/>
          <w:iCs/>
          <w:sz w:val="16"/>
          <w:szCs w:val="16"/>
        </w:rPr>
      </w:pPr>
    </w:p>
    <w:p w14:paraId="0B9AEAF5" w14:textId="51347AA4" w:rsidR="00601EA4" w:rsidRDefault="00601EA4" w:rsidP="00601EA4">
      <w:pPr>
        <w:widowControl w:val="0"/>
        <w:bidi w:val="0"/>
        <w:spacing w:before="120"/>
        <w:outlineLvl w:val="0"/>
        <w:rPr>
          <w:rFonts w:cs="Times New Roman"/>
          <w:bCs/>
          <w:iCs/>
          <w:sz w:val="16"/>
          <w:szCs w:val="16"/>
        </w:rPr>
      </w:pPr>
    </w:p>
    <w:p w14:paraId="7DABA852" w14:textId="29EC4ABF" w:rsidR="00601EA4" w:rsidRDefault="00601EA4" w:rsidP="00601EA4">
      <w:pPr>
        <w:widowControl w:val="0"/>
        <w:bidi w:val="0"/>
        <w:spacing w:before="120"/>
        <w:outlineLvl w:val="0"/>
        <w:rPr>
          <w:rFonts w:cs="Times New Roman"/>
          <w:bCs/>
          <w:iCs/>
          <w:sz w:val="16"/>
          <w:szCs w:val="16"/>
        </w:rPr>
      </w:pPr>
    </w:p>
    <w:p w14:paraId="1777AC43" w14:textId="355DB605" w:rsidR="008121B2" w:rsidRPr="009945E8" w:rsidRDefault="008121B2" w:rsidP="00E850B1">
      <w:pPr>
        <w:widowControl w:val="0"/>
        <w:spacing w:before="120"/>
        <w:outlineLvl w:val="0"/>
        <w:rPr>
          <w:rFonts w:ascii="Cambria" w:hAnsi="Cambria"/>
          <w:i/>
          <w:iCs/>
          <w:sz w:val="16"/>
          <w:szCs w:val="16"/>
          <w:lang w:bidi="fa-IR"/>
        </w:rPr>
      </w:pPr>
      <w:r w:rsidRPr="009945E8">
        <w:rPr>
          <w:rFonts w:ascii="Cambria" w:hAnsi="Cambria"/>
          <w:b/>
          <w:bCs/>
          <w:i/>
          <w:iCs/>
          <w:sz w:val="16"/>
          <w:szCs w:val="16"/>
        </w:rPr>
        <w:t>doi</w:t>
      </w:r>
      <w:r w:rsidR="004C5BD6" w:rsidRPr="009945E8">
        <w:rPr>
          <w:rFonts w:ascii="Cambria" w:hAnsi="Cambria"/>
          <w:i/>
          <w:iCs/>
          <w:sz w:val="16"/>
          <w:szCs w:val="16"/>
        </w:rPr>
        <w:t>: 10.5829/</w:t>
      </w:r>
      <w:r w:rsidRPr="009945E8">
        <w:rPr>
          <w:rFonts w:ascii="Cambria" w:hAnsi="Cambria"/>
          <w:i/>
          <w:iCs/>
          <w:sz w:val="16"/>
          <w:szCs w:val="16"/>
        </w:rPr>
        <w:t>ije.20</w:t>
      </w:r>
      <w:r w:rsidR="00E850B1">
        <w:rPr>
          <w:rFonts w:ascii="Cambria" w:hAnsi="Cambria"/>
          <w:i/>
          <w:iCs/>
          <w:sz w:val="16"/>
          <w:szCs w:val="16"/>
        </w:rPr>
        <w:t>20</w:t>
      </w:r>
      <w:r w:rsidRPr="009945E8">
        <w:rPr>
          <w:rFonts w:ascii="Cambria" w:hAnsi="Cambria"/>
          <w:i/>
          <w:iCs/>
          <w:sz w:val="16"/>
          <w:szCs w:val="16"/>
        </w:rPr>
        <w:t>.</w:t>
      </w:r>
      <w:r w:rsidR="00365E5E" w:rsidRPr="009945E8">
        <w:rPr>
          <w:rFonts w:ascii="Cambria" w:hAnsi="Cambria"/>
          <w:i/>
          <w:iCs/>
          <w:sz w:val="16"/>
          <w:szCs w:val="16"/>
        </w:rPr>
        <w:t>3</w:t>
      </w:r>
      <w:r w:rsidR="00E850B1">
        <w:rPr>
          <w:rFonts w:ascii="Cambria" w:hAnsi="Cambria"/>
          <w:i/>
          <w:iCs/>
          <w:sz w:val="16"/>
          <w:szCs w:val="16"/>
        </w:rPr>
        <w:t>3</w:t>
      </w:r>
      <w:r w:rsidRPr="009945E8">
        <w:rPr>
          <w:rFonts w:ascii="Cambria" w:hAnsi="Cambria"/>
          <w:i/>
          <w:iCs/>
          <w:sz w:val="16"/>
          <w:szCs w:val="16"/>
        </w:rPr>
        <w:t>.</w:t>
      </w:r>
      <w:r w:rsidR="00D06398" w:rsidRPr="009945E8">
        <w:rPr>
          <w:rFonts w:ascii="Cambria" w:hAnsi="Cambria"/>
          <w:i/>
          <w:iCs/>
          <w:sz w:val="16"/>
          <w:szCs w:val="16"/>
        </w:rPr>
        <w:t>0</w:t>
      </w:r>
      <w:r w:rsidR="00C30D91">
        <w:rPr>
          <w:rFonts w:ascii="Cambria" w:hAnsi="Cambria"/>
          <w:i/>
          <w:iCs/>
          <w:sz w:val="16"/>
          <w:szCs w:val="16"/>
        </w:rPr>
        <w:t>4a</w:t>
      </w:r>
      <w:r w:rsidRPr="009945E8">
        <w:rPr>
          <w:rFonts w:ascii="Cambria" w:hAnsi="Cambria"/>
          <w:i/>
          <w:iCs/>
          <w:sz w:val="16"/>
          <w:szCs w:val="16"/>
        </w:rPr>
        <w:t>.</w:t>
      </w:r>
      <w:r w:rsidR="002E0FB8" w:rsidRPr="009945E8">
        <w:rPr>
          <w:rFonts w:ascii="Cambria" w:hAnsi="Cambria"/>
          <w:i/>
          <w:iCs/>
          <w:sz w:val="16"/>
          <w:szCs w:val="16"/>
        </w:rPr>
        <w:t>01</w:t>
      </w:r>
    </w:p>
    <w:p w14:paraId="6518359E" w14:textId="77777777" w:rsidR="008121B2" w:rsidRPr="009945E8" w:rsidRDefault="008121B2" w:rsidP="008121B2">
      <w:pPr>
        <w:widowControl w:val="0"/>
        <w:bidi w:val="0"/>
        <w:ind w:left="1134" w:right="1134"/>
        <w:rPr>
          <w:rFonts w:cs="Times New Roman"/>
          <w:noProof w:val="0"/>
          <w:spacing w:val="-2"/>
          <w:sz w:val="16"/>
          <w:szCs w:val="16"/>
        </w:rPr>
        <w:sectPr w:rsidR="008121B2" w:rsidRPr="009945E8" w:rsidSect="00D61FF9">
          <w:headerReference w:type="even" r:id="rId15"/>
          <w:headerReference w:type="default" r:id="rId16"/>
          <w:headerReference w:type="first" r:id="rId17"/>
          <w:footerReference w:type="first" r:id="rId18"/>
          <w:footnotePr>
            <w:pos w:val="beneathText"/>
          </w:footnotePr>
          <w:endnotePr>
            <w:numFmt w:val="lowerLetter"/>
          </w:endnotePr>
          <w:type w:val="continuous"/>
          <w:pgSz w:w="11906" w:h="16838" w:code="9"/>
          <w:pgMar w:top="1987" w:right="1138" w:bottom="1699" w:left="1138" w:header="720" w:footer="1701" w:gutter="0"/>
          <w:pgNumType w:start="301"/>
          <w:cols w:num="2" w:space="340" w:equalWidth="0">
            <w:col w:w="2659" w:space="340"/>
            <w:col w:w="6631"/>
          </w:cols>
          <w:docGrid w:linePitch="272"/>
        </w:sectPr>
      </w:pPr>
    </w:p>
    <w:p w14:paraId="6CCDDFD6" w14:textId="77777777" w:rsidR="008121B2" w:rsidRPr="009945E8" w:rsidRDefault="005653E6" w:rsidP="008121B2">
      <w:pPr>
        <w:widowControl w:val="0"/>
        <w:bidi w:val="0"/>
        <w:rPr>
          <w:rFonts w:cs="Times New Roman"/>
          <w:noProof w:val="0"/>
          <w:sz w:val="8"/>
          <w:szCs w:val="8"/>
        </w:rPr>
      </w:pPr>
      <w:r w:rsidRPr="009945E8">
        <w:rPr>
          <w:rFonts w:cs="Times New Roman"/>
          <w:sz w:val="8"/>
          <w:szCs w:val="8"/>
        </w:rPr>
        <mc:AlternateContent>
          <mc:Choice Requires="wps">
            <w:drawing>
              <wp:inline distT="0" distB="0" distL="0" distR="0" wp14:anchorId="50C59351" wp14:editId="46B15D85">
                <wp:extent cx="6120130" cy="0"/>
                <wp:effectExtent l="9525" t="9525" r="13970" b="9525"/>
                <wp:docPr id="8" name="AutoShape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4FF92058" id="AutoShape 935" o:spid="_x0000_s1026" type="#_x0000_t32" style="width:481.9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">
                <w10:anchorlock/>
              </v:shape>
            </w:pict>
          </mc:Fallback>
        </mc:AlternateContent>
      </w:r>
    </w:p>
    <w:p w14:paraId="31111518" w14:textId="02589D46" w:rsidR="006D451D" w:rsidRDefault="006D451D" w:rsidP="006D451D">
      <w:pPr>
        <w:bidi w:val="0"/>
        <w:rPr>
          <w:sz w:val="32"/>
          <w:szCs w:val="32"/>
        </w:rPr>
      </w:pPr>
    </w:p>
    <w:p w14:paraId="5D79BC91" w14:textId="743CD4D1" w:rsidR="00601EA4" w:rsidRDefault="00601EA4" w:rsidP="000B59FF">
      <w:pPr>
        <w:bidi w:val="0"/>
        <w:jc w:val="center"/>
        <w:rPr>
          <w:rFonts w:cs="Times New Roman"/>
          <w:sz w:val="16"/>
          <w:szCs w:val="16"/>
          <w:lang w:bidi="fa-IR"/>
        </w:rPr>
      </w:pPr>
      <w:r w:rsidRPr="00601EA4">
        <w:rPr>
          <w:rFonts w:cs="Times New Roman"/>
          <w:sz w:val="16"/>
          <w:szCs w:val="16"/>
          <w:lang w:bidi="fa-IR"/>
        </w:rPr>
        <w:t>If your paper ha</w:t>
      </w:r>
      <w:r w:rsidR="000B59FF">
        <w:rPr>
          <w:rFonts w:cs="Times New Roman"/>
          <w:sz w:val="16"/>
          <w:szCs w:val="16"/>
          <w:lang w:bidi="fa-IR"/>
        </w:rPr>
        <w:t>s</w:t>
      </w:r>
      <w:r w:rsidRPr="00601EA4">
        <w:rPr>
          <w:rFonts w:cs="Times New Roman"/>
          <w:sz w:val="16"/>
          <w:szCs w:val="16"/>
          <w:lang w:bidi="fa-IR"/>
        </w:rPr>
        <w:t xml:space="preserve"> nomenclature write it in</w:t>
      </w:r>
      <w:r w:rsidR="000B59FF">
        <w:rPr>
          <w:rFonts w:cs="Times New Roman"/>
          <w:sz w:val="16"/>
          <w:szCs w:val="16"/>
          <w:lang w:bidi="fa-IR"/>
        </w:rPr>
        <w:t xml:space="preserve"> a</w:t>
      </w:r>
      <w:r w:rsidRPr="00601EA4">
        <w:rPr>
          <w:rFonts w:cs="Times New Roman"/>
          <w:sz w:val="16"/>
          <w:szCs w:val="16"/>
          <w:lang w:bidi="fa-IR"/>
        </w:rPr>
        <w:t xml:space="preserve"> table like below: </w:t>
      </w:r>
    </w:p>
    <w:tbl>
      <w:tblPr>
        <w:tblW w:w="4540" w:type="pct"/>
        <w:tblInd w:w="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9"/>
        <w:gridCol w:w="2763"/>
        <w:gridCol w:w="1752"/>
        <w:gridCol w:w="2931"/>
      </w:tblGrid>
      <w:tr w:rsidR="00E850B1" w:rsidRPr="00D16398" w14:paraId="541013A2" w14:textId="77777777" w:rsidTr="00E850B1">
        <w:tc>
          <w:tcPr>
            <w:tcW w:w="2318" w:type="pct"/>
            <w:gridSpan w:val="2"/>
            <w:tcBorders>
              <w:top w:val="single" w:sz="4" w:space="0" w:color="auto"/>
              <w:left w:val="single" w:sz="4" w:space="0" w:color="auto"/>
              <w:bottom w:val="single" w:sz="4" w:space="0" w:color="auto"/>
              <w:right w:val="single" w:sz="4" w:space="0" w:color="auto"/>
            </w:tcBorders>
            <w:vAlign w:val="center"/>
          </w:tcPr>
          <w:p w14:paraId="0C2145DD" w14:textId="77777777" w:rsidR="00A3494B" w:rsidRPr="00A3494B" w:rsidRDefault="00A3494B" w:rsidP="00E850B1">
            <w:pPr>
              <w:bidi w:val="0"/>
              <w:spacing w:before="20"/>
              <w:jc w:val="left"/>
              <w:rPr>
                <w:rFonts w:ascii="Cambria" w:hAnsi="Cambria" w:cs="Times New Roman"/>
                <w:b/>
                <w:bCs/>
                <w:sz w:val="22"/>
                <w:szCs w:val="22"/>
              </w:rPr>
            </w:pPr>
            <w:r w:rsidRPr="00A3494B">
              <w:rPr>
                <w:rFonts w:ascii="Cambria" w:hAnsi="Cambria" w:cs="Times New Roman"/>
                <w:b/>
                <w:bCs/>
                <w:sz w:val="22"/>
                <w:szCs w:val="22"/>
              </w:rPr>
              <w:t>NOMENCLATURE</w:t>
            </w:r>
          </w:p>
        </w:tc>
        <w:tc>
          <w:tcPr>
            <w:tcW w:w="1003" w:type="pct"/>
            <w:tcBorders>
              <w:top w:val="single" w:sz="4" w:space="0" w:color="auto"/>
              <w:left w:val="single" w:sz="4" w:space="0" w:color="auto"/>
              <w:bottom w:val="single" w:sz="4" w:space="0" w:color="auto"/>
              <w:right w:val="single" w:sz="4" w:space="0" w:color="auto"/>
            </w:tcBorders>
            <w:vAlign w:val="center"/>
          </w:tcPr>
          <w:p w14:paraId="7381E24F" w14:textId="77777777" w:rsidR="00A3494B" w:rsidRPr="00D16398" w:rsidRDefault="00A3494B" w:rsidP="00E850B1">
            <w:pPr>
              <w:bidi w:val="0"/>
              <w:spacing w:before="20" w:line="480" w:lineRule="auto"/>
              <w:jc w:val="left"/>
              <w:rPr>
                <w:rFonts w:cs="Times New Roman"/>
                <w:b/>
                <w:bCs/>
                <w:sz w:val="16"/>
                <w:szCs w:val="16"/>
              </w:rPr>
            </w:pPr>
          </w:p>
        </w:tc>
        <w:tc>
          <w:tcPr>
            <w:tcW w:w="1678" w:type="pct"/>
            <w:tcBorders>
              <w:top w:val="single" w:sz="4" w:space="0" w:color="auto"/>
              <w:left w:val="single" w:sz="4" w:space="0" w:color="auto"/>
              <w:bottom w:val="single" w:sz="4" w:space="0" w:color="auto"/>
              <w:right w:val="single" w:sz="4" w:space="0" w:color="auto"/>
            </w:tcBorders>
            <w:vAlign w:val="center"/>
          </w:tcPr>
          <w:p w14:paraId="58D3E549" w14:textId="77777777" w:rsidR="00A3494B" w:rsidRPr="00D16398" w:rsidRDefault="00A3494B" w:rsidP="00E850B1">
            <w:pPr>
              <w:bidi w:val="0"/>
              <w:spacing w:before="20" w:line="480" w:lineRule="auto"/>
              <w:jc w:val="left"/>
              <w:rPr>
                <w:rFonts w:cs="Times New Roman"/>
                <w:b/>
                <w:bCs/>
                <w:sz w:val="16"/>
                <w:szCs w:val="16"/>
              </w:rPr>
            </w:pPr>
          </w:p>
        </w:tc>
      </w:tr>
      <w:tr w:rsidR="00A3494B" w:rsidRPr="00D16398" w14:paraId="42B3E6DD" w14:textId="77777777" w:rsidTr="00E850B1">
        <w:tc>
          <w:tcPr>
            <w:tcW w:w="737" w:type="pct"/>
            <w:vAlign w:val="center"/>
          </w:tcPr>
          <w:p w14:paraId="07CE2032" w14:textId="77777777" w:rsidR="00A3494B" w:rsidRPr="00D16398" w:rsidRDefault="00A3494B" w:rsidP="00E850B1">
            <w:pPr>
              <w:bidi w:val="0"/>
              <w:spacing w:before="20"/>
              <w:jc w:val="left"/>
              <w:rPr>
                <w:rFonts w:cs="Times New Roman"/>
                <w:sz w:val="16"/>
                <w:szCs w:val="16"/>
              </w:rPr>
            </w:pPr>
            <w:r w:rsidRPr="00D16398">
              <w:rPr>
                <w:rFonts w:cs="Times New Roman"/>
                <w:position w:val="-4"/>
                <w:sz w:val="16"/>
                <w:szCs w:val="16"/>
              </w:rPr>
              <w:object w:dxaOrig="420" w:dyaOrig="260" w14:anchorId="739A1B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9.8pt" o:ole="">
                  <v:imagedata r:id="rId19" o:title=""/>
                </v:shape>
                <o:OLEObject Type="Embed" ProgID="Equation.DSMT4" ShapeID="_x0000_i1025" DrawAspect="Content" ObjectID="_1680294921" r:id="rId20"/>
              </w:object>
            </w:r>
          </w:p>
        </w:tc>
        <w:tc>
          <w:tcPr>
            <w:tcW w:w="1581" w:type="pct"/>
            <w:vAlign w:val="center"/>
          </w:tcPr>
          <w:p w14:paraId="09B5D8B0" w14:textId="77777777" w:rsidR="00A3494B" w:rsidRPr="00D16398" w:rsidRDefault="00A3494B" w:rsidP="00E850B1">
            <w:pPr>
              <w:bidi w:val="0"/>
              <w:spacing w:before="20"/>
              <w:jc w:val="left"/>
              <w:rPr>
                <w:rFonts w:cs="Times New Roman"/>
                <w:i/>
                <w:iCs/>
                <w:sz w:val="16"/>
                <w:szCs w:val="16"/>
              </w:rPr>
            </w:pPr>
            <w:r w:rsidRPr="00D16398">
              <w:rPr>
                <w:rFonts w:cs="Times New Roman"/>
                <w:i/>
                <w:iCs/>
                <w:sz w:val="16"/>
                <w:szCs w:val="16"/>
              </w:rPr>
              <w:object w:dxaOrig="180" w:dyaOrig="220" w14:anchorId="7A2DEC6C">
                <v:shape id="_x0000_i1026" type="#_x0000_t75" style="width:6.55pt;height:9.35pt" o:ole="">
                  <v:imagedata r:id="rId21" o:title=""/>
                </v:shape>
                <o:OLEObject Type="Embed" ProgID="Equation.DSMT4" ShapeID="_x0000_i1026" DrawAspect="Content" ObjectID="_1680294922" r:id="rId22"/>
              </w:object>
            </w:r>
          </w:p>
        </w:tc>
        <w:tc>
          <w:tcPr>
            <w:tcW w:w="1003" w:type="pct"/>
            <w:vAlign w:val="center"/>
          </w:tcPr>
          <w:p w14:paraId="20468618" w14:textId="77777777" w:rsidR="00A3494B" w:rsidRPr="00D16398" w:rsidRDefault="00A3494B" w:rsidP="00E850B1">
            <w:pPr>
              <w:bidi w:val="0"/>
              <w:spacing w:before="20"/>
              <w:jc w:val="left"/>
              <w:rPr>
                <w:rFonts w:cs="Times New Roman"/>
                <w:i/>
                <w:iCs/>
                <w:sz w:val="16"/>
                <w:szCs w:val="16"/>
              </w:rPr>
            </w:pPr>
            <w:r w:rsidRPr="00D16398">
              <w:rPr>
                <w:rFonts w:cs="Times New Roman"/>
                <w:position w:val="-10"/>
                <w:sz w:val="16"/>
                <w:szCs w:val="16"/>
              </w:rPr>
              <w:object w:dxaOrig="1160" w:dyaOrig="360" w14:anchorId="4ED3D45C">
                <v:shape id="_x0000_i1027" type="#_x0000_t75" style="width:36.95pt;height:12.6pt" o:ole="">
                  <v:imagedata r:id="rId23" o:title=""/>
                </v:shape>
                <o:OLEObject Type="Embed" ProgID="Equation.DSMT4" ShapeID="_x0000_i1027" DrawAspect="Content" ObjectID="_1680294923" r:id="rId24"/>
              </w:object>
            </w:r>
          </w:p>
        </w:tc>
        <w:tc>
          <w:tcPr>
            <w:tcW w:w="1678" w:type="pct"/>
            <w:vAlign w:val="center"/>
          </w:tcPr>
          <w:p w14:paraId="4C931C5D" w14:textId="77777777" w:rsidR="00A3494B" w:rsidRPr="00D16398" w:rsidRDefault="00A3494B" w:rsidP="00E850B1">
            <w:pPr>
              <w:bidi w:val="0"/>
              <w:spacing w:before="20"/>
              <w:jc w:val="left"/>
              <w:rPr>
                <w:rFonts w:cs="Times New Roman"/>
                <w:i/>
                <w:iCs/>
                <w:sz w:val="16"/>
                <w:szCs w:val="16"/>
              </w:rPr>
            </w:pPr>
            <w:r w:rsidRPr="00D16398">
              <w:rPr>
                <w:rFonts w:cs="Times New Roman"/>
                <w:sz w:val="16"/>
                <w:szCs w:val="16"/>
              </w:rPr>
              <w:t>Particle Specific density</w:t>
            </w:r>
          </w:p>
        </w:tc>
      </w:tr>
      <w:tr w:rsidR="00A3494B" w:rsidRPr="00D16398" w14:paraId="22665D90" w14:textId="77777777" w:rsidTr="00E850B1">
        <w:tc>
          <w:tcPr>
            <w:tcW w:w="737" w:type="pct"/>
            <w:vAlign w:val="center"/>
          </w:tcPr>
          <w:p w14:paraId="0AAC8647"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object w:dxaOrig="300" w:dyaOrig="360" w14:anchorId="2F86A145">
                <v:shape id="_x0000_i1028" type="#_x0000_t75" style="width:9.35pt;height:11.7pt" o:ole="">
                  <v:imagedata r:id="rId25" o:title=""/>
                </v:shape>
                <o:OLEObject Type="Embed" ProgID="Equation.DSMT4" ShapeID="_x0000_i1028" DrawAspect="Content" ObjectID="_1680294924" r:id="rId26"/>
              </w:object>
            </w:r>
          </w:p>
        </w:tc>
        <w:tc>
          <w:tcPr>
            <w:tcW w:w="1581" w:type="pct"/>
            <w:vAlign w:val="center"/>
          </w:tcPr>
          <w:p w14:paraId="17A80B0A"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Cunningham correction factor</w:t>
            </w:r>
          </w:p>
        </w:tc>
        <w:tc>
          <w:tcPr>
            <w:tcW w:w="1003" w:type="pct"/>
            <w:vAlign w:val="center"/>
          </w:tcPr>
          <w:p w14:paraId="24BC4FC8" w14:textId="77777777" w:rsidR="00A3494B" w:rsidRPr="00D16398" w:rsidRDefault="00A3494B" w:rsidP="00E850B1">
            <w:pPr>
              <w:bidi w:val="0"/>
              <w:spacing w:before="20"/>
              <w:jc w:val="left"/>
              <w:rPr>
                <w:rFonts w:cs="Times New Roman"/>
                <w:sz w:val="16"/>
                <w:szCs w:val="16"/>
              </w:rPr>
            </w:pPr>
            <w:r w:rsidRPr="00D16398">
              <w:rPr>
                <w:rFonts w:cs="Times New Roman"/>
                <w:i/>
                <w:iCs/>
                <w:sz w:val="16"/>
                <w:szCs w:val="16"/>
              </w:rPr>
              <w:t>U</w:t>
            </w:r>
          </w:p>
        </w:tc>
        <w:tc>
          <w:tcPr>
            <w:tcW w:w="1678" w:type="pct"/>
            <w:vAlign w:val="center"/>
          </w:tcPr>
          <w:p w14:paraId="674D7AA1"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Horizontal components of velocity (m/s)</w:t>
            </w:r>
          </w:p>
        </w:tc>
      </w:tr>
      <w:tr w:rsidR="00A3494B" w:rsidRPr="00D16398" w14:paraId="17166B41" w14:textId="77777777" w:rsidTr="00E850B1">
        <w:tc>
          <w:tcPr>
            <w:tcW w:w="737" w:type="pct"/>
            <w:vAlign w:val="center"/>
          </w:tcPr>
          <w:p w14:paraId="4C202671"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object w:dxaOrig="279" w:dyaOrig="360" w14:anchorId="5AE5915B">
                <v:shape id="_x0000_i1029" type="#_x0000_t75" style="width:12.15pt;height:14.95pt" o:ole="">
                  <v:imagedata r:id="rId27" o:title=""/>
                </v:shape>
                <o:OLEObject Type="Embed" ProgID="Equation.3" ShapeID="_x0000_i1029" DrawAspect="Content" ObjectID="_1680294925" r:id="rId28"/>
              </w:object>
            </w:r>
          </w:p>
        </w:tc>
        <w:tc>
          <w:tcPr>
            <w:tcW w:w="1581" w:type="pct"/>
            <w:vAlign w:val="center"/>
          </w:tcPr>
          <w:p w14:paraId="086FA1AF"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Discrete lattice velocity in direction (k)</w:t>
            </w:r>
          </w:p>
        </w:tc>
        <w:tc>
          <w:tcPr>
            <w:tcW w:w="1003" w:type="pct"/>
            <w:vAlign w:val="center"/>
          </w:tcPr>
          <w:p w14:paraId="3D9A67E1"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V</w:t>
            </w:r>
          </w:p>
        </w:tc>
        <w:tc>
          <w:tcPr>
            <w:tcW w:w="1678" w:type="pct"/>
            <w:vAlign w:val="center"/>
          </w:tcPr>
          <w:p w14:paraId="678FEA25"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Vertical components of velocity (m/s)</w:t>
            </w:r>
          </w:p>
        </w:tc>
      </w:tr>
      <w:tr w:rsidR="00A3494B" w:rsidRPr="00D16398" w14:paraId="290E4CB4" w14:textId="77777777" w:rsidTr="00E850B1">
        <w:tc>
          <w:tcPr>
            <w:tcW w:w="737" w:type="pct"/>
            <w:vAlign w:val="center"/>
          </w:tcPr>
          <w:p w14:paraId="521D5FF9"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object w:dxaOrig="279" w:dyaOrig="360" w14:anchorId="3406403A">
                <v:shape id="_x0000_i1030" type="#_x0000_t75" style="width:12.15pt;height:14.95pt" o:ole="">
                  <v:imagedata r:id="rId29" o:title=""/>
                </v:shape>
                <o:OLEObject Type="Embed" ProgID="Equation.DSMT4" ShapeID="_x0000_i1030" DrawAspect="Content" ObjectID="_1680294926" r:id="rId30"/>
              </w:object>
            </w:r>
          </w:p>
        </w:tc>
        <w:tc>
          <w:tcPr>
            <w:tcW w:w="1581" w:type="pct"/>
            <w:vAlign w:val="center"/>
          </w:tcPr>
          <w:p w14:paraId="4BF7B89C"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Speed of sound in Lattice scale</w:t>
            </w:r>
          </w:p>
        </w:tc>
        <w:tc>
          <w:tcPr>
            <w:tcW w:w="1003" w:type="pct"/>
            <w:vAlign w:val="center"/>
          </w:tcPr>
          <w:p w14:paraId="79721AC0" w14:textId="77777777" w:rsidR="00A3494B" w:rsidRPr="00D16398" w:rsidRDefault="00A3494B" w:rsidP="00E850B1">
            <w:pPr>
              <w:bidi w:val="0"/>
              <w:spacing w:before="20"/>
              <w:jc w:val="left"/>
              <w:rPr>
                <w:rFonts w:cs="Times New Roman"/>
                <w:sz w:val="16"/>
                <w:szCs w:val="16"/>
              </w:rPr>
            </w:pPr>
            <w:r w:rsidRPr="00D16398">
              <w:rPr>
                <w:rFonts w:cs="Times New Roman"/>
                <w:sz w:val="18"/>
                <w:szCs w:val="18"/>
              </w:rPr>
              <w:t>U</w:t>
            </w:r>
            <w:r w:rsidRPr="00D16398">
              <w:rPr>
                <w:rFonts w:cs="Times New Roman"/>
                <w:sz w:val="18"/>
                <w:szCs w:val="18"/>
                <w:vertAlign w:val="subscript"/>
              </w:rPr>
              <w:t>i</w:t>
            </w:r>
            <w:r w:rsidRPr="00D16398">
              <w:rPr>
                <w:rFonts w:cs="Times New Roman"/>
                <w:sz w:val="18"/>
                <w:szCs w:val="18"/>
              </w:rPr>
              <w:t>, U</w:t>
            </w:r>
            <w:r w:rsidRPr="00D16398">
              <w:rPr>
                <w:rFonts w:cs="Times New Roman"/>
                <w:sz w:val="18"/>
                <w:szCs w:val="18"/>
                <w:vertAlign w:val="subscript"/>
              </w:rPr>
              <w:t>j</w:t>
            </w:r>
          </w:p>
        </w:tc>
        <w:tc>
          <w:tcPr>
            <w:tcW w:w="1678" w:type="pct"/>
            <w:vAlign w:val="center"/>
          </w:tcPr>
          <w:p w14:paraId="29792F0A"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Random numbers between 0 and 1</w:t>
            </w:r>
          </w:p>
        </w:tc>
      </w:tr>
      <w:tr w:rsidR="00A3494B" w:rsidRPr="00D16398" w14:paraId="013E6CB3" w14:textId="77777777" w:rsidTr="00E850B1">
        <w:tc>
          <w:tcPr>
            <w:tcW w:w="737" w:type="pct"/>
            <w:vAlign w:val="center"/>
          </w:tcPr>
          <w:p w14:paraId="24A16677" w14:textId="77777777" w:rsidR="00A3494B" w:rsidRPr="00D16398" w:rsidRDefault="00A3494B" w:rsidP="00E850B1">
            <w:pPr>
              <w:bidi w:val="0"/>
              <w:spacing w:before="20"/>
              <w:jc w:val="left"/>
              <w:rPr>
                <w:rFonts w:cs="Times New Roman"/>
                <w:sz w:val="16"/>
                <w:szCs w:val="16"/>
              </w:rPr>
            </w:pPr>
            <w:r w:rsidRPr="00D16398">
              <w:rPr>
                <w:rFonts w:cs="Times New Roman"/>
                <w:position w:val="-6"/>
                <w:sz w:val="16"/>
                <w:szCs w:val="16"/>
              </w:rPr>
              <w:object w:dxaOrig="320" w:dyaOrig="320" w14:anchorId="6EDAC7AF">
                <v:shape id="_x0000_i1031" type="#_x0000_t75" style="width:11.7pt;height:11.7pt" o:ole="">
                  <v:imagedata r:id="rId31" o:title=""/>
                </v:shape>
                <o:OLEObject Type="Embed" ProgID="Equation.DSMT4" ShapeID="_x0000_i1031" DrawAspect="Content" ObjectID="_1680294927" r:id="rId32"/>
              </w:object>
            </w:r>
          </w:p>
        </w:tc>
        <w:tc>
          <w:tcPr>
            <w:tcW w:w="1581" w:type="pct"/>
            <w:vAlign w:val="center"/>
          </w:tcPr>
          <w:p w14:paraId="5EE4AB3C"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Particle diameter (µm)</w:t>
            </w:r>
          </w:p>
        </w:tc>
        <w:tc>
          <w:tcPr>
            <w:tcW w:w="1003" w:type="pct"/>
            <w:vAlign w:val="center"/>
          </w:tcPr>
          <w:p w14:paraId="058A0BFF" w14:textId="77777777" w:rsidR="00A3494B" w:rsidRPr="00D16398" w:rsidRDefault="00A3494B" w:rsidP="00E850B1">
            <w:pPr>
              <w:bidi w:val="0"/>
              <w:spacing w:before="20"/>
              <w:jc w:val="left"/>
              <w:rPr>
                <w:rFonts w:ascii="Cambria" w:hAnsi="Cambria" w:cs="Times New Roman"/>
                <w:sz w:val="18"/>
                <w:szCs w:val="18"/>
              </w:rPr>
            </w:pPr>
            <w:r w:rsidRPr="00D16398">
              <w:rPr>
                <w:rFonts w:ascii="Cambria" w:hAnsi="Cambria" w:cs="Times New Roman"/>
                <w:b/>
                <w:bCs/>
                <w:sz w:val="18"/>
                <w:szCs w:val="18"/>
              </w:rPr>
              <w:t>Greek Symbols</w:t>
            </w:r>
          </w:p>
        </w:tc>
        <w:tc>
          <w:tcPr>
            <w:tcW w:w="1678" w:type="pct"/>
            <w:vAlign w:val="center"/>
          </w:tcPr>
          <w:p w14:paraId="1BFAD808" w14:textId="77777777" w:rsidR="00A3494B" w:rsidRPr="00D16398" w:rsidRDefault="00A3494B" w:rsidP="00E850B1">
            <w:pPr>
              <w:bidi w:val="0"/>
              <w:spacing w:before="20"/>
              <w:jc w:val="left"/>
              <w:rPr>
                <w:rFonts w:cs="Times New Roman"/>
                <w:sz w:val="16"/>
                <w:szCs w:val="16"/>
              </w:rPr>
            </w:pPr>
          </w:p>
        </w:tc>
      </w:tr>
      <w:tr w:rsidR="00A3494B" w:rsidRPr="00D16398" w14:paraId="46668235" w14:textId="77777777" w:rsidTr="00E850B1">
        <w:tc>
          <w:tcPr>
            <w:tcW w:w="737" w:type="pct"/>
            <w:vAlign w:val="center"/>
          </w:tcPr>
          <w:p w14:paraId="52DCAE92"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object w:dxaOrig="380" w:dyaOrig="480" w14:anchorId="5A2B83E0">
                <v:shape id="_x0000_i1032" type="#_x0000_t75" style="width:14.5pt;height:17.3pt" o:ole="">
                  <v:imagedata r:id="rId33" o:title=""/>
                </v:shape>
                <o:OLEObject Type="Embed" ProgID="Equation.3" ShapeID="_x0000_i1032" DrawAspect="Content" ObjectID="_1680294928" r:id="rId34"/>
              </w:object>
            </w:r>
          </w:p>
        </w:tc>
        <w:tc>
          <w:tcPr>
            <w:tcW w:w="1581" w:type="pct"/>
            <w:vAlign w:val="center"/>
          </w:tcPr>
          <w:p w14:paraId="772202EF"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Equilibrium distribution function</w:t>
            </w:r>
          </w:p>
        </w:tc>
        <w:tc>
          <w:tcPr>
            <w:tcW w:w="1003" w:type="pct"/>
            <w:vAlign w:val="center"/>
          </w:tcPr>
          <w:p w14:paraId="6ED785B4" w14:textId="77777777" w:rsidR="00A3494B" w:rsidRPr="00D16398" w:rsidRDefault="00A3494B" w:rsidP="00E850B1">
            <w:pPr>
              <w:bidi w:val="0"/>
              <w:spacing w:before="20"/>
              <w:jc w:val="left"/>
              <w:rPr>
                <w:rFonts w:cs="Times New Roman"/>
                <w:sz w:val="16"/>
                <w:szCs w:val="16"/>
              </w:rPr>
            </w:pPr>
            <w:r w:rsidRPr="00D16398">
              <w:rPr>
                <w:rFonts w:cs="Times New Roman"/>
                <w:position w:val="-4"/>
                <w:sz w:val="16"/>
                <w:szCs w:val="16"/>
              </w:rPr>
              <w:object w:dxaOrig="240" w:dyaOrig="279" w14:anchorId="526F1997">
                <v:shape id="_x0000_i1033" type="#_x0000_t75" style="width:9.35pt;height:11.7pt" o:ole="">
                  <v:imagedata r:id="rId35" o:title=""/>
                </v:shape>
                <o:OLEObject Type="Embed" ProgID="Equation.3" ShapeID="_x0000_i1033" DrawAspect="Content" ObjectID="_1680294929" r:id="rId36"/>
              </w:object>
            </w:r>
          </w:p>
        </w:tc>
        <w:tc>
          <w:tcPr>
            <w:tcW w:w="1678" w:type="pct"/>
            <w:vAlign w:val="center"/>
          </w:tcPr>
          <w:p w14:paraId="5D314665"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Density (kg/m</w:t>
            </w:r>
            <w:r w:rsidRPr="00D16398">
              <w:rPr>
                <w:rFonts w:cs="Times New Roman"/>
                <w:sz w:val="16"/>
                <w:szCs w:val="16"/>
                <w:vertAlign w:val="superscript"/>
              </w:rPr>
              <w:t>3</w:t>
            </w:r>
            <w:r w:rsidRPr="00D16398">
              <w:rPr>
                <w:rFonts w:cs="Times New Roman"/>
                <w:sz w:val="16"/>
                <w:szCs w:val="16"/>
              </w:rPr>
              <w:t>)</w:t>
            </w:r>
          </w:p>
        </w:tc>
      </w:tr>
      <w:tr w:rsidR="00A3494B" w:rsidRPr="00D16398" w14:paraId="0F130B6D" w14:textId="77777777" w:rsidTr="00E850B1">
        <w:tc>
          <w:tcPr>
            <w:tcW w:w="737" w:type="pct"/>
            <w:vAlign w:val="center"/>
          </w:tcPr>
          <w:p w14:paraId="659E0C36" w14:textId="77777777" w:rsidR="00A3494B" w:rsidRPr="00D16398" w:rsidRDefault="00A3494B" w:rsidP="00E850B1">
            <w:pPr>
              <w:bidi w:val="0"/>
              <w:spacing w:before="20"/>
              <w:jc w:val="left"/>
              <w:rPr>
                <w:rFonts w:cs="Times New Roman"/>
                <w:sz w:val="16"/>
                <w:szCs w:val="16"/>
              </w:rPr>
            </w:pPr>
            <w:r w:rsidRPr="00D16398">
              <w:rPr>
                <w:rFonts w:cs="Times New Roman"/>
                <w:position w:val="-10"/>
                <w:sz w:val="16"/>
                <w:szCs w:val="16"/>
              </w:rPr>
              <w:object w:dxaOrig="220" w:dyaOrig="260" w14:anchorId="0B35A14E">
                <v:shape id="_x0000_i1034" type="#_x0000_t75" style="width:11.7pt;height:12.6pt" o:ole="">
                  <v:imagedata r:id="rId37" o:title=""/>
                </v:shape>
                <o:OLEObject Type="Embed" ProgID="Equation.DSMT4" ShapeID="_x0000_i1034" DrawAspect="Content" ObjectID="_1680294930" r:id="rId38"/>
              </w:object>
            </w:r>
          </w:p>
        </w:tc>
        <w:tc>
          <w:tcPr>
            <w:tcW w:w="1581" w:type="pct"/>
            <w:vAlign w:val="center"/>
          </w:tcPr>
          <w:p w14:paraId="7B474F1A"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Gravity( m/s</w:t>
            </w:r>
            <w:r w:rsidRPr="00D16398">
              <w:rPr>
                <w:rFonts w:cs="Times New Roman"/>
                <w:sz w:val="16"/>
                <w:szCs w:val="16"/>
                <w:vertAlign w:val="superscript"/>
              </w:rPr>
              <w:t>2</w:t>
            </w:r>
            <w:r w:rsidRPr="00D16398">
              <w:rPr>
                <w:rFonts w:cs="Times New Roman"/>
                <w:sz w:val="16"/>
                <w:szCs w:val="16"/>
              </w:rPr>
              <w:t>)</w:t>
            </w:r>
          </w:p>
        </w:tc>
        <w:tc>
          <w:tcPr>
            <w:tcW w:w="1003" w:type="pct"/>
            <w:vAlign w:val="center"/>
          </w:tcPr>
          <w:p w14:paraId="79B29054" w14:textId="77777777" w:rsidR="00A3494B" w:rsidRPr="00D16398" w:rsidRDefault="00A3494B" w:rsidP="00E850B1">
            <w:pPr>
              <w:bidi w:val="0"/>
              <w:spacing w:before="20"/>
              <w:jc w:val="left"/>
              <w:rPr>
                <w:rFonts w:cs="Times New Roman"/>
                <w:sz w:val="16"/>
                <w:szCs w:val="16"/>
              </w:rPr>
            </w:pPr>
            <w:r w:rsidRPr="00D16398">
              <w:rPr>
                <w:rFonts w:cs="Times New Roman"/>
                <w:position w:val="-4"/>
                <w:sz w:val="16"/>
                <w:szCs w:val="16"/>
              </w:rPr>
              <w:object w:dxaOrig="200" w:dyaOrig="220" w14:anchorId="2379F2F2">
                <v:shape id="_x0000_i1035" type="#_x0000_t75" style="width:9.35pt;height:11.7pt" o:ole="">
                  <v:imagedata r:id="rId39" o:title=""/>
                </v:shape>
                <o:OLEObject Type="Embed" ProgID="Equation.3" ShapeID="_x0000_i1035" DrawAspect="Content" ObjectID="_1680294931" r:id="rId40"/>
              </w:object>
            </w:r>
          </w:p>
        </w:tc>
        <w:tc>
          <w:tcPr>
            <w:tcW w:w="1678" w:type="pct"/>
            <w:vAlign w:val="center"/>
          </w:tcPr>
          <w:p w14:paraId="5257D855"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Lattice relaxation time</w:t>
            </w:r>
          </w:p>
        </w:tc>
      </w:tr>
      <w:tr w:rsidR="00A3494B" w:rsidRPr="00D16398" w14:paraId="184C3578" w14:textId="77777777" w:rsidTr="00E850B1">
        <w:tc>
          <w:tcPr>
            <w:tcW w:w="737" w:type="pct"/>
            <w:vAlign w:val="center"/>
          </w:tcPr>
          <w:p w14:paraId="68AA0034" w14:textId="77777777" w:rsidR="00A3494B" w:rsidRPr="00D16398" w:rsidRDefault="00A3494B" w:rsidP="00E850B1">
            <w:pPr>
              <w:bidi w:val="0"/>
              <w:spacing w:before="20"/>
              <w:jc w:val="left"/>
              <w:rPr>
                <w:rFonts w:cs="Times New Roman"/>
                <w:sz w:val="16"/>
                <w:szCs w:val="16"/>
              </w:rPr>
            </w:pPr>
          </w:p>
        </w:tc>
        <w:tc>
          <w:tcPr>
            <w:tcW w:w="1581" w:type="pct"/>
            <w:vAlign w:val="center"/>
          </w:tcPr>
          <w:p w14:paraId="5CD6C027" w14:textId="77777777" w:rsidR="00A3494B" w:rsidRPr="00D16398" w:rsidRDefault="00A3494B" w:rsidP="00E850B1">
            <w:pPr>
              <w:bidi w:val="0"/>
              <w:spacing w:before="20"/>
              <w:jc w:val="left"/>
              <w:rPr>
                <w:rFonts w:cs="Times New Roman"/>
                <w:sz w:val="16"/>
                <w:szCs w:val="16"/>
              </w:rPr>
            </w:pPr>
          </w:p>
        </w:tc>
        <w:tc>
          <w:tcPr>
            <w:tcW w:w="1003" w:type="pct"/>
            <w:vAlign w:val="center"/>
          </w:tcPr>
          <w:p w14:paraId="35967C46" w14:textId="77777777" w:rsidR="00A3494B" w:rsidRPr="00D16398" w:rsidRDefault="00A3494B" w:rsidP="00E850B1">
            <w:pPr>
              <w:bidi w:val="0"/>
              <w:spacing w:before="20"/>
              <w:jc w:val="left"/>
              <w:rPr>
                <w:rFonts w:cs="Times New Roman"/>
                <w:sz w:val="16"/>
                <w:szCs w:val="16"/>
              </w:rPr>
            </w:pPr>
            <w:r w:rsidRPr="00D16398">
              <w:rPr>
                <w:rFonts w:cs="Times New Roman"/>
                <w:position w:val="-28"/>
                <w:sz w:val="16"/>
                <w:szCs w:val="16"/>
              </w:rPr>
              <w:object w:dxaOrig="1579" w:dyaOrig="700" w14:anchorId="1869FDF1">
                <v:shape id="_x0000_i1036" type="#_x0000_t75" style="width:55.65pt;height:24.8pt" o:ole="">
                  <v:imagedata r:id="rId41" o:title=""/>
                </v:shape>
                <o:OLEObject Type="Embed" ProgID="Equation.DSMT4" ShapeID="_x0000_i1036" DrawAspect="Content" ObjectID="_1680294932" r:id="rId42"/>
              </w:object>
            </w:r>
          </w:p>
        </w:tc>
        <w:tc>
          <w:tcPr>
            <w:tcW w:w="1678" w:type="pct"/>
            <w:vAlign w:val="center"/>
          </w:tcPr>
          <w:p w14:paraId="692A56AE"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Particle relaxation time (s)</w:t>
            </w:r>
          </w:p>
        </w:tc>
      </w:tr>
      <w:tr w:rsidR="00A3494B" w:rsidRPr="00D16398" w14:paraId="2AD9B009" w14:textId="77777777" w:rsidTr="00E850B1">
        <w:tc>
          <w:tcPr>
            <w:tcW w:w="737" w:type="pct"/>
            <w:vAlign w:val="center"/>
          </w:tcPr>
          <w:p w14:paraId="3EABF16B" w14:textId="77777777" w:rsidR="00A3494B" w:rsidRPr="00D16398" w:rsidRDefault="00A3494B" w:rsidP="00E850B1">
            <w:pPr>
              <w:bidi w:val="0"/>
              <w:spacing w:before="20"/>
              <w:jc w:val="left"/>
              <w:rPr>
                <w:rFonts w:cs="Times New Roman"/>
                <w:sz w:val="16"/>
                <w:szCs w:val="16"/>
              </w:rPr>
            </w:pPr>
          </w:p>
        </w:tc>
        <w:tc>
          <w:tcPr>
            <w:tcW w:w="1581" w:type="pct"/>
            <w:vAlign w:val="center"/>
          </w:tcPr>
          <w:p w14:paraId="655971E2" w14:textId="77777777" w:rsidR="00A3494B" w:rsidRPr="00D16398" w:rsidRDefault="00A3494B" w:rsidP="00E850B1">
            <w:pPr>
              <w:bidi w:val="0"/>
              <w:spacing w:before="20"/>
              <w:jc w:val="left"/>
              <w:rPr>
                <w:rFonts w:cs="Times New Roman"/>
                <w:sz w:val="16"/>
                <w:szCs w:val="16"/>
              </w:rPr>
            </w:pPr>
          </w:p>
        </w:tc>
        <w:tc>
          <w:tcPr>
            <w:tcW w:w="1003" w:type="pct"/>
            <w:vAlign w:val="center"/>
          </w:tcPr>
          <w:p w14:paraId="3372C70A" w14:textId="77777777" w:rsidR="00A3494B" w:rsidRPr="00D16398" w:rsidRDefault="00A3494B" w:rsidP="00E850B1">
            <w:pPr>
              <w:bidi w:val="0"/>
              <w:spacing w:before="20"/>
              <w:jc w:val="left"/>
              <w:rPr>
                <w:rFonts w:cs="Times New Roman"/>
                <w:position w:val="-4"/>
                <w:sz w:val="16"/>
                <w:szCs w:val="16"/>
              </w:rPr>
            </w:pPr>
            <w:r w:rsidRPr="00D16398">
              <w:rPr>
                <w:rFonts w:cs="Times New Roman"/>
                <w:position w:val="-4"/>
                <w:sz w:val="16"/>
                <w:szCs w:val="16"/>
              </w:rPr>
              <w:object w:dxaOrig="300" w:dyaOrig="279" w14:anchorId="353FB9BA">
                <v:shape id="_x0000_i1037" type="#_x0000_t75" style="width:12.6pt;height:11.7pt" o:ole="">
                  <v:imagedata r:id="rId43" o:title=""/>
                </v:shape>
                <o:OLEObject Type="Embed" ProgID="Equation.3" ShapeID="_x0000_i1037" DrawAspect="Content" ObjectID="_1680294933" r:id="rId44"/>
              </w:object>
            </w:r>
          </w:p>
        </w:tc>
        <w:tc>
          <w:tcPr>
            <w:tcW w:w="1678" w:type="pct"/>
            <w:vAlign w:val="center"/>
          </w:tcPr>
          <w:p w14:paraId="554A9F9A"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Lattice time step</w:t>
            </w:r>
          </w:p>
        </w:tc>
      </w:tr>
      <w:tr w:rsidR="00A3494B" w:rsidRPr="00D16398" w14:paraId="329E07EA" w14:textId="77777777" w:rsidTr="00E850B1">
        <w:tc>
          <w:tcPr>
            <w:tcW w:w="737" w:type="pct"/>
            <w:vAlign w:val="center"/>
          </w:tcPr>
          <w:p w14:paraId="7C4321FB" w14:textId="77777777" w:rsidR="00A3494B" w:rsidRPr="00D16398" w:rsidRDefault="00A3494B" w:rsidP="00E850B1">
            <w:pPr>
              <w:bidi w:val="0"/>
              <w:spacing w:before="20"/>
              <w:jc w:val="left"/>
              <w:rPr>
                <w:rFonts w:cs="Times New Roman"/>
                <w:position w:val="-6"/>
                <w:sz w:val="16"/>
                <w:szCs w:val="16"/>
              </w:rPr>
            </w:pPr>
          </w:p>
        </w:tc>
        <w:tc>
          <w:tcPr>
            <w:tcW w:w="1581" w:type="pct"/>
            <w:vAlign w:val="center"/>
          </w:tcPr>
          <w:p w14:paraId="367B9CC9" w14:textId="77777777" w:rsidR="00A3494B" w:rsidRPr="00D16398" w:rsidRDefault="00A3494B" w:rsidP="00E850B1">
            <w:pPr>
              <w:bidi w:val="0"/>
              <w:spacing w:before="20"/>
              <w:jc w:val="left"/>
              <w:rPr>
                <w:rFonts w:cs="Times New Roman"/>
                <w:sz w:val="16"/>
                <w:szCs w:val="16"/>
              </w:rPr>
            </w:pPr>
          </w:p>
        </w:tc>
        <w:tc>
          <w:tcPr>
            <w:tcW w:w="1003" w:type="pct"/>
            <w:vAlign w:val="center"/>
          </w:tcPr>
          <w:p w14:paraId="3F3A9593" w14:textId="77777777" w:rsidR="00A3494B" w:rsidRPr="00D16398" w:rsidRDefault="00A3494B" w:rsidP="00E850B1">
            <w:pPr>
              <w:bidi w:val="0"/>
              <w:spacing w:before="20"/>
              <w:jc w:val="left"/>
              <w:rPr>
                <w:rFonts w:cs="Times New Roman"/>
                <w:sz w:val="16"/>
                <w:szCs w:val="16"/>
              </w:rPr>
            </w:pPr>
            <w:r w:rsidRPr="00D16398">
              <w:rPr>
                <w:rFonts w:cs="Times New Roman"/>
                <w:position w:val="-6"/>
                <w:sz w:val="16"/>
                <w:szCs w:val="16"/>
              </w:rPr>
              <w:object w:dxaOrig="200" w:dyaOrig="220" w14:anchorId="68C4F0BB">
                <v:shape id="_x0000_i1038" type="#_x0000_t75" style="width:8.9pt;height:10.75pt" o:ole="">
                  <v:imagedata r:id="rId45" o:title=""/>
                </v:shape>
                <o:OLEObject Type="Embed" ProgID="Equation.DSMT4" ShapeID="_x0000_i1038" DrawAspect="Content" ObjectID="_1680294934" r:id="rId46"/>
              </w:object>
            </w:r>
          </w:p>
        </w:tc>
        <w:tc>
          <w:tcPr>
            <w:tcW w:w="1678" w:type="pct"/>
            <w:vAlign w:val="center"/>
          </w:tcPr>
          <w:p w14:paraId="4588F7FA"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Kinematic viscosity (m</w:t>
            </w:r>
            <w:r w:rsidRPr="008079BC">
              <w:rPr>
                <w:rFonts w:cs="Times New Roman"/>
                <w:sz w:val="16"/>
                <w:szCs w:val="16"/>
                <w:vertAlign w:val="superscript"/>
              </w:rPr>
              <w:t>2</w:t>
            </w:r>
            <w:r w:rsidRPr="00D16398">
              <w:rPr>
                <w:rFonts w:cs="Times New Roman"/>
                <w:sz w:val="16"/>
                <w:szCs w:val="16"/>
              </w:rPr>
              <w:t>/s)</w:t>
            </w:r>
          </w:p>
        </w:tc>
      </w:tr>
      <w:tr w:rsidR="00A3494B" w:rsidRPr="00D16398" w14:paraId="6A683507" w14:textId="77777777" w:rsidTr="00E850B1">
        <w:tc>
          <w:tcPr>
            <w:tcW w:w="737" w:type="pct"/>
            <w:vAlign w:val="center"/>
          </w:tcPr>
          <w:p w14:paraId="73A26A88" w14:textId="77777777" w:rsidR="00A3494B" w:rsidRPr="00D16398" w:rsidRDefault="00A3494B" w:rsidP="00E850B1">
            <w:pPr>
              <w:bidi w:val="0"/>
              <w:spacing w:before="20"/>
              <w:jc w:val="left"/>
              <w:rPr>
                <w:rFonts w:cs="Times New Roman"/>
                <w:position w:val="-6"/>
                <w:sz w:val="16"/>
                <w:szCs w:val="16"/>
              </w:rPr>
            </w:pPr>
          </w:p>
        </w:tc>
        <w:tc>
          <w:tcPr>
            <w:tcW w:w="1581" w:type="pct"/>
            <w:vAlign w:val="center"/>
          </w:tcPr>
          <w:p w14:paraId="38DDCB08" w14:textId="77777777" w:rsidR="00A3494B" w:rsidRPr="00D16398" w:rsidRDefault="00A3494B" w:rsidP="00E850B1">
            <w:pPr>
              <w:bidi w:val="0"/>
              <w:spacing w:before="20"/>
              <w:jc w:val="left"/>
              <w:rPr>
                <w:rFonts w:cs="Times New Roman"/>
                <w:sz w:val="16"/>
                <w:szCs w:val="16"/>
              </w:rPr>
            </w:pPr>
          </w:p>
        </w:tc>
        <w:tc>
          <w:tcPr>
            <w:tcW w:w="1003" w:type="pct"/>
            <w:vAlign w:val="center"/>
          </w:tcPr>
          <w:p w14:paraId="2FC2D3D7" w14:textId="77777777" w:rsidR="00A3494B" w:rsidRPr="00D16398" w:rsidRDefault="00A3494B" w:rsidP="00E850B1">
            <w:pPr>
              <w:bidi w:val="0"/>
              <w:spacing w:before="20"/>
              <w:jc w:val="left"/>
              <w:rPr>
                <w:rFonts w:cs="Times New Roman"/>
                <w:sz w:val="16"/>
                <w:szCs w:val="16"/>
              </w:rPr>
            </w:pPr>
            <w:r w:rsidRPr="00D16398">
              <w:rPr>
                <w:rFonts w:cs="Times New Roman"/>
                <w:position w:val="-10"/>
                <w:sz w:val="16"/>
                <w:szCs w:val="16"/>
              </w:rPr>
              <w:object w:dxaOrig="220" w:dyaOrig="279" w14:anchorId="66541FCE">
                <v:shape id="_x0000_i1039" type="#_x0000_t75" style="width:10.3pt;height:13.1pt" o:ole="">
                  <v:imagedata r:id="rId47" o:title=""/>
                </v:shape>
                <o:OLEObject Type="Embed" ProgID="Equation.DSMT4" ShapeID="_x0000_i1039" DrawAspect="Content" ObjectID="_1680294935" r:id="rId48"/>
              </w:object>
            </w:r>
          </w:p>
        </w:tc>
        <w:tc>
          <w:tcPr>
            <w:tcW w:w="1678" w:type="pct"/>
            <w:vAlign w:val="center"/>
          </w:tcPr>
          <w:p w14:paraId="6045A217" w14:textId="77777777" w:rsidR="00A3494B" w:rsidRPr="00D16398" w:rsidRDefault="00A3494B" w:rsidP="00E850B1">
            <w:pPr>
              <w:bidi w:val="0"/>
              <w:spacing w:before="20"/>
              <w:jc w:val="left"/>
              <w:rPr>
                <w:rFonts w:cs="Times New Roman"/>
                <w:sz w:val="16"/>
                <w:szCs w:val="16"/>
              </w:rPr>
            </w:pPr>
            <w:r w:rsidRPr="00D16398">
              <w:rPr>
                <w:rFonts w:cs="Times New Roman"/>
                <w:position w:val="-10"/>
                <w:sz w:val="16"/>
                <w:szCs w:val="16"/>
              </w:rPr>
              <w:t>Gas mean free path (µm)</w:t>
            </w:r>
          </w:p>
        </w:tc>
      </w:tr>
      <w:tr w:rsidR="00A3494B" w:rsidRPr="00D16398" w14:paraId="02E7C8C6" w14:textId="77777777" w:rsidTr="00E850B1">
        <w:tc>
          <w:tcPr>
            <w:tcW w:w="737" w:type="pct"/>
            <w:vAlign w:val="center"/>
          </w:tcPr>
          <w:p w14:paraId="3AC7443B" w14:textId="77777777" w:rsidR="00A3494B" w:rsidRPr="00D16398" w:rsidRDefault="00A3494B" w:rsidP="00E850B1">
            <w:pPr>
              <w:bidi w:val="0"/>
              <w:spacing w:before="20"/>
              <w:jc w:val="left"/>
              <w:rPr>
                <w:rFonts w:cs="Times New Roman"/>
                <w:sz w:val="16"/>
                <w:szCs w:val="16"/>
              </w:rPr>
            </w:pPr>
          </w:p>
        </w:tc>
        <w:tc>
          <w:tcPr>
            <w:tcW w:w="1581" w:type="pct"/>
            <w:vAlign w:val="center"/>
          </w:tcPr>
          <w:p w14:paraId="09915A7D" w14:textId="77777777" w:rsidR="00A3494B" w:rsidRPr="00D16398" w:rsidRDefault="00A3494B" w:rsidP="00E850B1">
            <w:pPr>
              <w:bidi w:val="0"/>
              <w:spacing w:before="20"/>
              <w:jc w:val="left"/>
              <w:rPr>
                <w:rFonts w:cs="Times New Roman"/>
                <w:sz w:val="16"/>
                <w:szCs w:val="16"/>
              </w:rPr>
            </w:pPr>
          </w:p>
        </w:tc>
        <w:tc>
          <w:tcPr>
            <w:tcW w:w="1003" w:type="pct"/>
            <w:vAlign w:val="center"/>
          </w:tcPr>
          <w:p w14:paraId="284912BA" w14:textId="77777777" w:rsidR="00A3494B" w:rsidRPr="00D16398" w:rsidRDefault="00A3494B" w:rsidP="00E850B1">
            <w:pPr>
              <w:bidi w:val="0"/>
              <w:spacing w:before="20"/>
              <w:jc w:val="left"/>
              <w:rPr>
                <w:rFonts w:ascii="Cambria" w:hAnsi="Cambria" w:cs="Times New Roman"/>
                <w:sz w:val="16"/>
                <w:szCs w:val="16"/>
              </w:rPr>
            </w:pPr>
            <w:r w:rsidRPr="00D16398">
              <w:rPr>
                <w:rFonts w:ascii="Cambria" w:hAnsi="Cambria" w:cs="Times New Roman"/>
                <w:b/>
                <w:bCs/>
                <w:sz w:val="18"/>
                <w:szCs w:val="18"/>
              </w:rPr>
              <w:t>Subscripts</w:t>
            </w:r>
          </w:p>
        </w:tc>
        <w:tc>
          <w:tcPr>
            <w:tcW w:w="1678" w:type="pct"/>
            <w:vAlign w:val="center"/>
          </w:tcPr>
          <w:p w14:paraId="16602E95" w14:textId="77777777" w:rsidR="00A3494B" w:rsidRPr="00D16398" w:rsidRDefault="00A3494B" w:rsidP="00E850B1">
            <w:pPr>
              <w:bidi w:val="0"/>
              <w:spacing w:before="20"/>
              <w:jc w:val="left"/>
              <w:rPr>
                <w:rFonts w:cs="Times New Roman"/>
                <w:sz w:val="16"/>
                <w:szCs w:val="16"/>
              </w:rPr>
            </w:pPr>
          </w:p>
        </w:tc>
      </w:tr>
      <w:tr w:rsidR="00A3494B" w:rsidRPr="00D16398" w14:paraId="59743EFE" w14:textId="77777777" w:rsidTr="00E850B1">
        <w:tc>
          <w:tcPr>
            <w:tcW w:w="737" w:type="pct"/>
            <w:vAlign w:val="center"/>
          </w:tcPr>
          <w:p w14:paraId="110E01B7" w14:textId="77777777" w:rsidR="00A3494B" w:rsidRPr="00D16398" w:rsidRDefault="00A3494B" w:rsidP="00E850B1">
            <w:pPr>
              <w:bidi w:val="0"/>
              <w:spacing w:before="20"/>
              <w:jc w:val="left"/>
              <w:rPr>
                <w:rFonts w:cs="Times New Roman"/>
                <w:sz w:val="16"/>
                <w:szCs w:val="16"/>
              </w:rPr>
            </w:pPr>
          </w:p>
        </w:tc>
        <w:tc>
          <w:tcPr>
            <w:tcW w:w="1581" w:type="pct"/>
            <w:vAlign w:val="center"/>
          </w:tcPr>
          <w:p w14:paraId="61647C48" w14:textId="77777777" w:rsidR="00A3494B" w:rsidRPr="00D16398" w:rsidRDefault="00A3494B" w:rsidP="00E850B1">
            <w:pPr>
              <w:bidi w:val="0"/>
              <w:spacing w:before="20"/>
              <w:jc w:val="left"/>
              <w:rPr>
                <w:rFonts w:cs="Times New Roman"/>
                <w:sz w:val="16"/>
                <w:szCs w:val="16"/>
              </w:rPr>
            </w:pPr>
          </w:p>
        </w:tc>
        <w:tc>
          <w:tcPr>
            <w:tcW w:w="1003" w:type="pct"/>
            <w:vAlign w:val="center"/>
          </w:tcPr>
          <w:p w14:paraId="6700CCD7" w14:textId="77777777" w:rsidR="00A3494B" w:rsidRPr="00D16398" w:rsidRDefault="00A3494B" w:rsidP="00E850B1">
            <w:pPr>
              <w:bidi w:val="0"/>
              <w:spacing w:before="20"/>
              <w:jc w:val="left"/>
              <w:rPr>
                <w:rFonts w:cs="Times New Roman"/>
                <w:sz w:val="16"/>
                <w:szCs w:val="16"/>
              </w:rPr>
            </w:pPr>
            <w:r w:rsidRPr="00D16398">
              <w:rPr>
                <w:rFonts w:cs="Times New Roman"/>
                <w:position w:val="-10"/>
                <w:sz w:val="16"/>
                <w:szCs w:val="16"/>
              </w:rPr>
              <w:object w:dxaOrig="240" w:dyaOrig="260" w14:anchorId="445514ED">
                <v:shape id="_x0000_i1040" type="#_x0000_t75" style="width:11.7pt;height:12.15pt" o:ole="">
                  <v:imagedata r:id="rId49" o:title=""/>
                </v:shape>
                <o:OLEObject Type="Embed" ProgID="Equation.DSMT4" ShapeID="_x0000_i1040" DrawAspect="Content" ObjectID="_1680294936" r:id="rId50"/>
              </w:object>
            </w:r>
          </w:p>
        </w:tc>
        <w:tc>
          <w:tcPr>
            <w:tcW w:w="1678" w:type="pct"/>
            <w:vAlign w:val="center"/>
          </w:tcPr>
          <w:p w14:paraId="24BF4985"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Particle</w:t>
            </w:r>
          </w:p>
        </w:tc>
      </w:tr>
      <w:tr w:rsidR="00A3494B" w:rsidRPr="00D16398" w14:paraId="3C615DDE" w14:textId="77777777" w:rsidTr="00E850B1">
        <w:tc>
          <w:tcPr>
            <w:tcW w:w="737" w:type="pct"/>
            <w:vAlign w:val="center"/>
          </w:tcPr>
          <w:p w14:paraId="5BA181A5" w14:textId="77777777" w:rsidR="00A3494B" w:rsidRPr="00D16398" w:rsidRDefault="00A3494B" w:rsidP="00E850B1">
            <w:pPr>
              <w:bidi w:val="0"/>
              <w:spacing w:before="20"/>
              <w:jc w:val="left"/>
              <w:rPr>
                <w:rFonts w:cs="Times New Roman"/>
                <w:sz w:val="16"/>
                <w:szCs w:val="16"/>
              </w:rPr>
            </w:pPr>
          </w:p>
        </w:tc>
        <w:tc>
          <w:tcPr>
            <w:tcW w:w="1581" w:type="pct"/>
            <w:vAlign w:val="center"/>
          </w:tcPr>
          <w:p w14:paraId="5DF77BF1" w14:textId="77777777" w:rsidR="00A3494B" w:rsidRPr="00D16398" w:rsidRDefault="00A3494B" w:rsidP="00E850B1">
            <w:pPr>
              <w:bidi w:val="0"/>
              <w:spacing w:before="20"/>
              <w:jc w:val="left"/>
              <w:rPr>
                <w:rFonts w:cs="Times New Roman"/>
                <w:sz w:val="16"/>
                <w:szCs w:val="16"/>
              </w:rPr>
            </w:pPr>
          </w:p>
        </w:tc>
        <w:tc>
          <w:tcPr>
            <w:tcW w:w="1003" w:type="pct"/>
            <w:vAlign w:val="center"/>
          </w:tcPr>
          <w:p w14:paraId="7A5AC70E" w14:textId="77777777" w:rsidR="00A3494B" w:rsidRPr="00D16398" w:rsidRDefault="00A3494B" w:rsidP="00E850B1">
            <w:pPr>
              <w:bidi w:val="0"/>
              <w:spacing w:before="20"/>
              <w:jc w:val="left"/>
              <w:rPr>
                <w:rFonts w:cs="Times New Roman"/>
                <w:sz w:val="16"/>
                <w:szCs w:val="16"/>
              </w:rPr>
            </w:pPr>
            <w:r w:rsidRPr="00D16398">
              <w:rPr>
                <w:rFonts w:cs="Times New Roman"/>
                <w:position w:val="-10"/>
                <w:sz w:val="16"/>
                <w:szCs w:val="16"/>
              </w:rPr>
              <w:object w:dxaOrig="220" w:dyaOrig="260" w14:anchorId="0F10A1F1">
                <v:shape id="_x0000_i1041" type="#_x0000_t75" style="width:11.7pt;height:12.6pt" o:ole="">
                  <v:imagedata r:id="rId51" o:title=""/>
                </v:shape>
                <o:OLEObject Type="Embed" ProgID="Equation.DSMT4" ShapeID="_x0000_i1041" DrawAspect="Content" ObjectID="_1680294937" r:id="rId52"/>
              </w:object>
            </w:r>
          </w:p>
        </w:tc>
        <w:tc>
          <w:tcPr>
            <w:tcW w:w="1678" w:type="pct"/>
            <w:vAlign w:val="center"/>
          </w:tcPr>
          <w:p w14:paraId="0793639E" w14:textId="77777777" w:rsidR="00A3494B" w:rsidRPr="00D16398" w:rsidRDefault="00A3494B" w:rsidP="00E850B1">
            <w:pPr>
              <w:bidi w:val="0"/>
              <w:spacing w:before="20"/>
              <w:jc w:val="left"/>
              <w:rPr>
                <w:rFonts w:cs="Times New Roman"/>
                <w:sz w:val="16"/>
                <w:szCs w:val="16"/>
              </w:rPr>
            </w:pPr>
            <w:r w:rsidRPr="00D16398">
              <w:rPr>
                <w:rFonts w:cs="Times New Roman"/>
                <w:sz w:val="16"/>
                <w:szCs w:val="16"/>
              </w:rPr>
              <w:t>Gas</w:t>
            </w:r>
          </w:p>
        </w:tc>
      </w:tr>
    </w:tbl>
    <w:p w14:paraId="3B9EC027" w14:textId="77777777" w:rsidR="00601EA4" w:rsidRPr="007825E9" w:rsidRDefault="00601EA4" w:rsidP="00601EA4">
      <w:pPr>
        <w:bidi w:val="0"/>
        <w:rPr>
          <w:sz w:val="32"/>
          <w:szCs w:val="32"/>
        </w:rPr>
      </w:pPr>
    </w:p>
    <w:p w14:paraId="77631966" w14:textId="77777777" w:rsidR="004D3C6E" w:rsidRPr="009945E8" w:rsidRDefault="004D3C6E" w:rsidP="004D3C6E">
      <w:pPr>
        <w:widowControl w:val="0"/>
        <w:bidi w:val="0"/>
        <w:rPr>
          <w:rFonts w:ascii="Cambria" w:hAnsi="Cambria"/>
          <w:b/>
          <w:bCs/>
          <w:sz w:val="200"/>
          <w:szCs w:val="200"/>
        </w:rPr>
        <w:sectPr w:rsidR="004D3C6E" w:rsidRPr="009945E8" w:rsidSect="00B34BC4">
          <w:footnotePr>
            <w:pos w:val="beneathText"/>
          </w:footnotePr>
          <w:endnotePr>
            <w:numFmt w:val="lowerLetter"/>
          </w:endnotePr>
          <w:type w:val="continuous"/>
          <w:pgSz w:w="11906" w:h="16838" w:code="9"/>
          <w:pgMar w:top="1987" w:right="1138" w:bottom="1699" w:left="1138" w:header="1417" w:footer="1701" w:gutter="0"/>
          <w:pgNumType w:start="1297"/>
          <w:cols w:space="720"/>
          <w:docGrid w:linePitch="272"/>
        </w:sectPr>
      </w:pPr>
    </w:p>
    <w:p w14:paraId="2FD25C89" w14:textId="77777777" w:rsidR="009760DF" w:rsidRPr="00CB657A" w:rsidRDefault="00A813C7" w:rsidP="00EC535D">
      <w:pPr>
        <w:widowControl w:val="0"/>
        <w:bidi w:val="0"/>
        <w:rPr>
          <w:rFonts w:ascii="Cambria" w:hAnsi="Cambria" w:cs="Times New Roman"/>
          <w:b/>
          <w:bCs/>
          <w:noProof w:val="0"/>
          <w:color w:val="FFFFFF" w:themeColor="background1"/>
        </w:rPr>
      </w:pPr>
      <w:r w:rsidRPr="009945E8">
        <w:rPr>
          <w:rFonts w:ascii="Cambria" w:hAnsi="Cambria" w:cs="Times New Roman"/>
          <w:b/>
          <w:bCs/>
          <w:noProof w:val="0"/>
        </w:rPr>
        <w:t>1. INTRODUCTION</w:t>
      </w:r>
      <w:r w:rsidR="002251E1" w:rsidRPr="00CB657A">
        <w:rPr>
          <w:rStyle w:val="FootnoteReference"/>
          <w:rFonts w:ascii="Cambria" w:hAnsi="Cambria" w:cs="Times New Roman"/>
          <w:b/>
          <w:bCs/>
          <w:noProof w:val="0"/>
          <w:color w:val="FFFFFF" w:themeColor="background1"/>
        </w:rPr>
        <w:footnoteReference w:id="1"/>
      </w:r>
    </w:p>
    <w:p w14:paraId="3434BEA0" w14:textId="77777777" w:rsidR="009760DF" w:rsidRDefault="009760DF" w:rsidP="00CB657A">
      <w:pPr>
        <w:widowControl w:val="0"/>
        <w:bidi w:val="0"/>
        <w:rPr>
          <w:rFonts w:ascii="Cambria" w:hAnsi="Cambria" w:cs="Times New Roman"/>
          <w:b/>
          <w:bCs/>
          <w:noProof w:val="0"/>
        </w:rPr>
      </w:pPr>
    </w:p>
    <w:p w14:paraId="41DCE127" w14:textId="75F751BF" w:rsidR="00601EA4" w:rsidRPr="00601EA4" w:rsidRDefault="00A3494B" w:rsidP="000B59FF">
      <w:pPr>
        <w:bidi w:val="0"/>
        <w:rPr>
          <w:rFonts w:cs="Times New Roman"/>
        </w:rPr>
      </w:pPr>
      <w:r>
        <w:rPr>
          <w:rFonts w:cs="Times New Roman"/>
          <w:lang w:bidi="fa-IR"/>
        </w:rPr>
        <w:t xml:space="preserve">The body of </w:t>
      </w:r>
      <w:r w:rsidR="000B59FF">
        <w:rPr>
          <w:rFonts w:cs="Times New Roman"/>
          <w:lang w:bidi="fa-IR"/>
        </w:rPr>
        <w:t xml:space="preserve">your </w:t>
      </w:r>
      <w:r>
        <w:rPr>
          <w:rFonts w:cs="Times New Roman"/>
          <w:lang w:bidi="fa-IR"/>
        </w:rPr>
        <w:t xml:space="preserve">paper must </w:t>
      </w:r>
      <w:r w:rsidR="00601EA4" w:rsidRPr="00601EA4">
        <w:rPr>
          <w:rFonts w:cs="Times New Roman"/>
          <w:lang w:bidi="fa-IR"/>
        </w:rPr>
        <w:t xml:space="preserve">be </w:t>
      </w:r>
      <w:r w:rsidR="00601EA4" w:rsidRPr="00601EA4">
        <w:rPr>
          <w:rFonts w:cs="Times New Roman"/>
        </w:rPr>
        <w:t xml:space="preserve">Times New Roman 10 in two columns and line space </w:t>
      </w:r>
      <w:r w:rsidR="000B59FF">
        <w:rPr>
          <w:rFonts w:cs="Times New Roman"/>
        </w:rPr>
        <w:t>for the</w:t>
      </w:r>
      <w:r w:rsidR="00601EA4" w:rsidRPr="00601EA4">
        <w:rPr>
          <w:rFonts w:cs="Times New Roman"/>
        </w:rPr>
        <w:t xml:space="preserve"> whole paper is 1 cm. </w:t>
      </w:r>
    </w:p>
    <w:p w14:paraId="6625176E" w14:textId="00942053" w:rsidR="00A3494B" w:rsidRPr="006766E7" w:rsidRDefault="00601EA4" w:rsidP="00A3494B">
      <w:pPr>
        <w:bidi w:val="0"/>
        <w:ind w:firstLine="720"/>
        <w:rPr>
          <w:rFonts w:cs="Times New Roman"/>
        </w:rPr>
      </w:pPr>
      <w:r w:rsidRPr="00601EA4">
        <w:rPr>
          <w:rFonts w:cs="Times New Roman"/>
          <w:color w:val="000000"/>
          <w:shd w:val="clear" w:color="auto" w:fill="FFFFFF"/>
        </w:rPr>
        <w:t xml:space="preserve">Also, normal paper size for </w:t>
      </w:r>
      <w:r w:rsidR="00DE0275" w:rsidRPr="00007D7D">
        <w:rPr>
          <w:rFonts w:ascii="Cambria" w:hAnsi="Cambria" w:cs="Times New Roman"/>
          <w:color w:val="000000" w:themeColor="text1"/>
        </w:rPr>
        <w:t>PSIJK</w:t>
      </w:r>
      <w:r w:rsidR="00DE0275" w:rsidRPr="00601EA4">
        <w:rPr>
          <w:rFonts w:cs="Times New Roman"/>
          <w:color w:val="000000"/>
          <w:shd w:val="clear" w:color="auto" w:fill="FFFFFF"/>
        </w:rPr>
        <w:t xml:space="preserve"> </w:t>
      </w:r>
      <w:r w:rsidRPr="00601EA4">
        <w:rPr>
          <w:rFonts w:cs="Times New Roman"/>
          <w:color w:val="000000"/>
          <w:shd w:val="clear" w:color="auto" w:fill="FFFFFF"/>
        </w:rPr>
        <w:t xml:space="preserve">is 6 </w:t>
      </w:r>
      <w:r w:rsidR="00A3494B">
        <w:rPr>
          <w:rFonts w:cs="Times New Roman"/>
          <w:color w:val="000000"/>
          <w:shd w:val="clear" w:color="auto" w:fill="FFFFFF"/>
        </w:rPr>
        <w:t xml:space="preserve">journal </w:t>
      </w:r>
      <w:r w:rsidRPr="00601EA4">
        <w:rPr>
          <w:rFonts w:cs="Times New Roman"/>
          <w:color w:val="000000"/>
          <w:shd w:val="clear" w:color="auto" w:fill="FFFFFF"/>
        </w:rPr>
        <w:t xml:space="preserve">pages. </w:t>
      </w:r>
      <w:r w:rsidR="00A3494B" w:rsidRPr="006766E7">
        <w:rPr>
          <w:rFonts w:cs="Times New Roman"/>
          <w:color w:val="000000"/>
          <w:shd w:val="clear" w:color="auto" w:fill="FFFFFF"/>
        </w:rPr>
        <w:t xml:space="preserve">If any paper exceeded more than </w:t>
      </w:r>
      <w:r w:rsidR="00A3494B">
        <w:rPr>
          <w:rFonts w:cs="Times New Roman"/>
          <w:color w:val="000000"/>
          <w:shd w:val="clear" w:color="auto" w:fill="FFFFFF"/>
        </w:rPr>
        <w:t>6</w:t>
      </w:r>
      <w:r w:rsidR="00A3494B" w:rsidRPr="006766E7">
        <w:rPr>
          <w:rFonts w:cs="Times New Roman"/>
          <w:color w:val="000000"/>
          <w:shd w:val="clear" w:color="auto" w:fill="FFFFFF"/>
        </w:rPr>
        <w:t xml:space="preserve"> journal pages</w:t>
      </w:r>
      <w:r w:rsidR="00A3494B">
        <w:rPr>
          <w:rFonts w:cs="Times New Roman"/>
          <w:color w:val="000000"/>
          <w:shd w:val="clear" w:color="auto" w:fill="FFFFFF"/>
        </w:rPr>
        <w:t xml:space="preserve"> and do not follow </w:t>
      </w:r>
      <w:r w:rsidR="00DE0275" w:rsidRPr="00007D7D">
        <w:rPr>
          <w:rFonts w:ascii="Cambria" w:hAnsi="Cambria" w:cs="Times New Roman"/>
          <w:color w:val="000000" w:themeColor="text1"/>
        </w:rPr>
        <w:t>PSIJK</w:t>
      </w:r>
      <w:r w:rsidR="00A3494B">
        <w:rPr>
          <w:rFonts w:cs="Times New Roman"/>
          <w:color w:val="000000"/>
          <w:shd w:val="clear" w:color="auto" w:fill="FFFFFF"/>
        </w:rPr>
        <w:t>’s regulations and formats</w:t>
      </w:r>
      <w:r w:rsidR="00A3494B" w:rsidRPr="006766E7">
        <w:rPr>
          <w:rFonts w:cs="Times New Roman"/>
          <w:color w:val="000000"/>
          <w:shd w:val="clear" w:color="auto" w:fill="FFFFFF"/>
        </w:rPr>
        <w:t xml:space="preserve">, we </w:t>
      </w:r>
      <w:r w:rsidR="00A3494B">
        <w:rPr>
          <w:rFonts w:cs="Times New Roman"/>
          <w:color w:val="000000"/>
          <w:shd w:val="clear" w:color="auto" w:fill="FFFFFF"/>
        </w:rPr>
        <w:t>may</w:t>
      </w:r>
      <w:r w:rsidR="00A3494B" w:rsidRPr="006766E7">
        <w:rPr>
          <w:rFonts w:cs="Times New Roman"/>
          <w:color w:val="000000"/>
          <w:shd w:val="clear" w:color="auto" w:fill="FFFFFF"/>
        </w:rPr>
        <w:t xml:space="preserve"> take off from production; </w:t>
      </w:r>
      <w:r w:rsidR="00A3494B">
        <w:rPr>
          <w:rFonts w:cs="Times New Roman"/>
          <w:color w:val="000000"/>
          <w:shd w:val="clear" w:color="auto" w:fill="FFFFFF"/>
        </w:rPr>
        <w:t xml:space="preserve">unless all conditions such as extra page charges are settled. The other opportunity </w:t>
      </w:r>
      <w:r w:rsidR="00A3494B">
        <w:rPr>
          <w:rFonts w:cs="Times New Roman"/>
          <w:color w:val="000000"/>
          <w:shd w:val="clear" w:color="auto" w:fill="FFFFFF"/>
        </w:rPr>
        <w:lastRenderedPageBreak/>
        <w:t xml:space="preserve">is author </w:t>
      </w:r>
      <w:r w:rsidR="00A3494B" w:rsidRPr="006766E7">
        <w:rPr>
          <w:rFonts w:cs="Times New Roman"/>
          <w:color w:val="000000"/>
          <w:shd w:val="clear" w:color="auto" w:fill="FFFFFF"/>
        </w:rPr>
        <w:t>reduce</w:t>
      </w:r>
      <w:r w:rsidR="00A3494B">
        <w:rPr>
          <w:rFonts w:cs="Times New Roman"/>
          <w:color w:val="000000"/>
          <w:shd w:val="clear" w:color="auto" w:fill="FFFFFF"/>
        </w:rPr>
        <w:t xml:space="preserve"> </w:t>
      </w:r>
      <w:r w:rsidR="00A3494B" w:rsidRPr="006766E7">
        <w:rPr>
          <w:rFonts w:cs="Times New Roman"/>
          <w:color w:val="000000"/>
          <w:shd w:val="clear" w:color="auto" w:fill="FFFFFF"/>
        </w:rPr>
        <w:t>the size of the manuscript</w:t>
      </w:r>
      <w:r w:rsidR="00A3494B">
        <w:rPr>
          <w:rFonts w:cs="Times New Roman"/>
          <w:color w:val="000000"/>
          <w:shd w:val="clear" w:color="auto" w:fill="FFFFFF"/>
        </w:rPr>
        <w:t xml:space="preserve"> before final submission</w:t>
      </w:r>
      <w:r w:rsidR="00A3494B" w:rsidRPr="006766E7">
        <w:rPr>
          <w:rFonts w:cs="Times New Roman"/>
          <w:color w:val="000000"/>
          <w:shd w:val="clear" w:color="auto" w:fill="FFFFFF"/>
        </w:rPr>
        <w:t>.</w:t>
      </w:r>
      <w:r w:rsidR="00A3494B">
        <w:rPr>
          <w:rFonts w:cs="Times New Roman"/>
          <w:color w:val="000000"/>
          <w:shd w:val="clear" w:color="auto" w:fill="FFFFFF"/>
        </w:rPr>
        <w:t xml:space="preserve"> Reduction after processed is not possible.</w:t>
      </w:r>
    </w:p>
    <w:p w14:paraId="41939D52" w14:textId="1710271E" w:rsidR="00A3494B" w:rsidRDefault="00A3494B" w:rsidP="00A3494B">
      <w:pPr>
        <w:bidi w:val="0"/>
        <w:ind w:firstLine="720"/>
        <w:rPr>
          <w:rFonts w:cs="Times New Roman"/>
        </w:rPr>
      </w:pPr>
      <w:r>
        <w:rPr>
          <w:rFonts w:cs="Times New Roman"/>
        </w:rPr>
        <w:t>All sections like introduction, materials method, re</w:t>
      </w:r>
      <w:r w:rsidR="006D050C">
        <w:rPr>
          <w:rFonts w:cs="Times New Roman"/>
        </w:rPr>
        <w:t>sults and di</w:t>
      </w:r>
      <w:r>
        <w:rPr>
          <w:rFonts w:cs="Times New Roman"/>
        </w:rPr>
        <w:t xml:space="preserve">scussion, conclusion, and references must be CAPITAL, </w:t>
      </w:r>
      <w:r w:rsidRPr="00723FFD">
        <w:rPr>
          <w:rFonts w:cs="Times New Roman"/>
          <w:b/>
          <w:bCs/>
        </w:rPr>
        <w:t>bold</w:t>
      </w:r>
      <w:r>
        <w:rPr>
          <w:rFonts w:cs="Times New Roman"/>
        </w:rPr>
        <w:t xml:space="preserve"> and distinguish with a number (</w:t>
      </w:r>
      <w:r>
        <w:rPr>
          <w:rFonts w:ascii="Cambria" w:hAnsi="Cambria" w:cs="Times New Roman"/>
          <w:b/>
          <w:bCs/>
          <w:noProof w:val="0"/>
        </w:rPr>
        <w:t xml:space="preserve">1. INTRODUCTION, </w:t>
      </w:r>
      <w:r w:rsidRPr="00723FFD">
        <w:rPr>
          <w:rFonts w:ascii="Cambria" w:hAnsi="Cambria" w:cs="Times New Roman"/>
          <w:b/>
          <w:bCs/>
          <w:noProof w:val="0"/>
        </w:rPr>
        <w:t xml:space="preserve">2. </w:t>
      </w:r>
      <w:r w:rsidRPr="00723FFD">
        <w:rPr>
          <w:rFonts w:ascii="Cambria" w:hAnsi="Cambria" w:cs="Times New Roman"/>
          <w:b/>
          <w:bCs/>
        </w:rPr>
        <w:t xml:space="preserve">MATERIALS </w:t>
      </w:r>
      <w:r>
        <w:rPr>
          <w:rFonts w:ascii="Cambria" w:hAnsi="Cambria" w:cs="Times New Roman"/>
          <w:b/>
          <w:bCs/>
        </w:rPr>
        <w:t xml:space="preserve">AND </w:t>
      </w:r>
      <w:r w:rsidRPr="00723FFD">
        <w:rPr>
          <w:rFonts w:ascii="Cambria" w:hAnsi="Cambria" w:cs="Times New Roman"/>
          <w:b/>
          <w:bCs/>
        </w:rPr>
        <w:t>METHOD</w:t>
      </w:r>
      <w:r>
        <w:rPr>
          <w:rFonts w:ascii="Cambria" w:hAnsi="Cambria" w:cs="Times New Roman"/>
          <w:b/>
          <w:bCs/>
        </w:rPr>
        <w:t>S, ...)</w:t>
      </w:r>
      <w:r>
        <w:rPr>
          <w:rFonts w:cs="Times New Roman"/>
          <w:b/>
          <w:bCs/>
        </w:rPr>
        <w:t xml:space="preserve"> </w:t>
      </w:r>
      <w:r>
        <w:rPr>
          <w:rFonts w:cs="Times New Roman"/>
        </w:rPr>
        <w:t xml:space="preserve"> in </w:t>
      </w:r>
      <w:r>
        <w:rPr>
          <w:rFonts w:ascii="Cambria" w:hAnsi="Cambria" w:cs="Times New Roman"/>
        </w:rPr>
        <w:t>C</w:t>
      </w:r>
      <w:r w:rsidRPr="00723FFD">
        <w:rPr>
          <w:rFonts w:ascii="Cambria" w:hAnsi="Cambria" w:cs="Times New Roman"/>
        </w:rPr>
        <w:t xml:space="preserve">ambria </w:t>
      </w:r>
      <w:r>
        <w:rPr>
          <w:rFonts w:ascii="Cambria" w:hAnsi="Cambria" w:cs="Times New Roman"/>
        </w:rPr>
        <w:t xml:space="preserve"> </w:t>
      </w:r>
      <w:r>
        <w:rPr>
          <w:rFonts w:cs="Times New Roman"/>
        </w:rPr>
        <w:t xml:space="preserve">font with </w:t>
      </w:r>
      <w:r w:rsidRPr="00723FFD">
        <w:rPr>
          <w:rFonts w:ascii="Cambria" w:hAnsi="Cambria" w:cs="Times New Roman"/>
        </w:rPr>
        <w:t>10</w:t>
      </w:r>
      <w:r>
        <w:rPr>
          <w:rFonts w:ascii="Cambria" w:hAnsi="Cambria" w:cs="Times New Roman"/>
        </w:rPr>
        <w:t xml:space="preserve"> size. Also, their subsection must be </w:t>
      </w:r>
      <w:r>
        <w:rPr>
          <w:rFonts w:cs="Times New Roman"/>
        </w:rPr>
        <w:t xml:space="preserve">Capitalize Each Word, </w:t>
      </w:r>
      <w:r w:rsidRPr="00723FFD">
        <w:rPr>
          <w:rFonts w:cs="Times New Roman"/>
          <w:b/>
          <w:bCs/>
        </w:rPr>
        <w:t>bold</w:t>
      </w:r>
      <w:r>
        <w:rPr>
          <w:rFonts w:cs="Times New Roman"/>
        </w:rPr>
        <w:t xml:space="preserve"> and distinguish with a number like: </w:t>
      </w:r>
    </w:p>
    <w:p w14:paraId="53AEC344" w14:textId="77777777" w:rsidR="00601EA4" w:rsidRPr="00601EA4" w:rsidRDefault="00601EA4" w:rsidP="00601EA4">
      <w:pPr>
        <w:bidi w:val="0"/>
        <w:rPr>
          <w:rFonts w:cs="Times New Roman"/>
        </w:rPr>
      </w:pPr>
    </w:p>
    <w:p w14:paraId="7285E596" w14:textId="77777777" w:rsidR="00601EA4" w:rsidRPr="00601EA4" w:rsidRDefault="00601EA4" w:rsidP="00601EA4">
      <w:pPr>
        <w:bidi w:val="0"/>
        <w:rPr>
          <w:rFonts w:cs="Times New Roman"/>
        </w:rPr>
      </w:pPr>
      <w:r w:rsidRPr="00601EA4">
        <w:rPr>
          <w:rFonts w:ascii="Cambria" w:hAnsi="Cambria" w:cs="Times New Roman"/>
          <w:b/>
          <w:bCs/>
        </w:rPr>
        <w:t>1. 1.</w:t>
      </w:r>
      <w:r w:rsidRPr="00601EA4">
        <w:rPr>
          <w:rFonts w:cs="Times New Roman"/>
        </w:rPr>
        <w:t xml:space="preserve"> </w:t>
      </w:r>
      <w:r w:rsidRPr="00601EA4">
        <w:rPr>
          <w:rFonts w:ascii="Cambria" w:hAnsi="Cambria" w:cs="Times New Roman"/>
          <w:b/>
          <w:bCs/>
        </w:rPr>
        <w:t xml:space="preserve">Capital Each Word of Title       </w:t>
      </w:r>
      <w:r w:rsidRPr="00601EA4">
        <w:rPr>
          <w:rFonts w:cs="Times New Roman"/>
        </w:rPr>
        <w:t xml:space="preserve">Continue text </w:t>
      </w:r>
    </w:p>
    <w:p w14:paraId="15C59C30" w14:textId="77777777" w:rsidR="00601EA4" w:rsidRPr="00601EA4" w:rsidRDefault="00601EA4" w:rsidP="00601EA4">
      <w:pPr>
        <w:bidi w:val="0"/>
        <w:rPr>
          <w:rFonts w:cs="Times New Roman"/>
        </w:rPr>
      </w:pPr>
    </w:p>
    <w:p w14:paraId="5905981B" w14:textId="77777777" w:rsidR="00601EA4" w:rsidRPr="00601EA4" w:rsidRDefault="00601EA4" w:rsidP="00601EA4">
      <w:pPr>
        <w:bidi w:val="0"/>
        <w:rPr>
          <w:rFonts w:ascii="Cambria" w:hAnsi="Cambria" w:cs="Times New Roman"/>
          <w:b/>
          <w:bCs/>
        </w:rPr>
      </w:pPr>
      <w:r w:rsidRPr="00601EA4">
        <w:rPr>
          <w:rFonts w:ascii="Cambria" w:hAnsi="Cambria" w:cs="Times New Roman"/>
          <w:b/>
          <w:bCs/>
        </w:rPr>
        <w:t xml:space="preserve">1. 2. Capital Each Word of Title       </w:t>
      </w:r>
      <w:r w:rsidRPr="00601EA4">
        <w:rPr>
          <w:rFonts w:cs="Times New Roman"/>
        </w:rPr>
        <w:t xml:space="preserve">Continue text </w:t>
      </w:r>
    </w:p>
    <w:p w14:paraId="46A92644" w14:textId="77777777" w:rsidR="00601EA4" w:rsidRPr="00601EA4" w:rsidRDefault="00601EA4" w:rsidP="00601EA4">
      <w:pPr>
        <w:bidi w:val="0"/>
        <w:rPr>
          <w:rFonts w:cs="Times New Roman"/>
        </w:rPr>
      </w:pPr>
    </w:p>
    <w:p w14:paraId="622DCC1A" w14:textId="77777777" w:rsidR="00601EA4" w:rsidRPr="00601EA4" w:rsidRDefault="00601EA4" w:rsidP="00601EA4">
      <w:pPr>
        <w:bidi w:val="0"/>
        <w:rPr>
          <w:rFonts w:ascii="Cambria" w:hAnsi="Cambria" w:cs="Times New Roman"/>
          <w:b/>
          <w:bCs/>
        </w:rPr>
      </w:pPr>
      <w:r w:rsidRPr="00601EA4">
        <w:rPr>
          <w:rFonts w:ascii="Cambria" w:hAnsi="Cambria" w:cs="Times New Roman"/>
          <w:b/>
          <w:bCs/>
        </w:rPr>
        <w:t xml:space="preserve">1. 3. Capital Each Word of Title       </w:t>
      </w:r>
      <w:r w:rsidRPr="00601EA4">
        <w:rPr>
          <w:rFonts w:cs="Times New Roman"/>
        </w:rPr>
        <w:t>Continue text</w:t>
      </w:r>
    </w:p>
    <w:p w14:paraId="11FBF3A4" w14:textId="77777777" w:rsidR="00601EA4" w:rsidRPr="00601EA4" w:rsidRDefault="00601EA4" w:rsidP="00601EA4">
      <w:pPr>
        <w:bidi w:val="0"/>
        <w:rPr>
          <w:rFonts w:cs="Times New Roman"/>
          <w:lang w:bidi="fa-IR"/>
        </w:rPr>
      </w:pPr>
    </w:p>
    <w:p w14:paraId="09BE872A" w14:textId="09CB3D82" w:rsidR="00601EA4" w:rsidRPr="00601EA4" w:rsidRDefault="00601EA4" w:rsidP="00A3494B">
      <w:pPr>
        <w:bidi w:val="0"/>
        <w:ind w:firstLine="720"/>
        <w:rPr>
          <w:rFonts w:cs="Times New Roman"/>
          <w:lang w:bidi="fa-IR"/>
        </w:rPr>
      </w:pPr>
      <w:r w:rsidRPr="00601EA4">
        <w:rPr>
          <w:rFonts w:cs="Times New Roman"/>
          <w:lang w:bidi="fa-IR"/>
        </w:rPr>
        <w:t xml:space="preserve">All Equation must be in </w:t>
      </w:r>
      <w:r w:rsidR="006D050C">
        <w:rPr>
          <w:rFonts w:cs="Times New Roman"/>
          <w:lang w:bidi="fa-IR"/>
        </w:rPr>
        <w:t xml:space="preserve">the </w:t>
      </w:r>
      <w:r w:rsidRPr="00601EA4">
        <w:rPr>
          <w:rFonts w:cs="Times New Roman"/>
          <w:lang w:bidi="fa-IR"/>
        </w:rPr>
        <w:t xml:space="preserve">table and have </w:t>
      </w:r>
      <w:r w:rsidR="00A3494B">
        <w:rPr>
          <w:rFonts w:cs="Times New Roman"/>
          <w:lang w:bidi="fa-IR"/>
        </w:rPr>
        <w:t>a special number and references in the bodyof the text such as Equation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41"/>
        <w:gridCol w:w="886"/>
      </w:tblGrid>
      <w:tr w:rsidR="00601EA4" w:rsidRPr="00601EA4" w14:paraId="73FE1F4B" w14:textId="77777777" w:rsidTr="00B003FE">
        <w:trPr>
          <w:trHeight w:val="454"/>
        </w:trPr>
        <w:tc>
          <w:tcPr>
            <w:tcW w:w="3652" w:type="dxa"/>
            <w:vAlign w:val="center"/>
          </w:tcPr>
          <w:p w14:paraId="6D540CA7" w14:textId="77777777" w:rsidR="00601EA4" w:rsidRPr="00601EA4" w:rsidRDefault="00601EA4" w:rsidP="00601EA4">
            <w:pPr>
              <w:bidi w:val="0"/>
              <w:spacing w:before="120" w:after="120"/>
              <w:jc w:val="left"/>
              <w:rPr>
                <w:rFonts w:cs="Times New Roman"/>
                <w:lang w:bidi="fa-IR"/>
              </w:rPr>
            </w:pPr>
            <w:r w:rsidRPr="00601EA4">
              <w:rPr>
                <w:rFonts w:cs="Times New Roman"/>
                <w:position w:val="-12"/>
                <w:sz w:val="18"/>
                <w:szCs w:val="18"/>
              </w:rPr>
              <w:object w:dxaOrig="2120" w:dyaOrig="340" w14:anchorId="4D5F2D5E">
                <v:shape id="_x0000_i1042" type="#_x0000_t75" style="width:112.7pt;height:18.25pt" o:ole="">
                  <v:imagedata r:id="rId53" o:title=""/>
                </v:shape>
                <o:OLEObject Type="Embed" ProgID="Equation.DSMT4" ShapeID="_x0000_i1042" DrawAspect="Content" ObjectID="_1680294938" r:id="rId54"/>
              </w:object>
            </w:r>
          </w:p>
        </w:tc>
        <w:tc>
          <w:tcPr>
            <w:tcW w:w="890" w:type="dxa"/>
            <w:vAlign w:val="center"/>
          </w:tcPr>
          <w:p w14:paraId="4C765DED" w14:textId="77777777" w:rsidR="00601EA4" w:rsidRPr="00601EA4" w:rsidRDefault="00601EA4" w:rsidP="00601EA4">
            <w:pPr>
              <w:bidi w:val="0"/>
              <w:spacing w:before="120" w:after="120"/>
              <w:jc w:val="right"/>
              <w:rPr>
                <w:rFonts w:cs="Times New Roman"/>
                <w:lang w:bidi="fa-IR"/>
              </w:rPr>
            </w:pPr>
            <w:r w:rsidRPr="00601EA4">
              <w:rPr>
                <w:rFonts w:cs="Times New Roman"/>
                <w:sz w:val="18"/>
                <w:szCs w:val="18"/>
                <w:lang w:bidi="fa-IR"/>
              </w:rPr>
              <w:t>(1)</w:t>
            </w:r>
          </w:p>
        </w:tc>
      </w:tr>
    </w:tbl>
    <w:p w14:paraId="7703640C" w14:textId="32BD0B27" w:rsidR="00601EA4" w:rsidRPr="00601EA4" w:rsidRDefault="00601EA4" w:rsidP="00A3494B">
      <w:pPr>
        <w:bidi w:val="0"/>
        <w:ind w:firstLine="720"/>
        <w:rPr>
          <w:rFonts w:cs="Times New Roman"/>
          <w:lang w:bidi="fa-IR"/>
        </w:rPr>
      </w:pPr>
      <w:r w:rsidRPr="00601EA4">
        <w:rPr>
          <w:rFonts w:cs="Times New Roman"/>
          <w:lang w:bidi="fa-IR"/>
        </w:rPr>
        <w:t xml:space="preserve">It is </w:t>
      </w:r>
      <w:r w:rsidR="00A3494B">
        <w:rPr>
          <w:rFonts w:cs="Times New Roman"/>
          <w:lang w:bidi="fa-IR"/>
        </w:rPr>
        <w:t>desired to</w:t>
      </w:r>
      <w:r w:rsidRPr="00601EA4">
        <w:rPr>
          <w:rFonts w:cs="Times New Roman"/>
          <w:lang w:bidi="fa-IR"/>
        </w:rPr>
        <w:t xml:space="preserve"> write equations </w:t>
      </w:r>
      <w:r w:rsidR="00A3494B">
        <w:rPr>
          <w:rFonts w:cs="Times New Roman"/>
          <w:lang w:bidi="fa-IR"/>
        </w:rPr>
        <w:t>in</w:t>
      </w:r>
      <w:r w:rsidRPr="00601EA4">
        <w:rPr>
          <w:rFonts w:cs="Times New Roman"/>
          <w:lang w:bidi="fa-IR"/>
        </w:rPr>
        <w:t xml:space="preserve"> Math Type software or with Equation of office 2003.  (The table should be no border and in the lay</w:t>
      </w:r>
      <w:r w:rsidR="006D050C">
        <w:rPr>
          <w:rFonts w:cs="Times New Roman"/>
          <w:lang w:bidi="fa-IR"/>
        </w:rPr>
        <w:t>out tab, choose 6pt for the spac</w:t>
      </w:r>
      <w:r w:rsidRPr="00601EA4">
        <w:rPr>
          <w:rFonts w:cs="Times New Roman"/>
          <w:lang w:bidi="fa-IR"/>
        </w:rPr>
        <w:t xml:space="preserve">ing of before and after) </w:t>
      </w:r>
    </w:p>
    <w:p w14:paraId="58221E76" w14:textId="77777777" w:rsidR="00601EA4" w:rsidRPr="00601EA4" w:rsidRDefault="00601EA4" w:rsidP="00601EA4">
      <w:pPr>
        <w:bidi w:val="0"/>
        <w:rPr>
          <w:rFonts w:cs="Times New Roman"/>
          <w:lang w:bidi="fa-IR"/>
        </w:rPr>
      </w:pPr>
    </w:p>
    <w:p w14:paraId="0B91A116" w14:textId="77777777" w:rsidR="00A3494B" w:rsidRPr="007F1D39" w:rsidRDefault="00A3494B" w:rsidP="00A3494B">
      <w:pPr>
        <w:ind w:firstLine="720"/>
        <w:rPr>
          <w:rFonts w:cs="Times New Roman"/>
          <w:lang w:bidi="fa-IR"/>
        </w:rPr>
      </w:pPr>
      <w:r>
        <w:rPr>
          <w:rFonts w:cs="Times New Roman"/>
          <w:lang w:bidi="fa-IR"/>
        </w:rPr>
        <w:t xml:space="preserve">In the text body write Table 1  or Figure 1 and in figure caption write </w:t>
      </w:r>
      <w:r w:rsidRPr="007F1D39">
        <w:rPr>
          <w:rFonts w:cs="Times New Roman"/>
          <w:b/>
          <w:bCs/>
          <w:sz w:val="18"/>
          <w:szCs w:val="18"/>
          <w:lang w:bidi="fa-IR"/>
        </w:rPr>
        <w:t>Figure 1.</w:t>
      </w:r>
      <w:r>
        <w:rPr>
          <w:rFonts w:cs="Times New Roman"/>
          <w:b/>
          <w:bCs/>
          <w:sz w:val="18"/>
          <w:szCs w:val="18"/>
          <w:lang w:bidi="fa-IR"/>
        </w:rPr>
        <w:t xml:space="preserve"> </w:t>
      </w:r>
      <w:r>
        <w:rPr>
          <w:rFonts w:cs="Times New Roman"/>
          <w:lang w:bidi="fa-IR"/>
        </w:rPr>
        <w:t>a</w:t>
      </w:r>
      <w:r w:rsidRPr="007F1D39">
        <w:rPr>
          <w:rFonts w:cs="Times New Roman"/>
          <w:lang w:bidi="fa-IR"/>
        </w:rPr>
        <w:t>nd</w:t>
      </w:r>
      <w:r>
        <w:rPr>
          <w:rFonts w:cs="Times New Roman"/>
          <w:sz w:val="18"/>
          <w:szCs w:val="18"/>
          <w:lang w:bidi="fa-IR"/>
        </w:rPr>
        <w:t xml:space="preserve">  </w:t>
      </w:r>
      <w:r w:rsidRPr="007F1D39">
        <w:rPr>
          <w:rFonts w:cs="Times New Roman"/>
          <w:b/>
          <w:bCs/>
          <w:sz w:val="18"/>
          <w:szCs w:val="18"/>
          <w:lang w:bidi="fa-IR"/>
        </w:rPr>
        <w:t>TABLE 1.</w:t>
      </w:r>
      <w:r>
        <w:rPr>
          <w:rFonts w:cs="Times New Roman"/>
          <w:b/>
          <w:bCs/>
          <w:sz w:val="18"/>
          <w:szCs w:val="18"/>
          <w:lang w:bidi="fa-IR"/>
        </w:rPr>
        <w:t xml:space="preserve">   </w:t>
      </w:r>
    </w:p>
    <w:p w14:paraId="2FF789AF" w14:textId="3F9A636B" w:rsidR="00601EA4" w:rsidRPr="00601EA4" w:rsidRDefault="00A3494B" w:rsidP="004A3C96">
      <w:pPr>
        <w:bidi w:val="0"/>
        <w:ind w:firstLine="720"/>
        <w:rPr>
          <w:rFonts w:cs="Times New Roman"/>
          <w:lang w:bidi="fa-IR"/>
        </w:rPr>
      </w:pPr>
      <w:r w:rsidRPr="00EF4627">
        <w:rPr>
          <w:rFonts w:cs="Times New Roman"/>
          <w:lang w:bidi="fa-IR"/>
        </w:rPr>
        <w:t xml:space="preserve">Please send all </w:t>
      </w:r>
      <w:r>
        <w:rPr>
          <w:rFonts w:cs="Times New Roman"/>
          <w:lang w:bidi="fa-IR"/>
        </w:rPr>
        <w:t xml:space="preserve">pictures </w:t>
      </w:r>
      <w:r w:rsidRPr="00EF4627">
        <w:rPr>
          <w:rFonts w:cs="Times New Roman"/>
          <w:lang w:bidi="fa-IR"/>
        </w:rPr>
        <w:t xml:space="preserve">in </w:t>
      </w:r>
      <w:r>
        <w:rPr>
          <w:rFonts w:cs="Times New Roman"/>
          <w:lang w:bidi="fa-IR"/>
        </w:rPr>
        <w:t>.</w:t>
      </w:r>
      <w:r w:rsidRPr="00EF4627">
        <w:rPr>
          <w:rFonts w:cs="Times New Roman"/>
          <w:lang w:bidi="fa-IR"/>
        </w:rPr>
        <w:t xml:space="preserve">PNG format or </w:t>
      </w:r>
      <w:r>
        <w:rPr>
          <w:rFonts w:cs="Times New Roman"/>
          <w:lang w:bidi="fa-IR"/>
        </w:rPr>
        <w:t>.</w:t>
      </w:r>
      <w:r w:rsidRPr="00EF4627">
        <w:rPr>
          <w:rFonts w:cs="Times New Roman"/>
          <w:lang w:bidi="fa-IR"/>
        </w:rPr>
        <w:t xml:space="preserve">TIFF </w:t>
      </w:r>
      <w:r>
        <w:rPr>
          <w:rFonts w:cs="Times New Roman"/>
          <w:lang w:bidi="fa-IR"/>
        </w:rPr>
        <w:t xml:space="preserve">also </w:t>
      </w:r>
      <w:r w:rsidRPr="00EF4627">
        <w:rPr>
          <w:rFonts w:cs="Times New Roman"/>
          <w:lang w:bidi="fa-IR"/>
        </w:rPr>
        <w:t xml:space="preserve">figures with </w:t>
      </w:r>
      <w:r>
        <w:t xml:space="preserve">resolution </w:t>
      </w:r>
      <w:r w:rsidRPr="00EF4627">
        <w:rPr>
          <w:rFonts w:cs="Times New Roman"/>
          <w:lang w:bidi="fa-IR"/>
        </w:rPr>
        <w:t>more than 300 dpi and less than 600 dpi and without borders</w:t>
      </w:r>
      <w:r>
        <w:rPr>
          <w:rFonts w:cs="Times New Roman"/>
          <w:lang w:bidi="fa-IR"/>
        </w:rPr>
        <w:t>,</w:t>
      </w:r>
      <w:r w:rsidRPr="00EF4627">
        <w:rPr>
          <w:rFonts w:cs="Times New Roman"/>
          <w:lang w:bidi="fa-IR"/>
        </w:rPr>
        <w:t xml:space="preserve"> with capital</w:t>
      </w:r>
      <w:r>
        <w:rPr>
          <w:rFonts w:cs="Times New Roman"/>
          <w:lang w:bidi="fa-IR"/>
        </w:rPr>
        <w:t xml:space="preserve"> first letter of</w:t>
      </w:r>
      <w:r w:rsidRPr="00EF4627">
        <w:rPr>
          <w:rFonts w:cs="Times New Roman"/>
          <w:lang w:bidi="fa-IR"/>
        </w:rPr>
        <w:t xml:space="preserve"> </w:t>
      </w:r>
      <w:r>
        <w:rPr>
          <w:rFonts w:cs="Times New Roman"/>
          <w:lang w:bidi="fa-IR"/>
        </w:rPr>
        <w:t xml:space="preserve">axis </w:t>
      </w:r>
      <w:r>
        <w:t xml:space="preserve">titles </w:t>
      </w:r>
      <w:r>
        <w:rPr>
          <w:rFonts w:cs="Times New Roman"/>
          <w:lang w:bidi="fa-IR"/>
        </w:rPr>
        <w:t>and write its unit</w:t>
      </w:r>
      <w:r w:rsidR="00601EA4" w:rsidRPr="00601EA4">
        <w:rPr>
          <w:rFonts w:cs="Times New Roman"/>
          <w:b/>
          <w:bCs/>
          <w:sz w:val="18"/>
          <w:szCs w:val="18"/>
          <w:lang w:bidi="fa-IR"/>
        </w:rPr>
        <w:t xml:space="preserve"> </w:t>
      </w:r>
      <w:r w:rsidR="00601EA4" w:rsidRPr="00601EA4">
        <w:rPr>
          <w:rFonts w:cs="Times New Roman"/>
          <w:lang w:bidi="fa-IR"/>
        </w:rPr>
        <w:t>(all the Figures and Tables should be placed on the top or in the bottom of the page; not in the middle of text)</w:t>
      </w:r>
      <w:r w:rsidR="004A3C96">
        <w:rPr>
          <w:rFonts w:cs="Times New Roman"/>
          <w:lang w:bidi="fa-IR"/>
        </w:rPr>
        <w:t>.</w:t>
      </w:r>
      <w:r w:rsidR="00601EA4" w:rsidRPr="00601EA4">
        <w:rPr>
          <w:rFonts w:cs="Times New Roman"/>
          <w:lang w:bidi="fa-IR"/>
        </w:rPr>
        <w:t xml:space="preserve"> </w:t>
      </w:r>
    </w:p>
    <w:p w14:paraId="4669B8DE" w14:textId="77777777" w:rsidR="00601EA4" w:rsidRPr="00601EA4" w:rsidRDefault="00601EA4" w:rsidP="00601EA4">
      <w:pPr>
        <w:bidi w:val="0"/>
        <w:rPr>
          <w:rFonts w:cs="Times New Roman"/>
          <w:lang w:bidi="fa-IR"/>
        </w:rPr>
      </w:pPr>
    </w:p>
    <w:p w14:paraId="60E602A0" w14:textId="6FAE6FCC" w:rsidR="00601EA4" w:rsidRPr="00601EA4" w:rsidRDefault="004A3C96" w:rsidP="004A3C96">
      <w:pPr>
        <w:bidi w:val="0"/>
        <w:ind w:firstLine="720"/>
        <w:rPr>
          <w:rFonts w:cs="Times New Roman"/>
          <w:lang w:bidi="fa-IR"/>
        </w:rPr>
      </w:pPr>
      <w:r w:rsidRPr="00EF4627">
        <w:rPr>
          <w:rFonts w:cs="Times New Roman"/>
          <w:lang w:bidi="fa-IR"/>
        </w:rPr>
        <w:t xml:space="preserve">Please send all </w:t>
      </w:r>
      <w:r>
        <w:rPr>
          <w:rFonts w:cs="Times New Roman"/>
          <w:lang w:bidi="fa-IR"/>
        </w:rPr>
        <w:t xml:space="preserve">pictures </w:t>
      </w:r>
      <w:r w:rsidRPr="00EF4627">
        <w:rPr>
          <w:rFonts w:cs="Times New Roman"/>
          <w:lang w:bidi="fa-IR"/>
        </w:rPr>
        <w:t xml:space="preserve">in </w:t>
      </w:r>
      <w:r>
        <w:rPr>
          <w:rFonts w:cs="Times New Roman"/>
          <w:lang w:bidi="fa-IR"/>
        </w:rPr>
        <w:t>.</w:t>
      </w:r>
      <w:r w:rsidRPr="00EF4627">
        <w:rPr>
          <w:rFonts w:cs="Times New Roman"/>
          <w:lang w:bidi="fa-IR"/>
        </w:rPr>
        <w:t xml:space="preserve">PNG format or </w:t>
      </w:r>
      <w:r>
        <w:rPr>
          <w:rFonts w:cs="Times New Roman"/>
          <w:lang w:bidi="fa-IR"/>
        </w:rPr>
        <w:t>.</w:t>
      </w:r>
      <w:r w:rsidRPr="00EF4627">
        <w:rPr>
          <w:rFonts w:cs="Times New Roman"/>
          <w:lang w:bidi="fa-IR"/>
        </w:rPr>
        <w:t xml:space="preserve">TIFF </w:t>
      </w:r>
      <w:r>
        <w:rPr>
          <w:rFonts w:cs="Times New Roman"/>
          <w:lang w:bidi="fa-IR"/>
        </w:rPr>
        <w:t xml:space="preserve">also </w:t>
      </w:r>
      <w:r w:rsidRPr="00EF4627">
        <w:rPr>
          <w:rFonts w:cs="Times New Roman"/>
          <w:lang w:bidi="fa-IR"/>
        </w:rPr>
        <w:t xml:space="preserve">figures with </w:t>
      </w:r>
      <w:r>
        <w:t xml:space="preserve">resolution </w:t>
      </w:r>
      <w:r w:rsidRPr="00EF4627">
        <w:rPr>
          <w:rFonts w:cs="Times New Roman"/>
          <w:lang w:bidi="fa-IR"/>
        </w:rPr>
        <w:t>more than 300 dpi and less than 600 dpi and without borders</w:t>
      </w:r>
      <w:r>
        <w:rPr>
          <w:rFonts w:cs="Times New Roman"/>
          <w:lang w:bidi="fa-IR"/>
        </w:rPr>
        <w:t>,</w:t>
      </w:r>
      <w:r w:rsidRPr="00EF4627">
        <w:rPr>
          <w:rFonts w:cs="Times New Roman"/>
          <w:lang w:bidi="fa-IR"/>
        </w:rPr>
        <w:t xml:space="preserve"> with capital</w:t>
      </w:r>
      <w:r>
        <w:rPr>
          <w:rFonts w:cs="Times New Roman"/>
          <w:lang w:bidi="fa-IR"/>
        </w:rPr>
        <w:t xml:space="preserve"> first letter of</w:t>
      </w:r>
      <w:r w:rsidRPr="00EF4627">
        <w:rPr>
          <w:rFonts w:cs="Times New Roman"/>
          <w:lang w:bidi="fa-IR"/>
        </w:rPr>
        <w:t xml:space="preserve"> </w:t>
      </w:r>
      <w:r>
        <w:rPr>
          <w:rFonts w:cs="Times New Roman"/>
          <w:lang w:bidi="fa-IR"/>
        </w:rPr>
        <w:t xml:space="preserve">axis </w:t>
      </w:r>
      <w:r>
        <w:t xml:space="preserve">titles </w:t>
      </w:r>
      <w:r>
        <w:rPr>
          <w:rFonts w:cs="Times New Roman"/>
          <w:lang w:bidi="fa-IR"/>
        </w:rPr>
        <w:t>and write its unit.</w:t>
      </w:r>
    </w:p>
    <w:p w14:paraId="72FF9621" w14:textId="77777777" w:rsidR="00601EA4" w:rsidRPr="00601EA4" w:rsidRDefault="00601EA4" w:rsidP="00601EA4">
      <w:pPr>
        <w:bidi w:val="0"/>
        <w:jc w:val="left"/>
        <w:rPr>
          <w:rFonts w:cs="Times New Roman"/>
          <w:lang w:bidi="fa-IR"/>
        </w:rPr>
      </w:pPr>
    </w:p>
    <w:p w14:paraId="522F604E" w14:textId="77777777" w:rsidR="00601EA4" w:rsidRPr="00601EA4" w:rsidRDefault="00601EA4" w:rsidP="00601EA4">
      <w:pPr>
        <w:bidi w:val="0"/>
        <w:jc w:val="center"/>
        <w:rPr>
          <w:rFonts w:cs="Times New Roman"/>
          <w:sz w:val="18"/>
          <w:szCs w:val="18"/>
          <w:rtl/>
        </w:rPr>
      </w:pPr>
      <w:r w:rsidRPr="00601EA4">
        <w:rPr>
          <w:rFonts w:cs="Times New Roman"/>
          <w:b/>
          <w:bCs/>
          <w:sz w:val="18"/>
          <w:szCs w:val="18"/>
        </w:rPr>
        <w:t>TABLE 1.</w:t>
      </w:r>
      <w:r w:rsidRPr="00601EA4">
        <w:rPr>
          <w:rFonts w:cs="Times New Roman"/>
          <w:sz w:val="18"/>
          <w:szCs w:val="18"/>
        </w:rPr>
        <w:t xml:space="preserve"> Strouhal number for different geometric cases</w:t>
      </w:r>
    </w:p>
    <w:tbl>
      <w:tblPr>
        <w:tblW w:w="5000" w:type="pct"/>
        <w:jc w:val="center"/>
        <w:tblBorders>
          <w:top w:val="single" w:sz="8" w:space="0" w:color="000000"/>
          <w:bottom w:val="single" w:sz="8" w:space="0" w:color="000000"/>
        </w:tblBorders>
        <w:tblLook w:val="04A0" w:firstRow="1" w:lastRow="0" w:firstColumn="1" w:lastColumn="0" w:noHBand="0" w:noVBand="1"/>
      </w:tblPr>
      <w:tblGrid>
        <w:gridCol w:w="1564"/>
        <w:gridCol w:w="1560"/>
        <w:gridCol w:w="1413"/>
      </w:tblGrid>
      <w:tr w:rsidR="00601EA4" w:rsidRPr="00601EA4" w14:paraId="0BF2536C" w14:textId="77777777" w:rsidTr="00B003FE">
        <w:trPr>
          <w:jc w:val="center"/>
        </w:trPr>
        <w:tc>
          <w:tcPr>
            <w:tcW w:w="1724" w:type="pct"/>
            <w:tcBorders>
              <w:top w:val="single" w:sz="4" w:space="0" w:color="auto"/>
              <w:bottom w:val="single" w:sz="4" w:space="0" w:color="auto"/>
              <w:right w:val="nil"/>
            </w:tcBorders>
            <w:shd w:val="clear" w:color="auto" w:fill="auto"/>
            <w:vAlign w:val="center"/>
          </w:tcPr>
          <w:p w14:paraId="7E8E74F6" w14:textId="77777777" w:rsidR="00601EA4" w:rsidRPr="00601EA4" w:rsidRDefault="00601EA4" w:rsidP="00601EA4">
            <w:pPr>
              <w:bidi w:val="0"/>
              <w:spacing w:before="60" w:after="60"/>
              <w:jc w:val="center"/>
              <w:rPr>
                <w:rFonts w:cs="Times New Roman"/>
                <w:b/>
                <w:bCs/>
                <w:sz w:val="16"/>
                <w:szCs w:val="16"/>
              </w:rPr>
            </w:pPr>
            <w:r w:rsidRPr="00601EA4">
              <w:rPr>
                <w:rFonts w:cs="Times New Roman"/>
                <w:b/>
                <w:bCs/>
                <w:sz w:val="16"/>
                <w:szCs w:val="16"/>
              </w:rPr>
              <w:t>HD</w:t>
            </w:r>
          </w:p>
        </w:tc>
        <w:tc>
          <w:tcPr>
            <w:tcW w:w="1719" w:type="pct"/>
            <w:tcBorders>
              <w:top w:val="single" w:sz="4" w:space="0" w:color="auto"/>
              <w:left w:val="nil"/>
              <w:bottom w:val="single" w:sz="4" w:space="0" w:color="auto"/>
            </w:tcBorders>
            <w:shd w:val="clear" w:color="auto" w:fill="auto"/>
            <w:vAlign w:val="center"/>
          </w:tcPr>
          <w:p w14:paraId="3A29FF66" w14:textId="77777777" w:rsidR="00601EA4" w:rsidRPr="00601EA4" w:rsidRDefault="00601EA4" w:rsidP="00601EA4">
            <w:pPr>
              <w:bidi w:val="0"/>
              <w:spacing w:before="60" w:after="60"/>
              <w:jc w:val="center"/>
              <w:rPr>
                <w:rFonts w:cs="Times New Roman"/>
                <w:b/>
                <w:bCs/>
                <w:sz w:val="16"/>
                <w:szCs w:val="16"/>
              </w:rPr>
            </w:pPr>
            <w:r w:rsidRPr="00601EA4">
              <w:rPr>
                <w:rFonts w:cs="Times New Roman"/>
                <w:b/>
                <w:bCs/>
                <w:sz w:val="16"/>
                <w:szCs w:val="16"/>
              </w:rPr>
              <w:t>VD=0</w:t>
            </w:r>
          </w:p>
        </w:tc>
        <w:tc>
          <w:tcPr>
            <w:tcW w:w="1557" w:type="pct"/>
            <w:tcBorders>
              <w:top w:val="single" w:sz="4" w:space="0" w:color="auto"/>
              <w:bottom w:val="single" w:sz="4" w:space="0" w:color="auto"/>
            </w:tcBorders>
            <w:shd w:val="clear" w:color="auto" w:fill="auto"/>
            <w:vAlign w:val="center"/>
          </w:tcPr>
          <w:p w14:paraId="7837B39C" w14:textId="77777777" w:rsidR="00601EA4" w:rsidRPr="00601EA4" w:rsidRDefault="00601EA4" w:rsidP="00601EA4">
            <w:pPr>
              <w:bidi w:val="0"/>
              <w:spacing w:before="60" w:after="60"/>
              <w:jc w:val="center"/>
              <w:rPr>
                <w:rFonts w:cs="Times New Roman"/>
                <w:b/>
                <w:bCs/>
                <w:sz w:val="16"/>
                <w:szCs w:val="16"/>
              </w:rPr>
            </w:pPr>
            <w:r w:rsidRPr="00601EA4">
              <w:rPr>
                <w:rFonts w:cs="Times New Roman"/>
                <w:b/>
                <w:bCs/>
                <w:sz w:val="16"/>
                <w:szCs w:val="16"/>
              </w:rPr>
              <w:t>VD=1</w:t>
            </w:r>
          </w:p>
        </w:tc>
      </w:tr>
      <w:tr w:rsidR="00601EA4" w:rsidRPr="00601EA4" w14:paraId="4A193151" w14:textId="77777777" w:rsidTr="00B003FE">
        <w:trPr>
          <w:jc w:val="center"/>
        </w:trPr>
        <w:tc>
          <w:tcPr>
            <w:tcW w:w="1724" w:type="pct"/>
            <w:tcBorders>
              <w:top w:val="single" w:sz="4" w:space="0" w:color="auto"/>
              <w:left w:val="nil"/>
              <w:bottom w:val="nil"/>
              <w:right w:val="nil"/>
            </w:tcBorders>
            <w:shd w:val="clear" w:color="auto" w:fill="auto"/>
            <w:vAlign w:val="center"/>
          </w:tcPr>
          <w:p w14:paraId="6A771180" w14:textId="77777777" w:rsidR="00601EA4" w:rsidRPr="00601EA4" w:rsidRDefault="00601EA4" w:rsidP="00601EA4">
            <w:pPr>
              <w:bidi w:val="0"/>
              <w:spacing w:before="60" w:after="60"/>
              <w:jc w:val="center"/>
              <w:rPr>
                <w:rFonts w:cs="Times New Roman"/>
                <w:sz w:val="16"/>
                <w:szCs w:val="16"/>
              </w:rPr>
            </w:pPr>
            <w:r w:rsidRPr="00601EA4">
              <w:rPr>
                <w:rFonts w:cs="Times New Roman"/>
                <w:sz w:val="16"/>
                <w:szCs w:val="16"/>
              </w:rPr>
              <w:t>3</w:t>
            </w:r>
          </w:p>
        </w:tc>
        <w:tc>
          <w:tcPr>
            <w:tcW w:w="1719" w:type="pct"/>
            <w:tcBorders>
              <w:top w:val="single" w:sz="4" w:space="0" w:color="auto"/>
              <w:left w:val="nil"/>
              <w:bottom w:val="nil"/>
              <w:right w:val="nil"/>
            </w:tcBorders>
            <w:shd w:val="clear" w:color="auto" w:fill="auto"/>
            <w:vAlign w:val="center"/>
          </w:tcPr>
          <w:p w14:paraId="74E74F56" w14:textId="77777777" w:rsidR="00601EA4" w:rsidRPr="00601EA4" w:rsidRDefault="00601EA4" w:rsidP="00601EA4">
            <w:pPr>
              <w:bidi w:val="0"/>
              <w:spacing w:before="60" w:after="60"/>
              <w:jc w:val="center"/>
              <w:rPr>
                <w:rFonts w:cs="Times New Roman"/>
                <w:sz w:val="16"/>
                <w:szCs w:val="16"/>
              </w:rPr>
            </w:pPr>
            <w:r w:rsidRPr="00601EA4">
              <w:rPr>
                <w:rFonts w:cs="Times New Roman"/>
                <w:sz w:val="16"/>
                <w:szCs w:val="16"/>
              </w:rPr>
              <w:t>0.198</w:t>
            </w:r>
          </w:p>
        </w:tc>
        <w:tc>
          <w:tcPr>
            <w:tcW w:w="1557" w:type="pct"/>
            <w:tcBorders>
              <w:top w:val="single" w:sz="4" w:space="0" w:color="auto"/>
              <w:left w:val="nil"/>
              <w:bottom w:val="nil"/>
              <w:right w:val="nil"/>
            </w:tcBorders>
            <w:shd w:val="clear" w:color="auto" w:fill="auto"/>
            <w:vAlign w:val="center"/>
          </w:tcPr>
          <w:p w14:paraId="68DB8F66" w14:textId="77777777" w:rsidR="00601EA4" w:rsidRPr="00601EA4" w:rsidRDefault="00601EA4" w:rsidP="00601EA4">
            <w:pPr>
              <w:bidi w:val="0"/>
              <w:spacing w:before="60" w:after="60"/>
              <w:jc w:val="center"/>
              <w:rPr>
                <w:rFonts w:cs="Times New Roman"/>
                <w:sz w:val="16"/>
                <w:szCs w:val="16"/>
              </w:rPr>
            </w:pPr>
            <w:r w:rsidRPr="00601EA4">
              <w:rPr>
                <w:rFonts w:cs="Times New Roman"/>
                <w:sz w:val="16"/>
                <w:szCs w:val="16"/>
              </w:rPr>
              <w:t>0.083</w:t>
            </w:r>
          </w:p>
        </w:tc>
      </w:tr>
      <w:tr w:rsidR="00601EA4" w:rsidRPr="00601EA4" w14:paraId="57B23AB5" w14:textId="77777777" w:rsidTr="00B003FE">
        <w:trPr>
          <w:jc w:val="center"/>
        </w:trPr>
        <w:tc>
          <w:tcPr>
            <w:tcW w:w="1724" w:type="pct"/>
            <w:tcBorders>
              <w:top w:val="nil"/>
              <w:bottom w:val="single" w:sz="4" w:space="0" w:color="auto"/>
              <w:right w:val="nil"/>
            </w:tcBorders>
            <w:shd w:val="clear" w:color="auto" w:fill="auto"/>
            <w:vAlign w:val="center"/>
          </w:tcPr>
          <w:p w14:paraId="4385D488" w14:textId="77777777" w:rsidR="00601EA4" w:rsidRPr="00601EA4" w:rsidRDefault="00601EA4" w:rsidP="00601EA4">
            <w:pPr>
              <w:bidi w:val="0"/>
              <w:spacing w:before="60" w:after="60"/>
              <w:jc w:val="center"/>
              <w:rPr>
                <w:rFonts w:cs="Times New Roman"/>
                <w:sz w:val="16"/>
                <w:szCs w:val="16"/>
              </w:rPr>
            </w:pPr>
            <w:r w:rsidRPr="00601EA4">
              <w:rPr>
                <w:rFonts w:cs="Times New Roman"/>
                <w:sz w:val="16"/>
                <w:szCs w:val="16"/>
              </w:rPr>
              <w:t>5</w:t>
            </w:r>
          </w:p>
        </w:tc>
        <w:tc>
          <w:tcPr>
            <w:tcW w:w="1719" w:type="pct"/>
            <w:tcBorders>
              <w:top w:val="nil"/>
              <w:left w:val="nil"/>
              <w:bottom w:val="single" w:sz="4" w:space="0" w:color="auto"/>
            </w:tcBorders>
            <w:shd w:val="clear" w:color="auto" w:fill="auto"/>
            <w:vAlign w:val="center"/>
          </w:tcPr>
          <w:p w14:paraId="003732A9" w14:textId="77777777" w:rsidR="00601EA4" w:rsidRPr="00601EA4" w:rsidRDefault="00601EA4" w:rsidP="00601EA4">
            <w:pPr>
              <w:bidi w:val="0"/>
              <w:spacing w:before="60" w:after="60"/>
              <w:jc w:val="center"/>
              <w:rPr>
                <w:rFonts w:cs="Times New Roman"/>
                <w:sz w:val="16"/>
                <w:szCs w:val="16"/>
              </w:rPr>
            </w:pPr>
            <w:r w:rsidRPr="00601EA4">
              <w:rPr>
                <w:rFonts w:cs="Times New Roman"/>
                <w:sz w:val="16"/>
                <w:szCs w:val="16"/>
              </w:rPr>
              <w:t>0.184</w:t>
            </w:r>
          </w:p>
        </w:tc>
        <w:tc>
          <w:tcPr>
            <w:tcW w:w="1557" w:type="pct"/>
            <w:tcBorders>
              <w:top w:val="nil"/>
              <w:bottom w:val="single" w:sz="4" w:space="0" w:color="auto"/>
            </w:tcBorders>
            <w:shd w:val="clear" w:color="auto" w:fill="auto"/>
            <w:vAlign w:val="center"/>
          </w:tcPr>
          <w:p w14:paraId="609F3B49" w14:textId="77777777" w:rsidR="00601EA4" w:rsidRPr="00601EA4" w:rsidRDefault="00601EA4" w:rsidP="00601EA4">
            <w:pPr>
              <w:bidi w:val="0"/>
              <w:spacing w:before="60" w:after="60"/>
              <w:jc w:val="center"/>
              <w:rPr>
                <w:rFonts w:cs="Times New Roman"/>
                <w:sz w:val="16"/>
                <w:szCs w:val="16"/>
              </w:rPr>
            </w:pPr>
            <w:r w:rsidRPr="00601EA4">
              <w:rPr>
                <w:rFonts w:cs="Times New Roman"/>
                <w:sz w:val="16"/>
                <w:szCs w:val="16"/>
              </w:rPr>
              <w:t>0.1</w:t>
            </w:r>
          </w:p>
        </w:tc>
      </w:tr>
    </w:tbl>
    <w:p w14:paraId="6B831C26" w14:textId="77777777" w:rsidR="00601EA4" w:rsidRPr="00601EA4" w:rsidRDefault="00601EA4" w:rsidP="00601EA4">
      <w:pPr>
        <w:widowControl w:val="0"/>
        <w:bidi w:val="0"/>
        <w:rPr>
          <w:rFonts w:cs="Times New Roman"/>
          <w:spacing w:val="-4"/>
        </w:rPr>
      </w:pPr>
    </w:p>
    <w:p w14:paraId="1FDBDB50" w14:textId="77777777" w:rsidR="00601EA4" w:rsidRPr="00601EA4" w:rsidRDefault="00601EA4" w:rsidP="00601EA4">
      <w:pPr>
        <w:widowControl w:val="0"/>
        <w:bidi w:val="0"/>
        <w:rPr>
          <w:rFonts w:cs="Times New Roman"/>
          <w:spacing w:val="-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7"/>
      </w:tblGrid>
      <w:tr w:rsidR="00601EA4" w:rsidRPr="00601EA4" w14:paraId="57F75240" w14:textId="77777777" w:rsidTr="00B003FE">
        <w:tc>
          <w:tcPr>
            <w:tcW w:w="5000" w:type="pct"/>
            <w:vAlign w:val="center"/>
          </w:tcPr>
          <w:p w14:paraId="50794921" w14:textId="0B0CEB55" w:rsidR="00601EA4" w:rsidRPr="00601EA4" w:rsidRDefault="00601EA4" w:rsidP="00601EA4">
            <w:pPr>
              <w:bidi w:val="0"/>
              <w:jc w:val="center"/>
              <w:rPr>
                <w:rFonts w:cs="Times New Roman"/>
                <w:sz w:val="18"/>
                <w:szCs w:val="18"/>
              </w:rPr>
            </w:pPr>
            <w:r w:rsidRPr="00601EA4">
              <w:rPr>
                <w:rFonts w:ascii="Calibri" w:eastAsia="Times New Roman" w:hAnsi="Calibri" w:cs="Times New Roman"/>
                <w:sz w:val="22"/>
                <w:szCs w:val="22"/>
              </w:rPr>
              <w:drawing>
                <wp:inline distT="0" distB="0" distL="0" distR="0" wp14:anchorId="575C3DE6" wp14:editId="74EEDFCF">
                  <wp:extent cx="2489835" cy="1978025"/>
                  <wp:effectExtent l="0" t="0" r="5715" b="3175"/>
                  <wp:docPr id="135" name="Picture 135" descr="frozen_Tope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rozen_Topex11"/>
                          <pic:cNvPicPr>
                            <a:picLocks noChangeAspect="1" noChangeArrowheads="1"/>
                          </pic:cNvPicPr>
                        </pic:nvPicPr>
                        <pic:blipFill>
                          <a:blip r:embed="rId55">
                            <a:extLst>
                              <a:ext uri="{28A0092B-C50C-407E-A947-70E740481C1C}">
                                <a14:useLocalDpi xmlns:a14="http://schemas.microsoft.com/office/drawing/2010/main" val="0"/>
                              </a:ext>
                            </a:extLst>
                          </a:blip>
                          <a:srcRect l="3954" t="1633" r="6682"/>
                          <a:stretch>
                            <a:fillRect/>
                          </a:stretch>
                        </pic:blipFill>
                        <pic:spPr bwMode="auto">
                          <a:xfrm>
                            <a:off x="0" y="0"/>
                            <a:ext cx="2489835" cy="1978025"/>
                          </a:xfrm>
                          <a:prstGeom prst="rect">
                            <a:avLst/>
                          </a:prstGeom>
                          <a:noFill/>
                          <a:ln>
                            <a:noFill/>
                          </a:ln>
                        </pic:spPr>
                      </pic:pic>
                    </a:graphicData>
                  </a:graphic>
                </wp:inline>
              </w:drawing>
            </w:r>
          </w:p>
        </w:tc>
      </w:tr>
      <w:tr w:rsidR="00601EA4" w:rsidRPr="00601EA4" w14:paraId="128D6399" w14:textId="77777777" w:rsidTr="00B003FE">
        <w:tc>
          <w:tcPr>
            <w:tcW w:w="5000" w:type="pct"/>
          </w:tcPr>
          <w:p w14:paraId="461B443B" w14:textId="77777777" w:rsidR="00601EA4" w:rsidRPr="00601EA4" w:rsidRDefault="00601EA4" w:rsidP="007C04DD">
            <w:pPr>
              <w:bidi w:val="0"/>
              <w:jc w:val="center"/>
              <w:rPr>
                <w:rFonts w:cs="Times New Roman"/>
                <w:sz w:val="18"/>
                <w:szCs w:val="18"/>
              </w:rPr>
            </w:pPr>
            <w:r w:rsidRPr="00601EA4">
              <w:rPr>
                <w:rFonts w:cs="Times New Roman"/>
                <w:b/>
                <w:bCs/>
                <w:sz w:val="18"/>
                <w:szCs w:val="18"/>
              </w:rPr>
              <w:t>Figure 1.</w:t>
            </w:r>
            <w:r w:rsidRPr="00601EA4">
              <w:rPr>
                <w:rFonts w:cs="Times New Roman"/>
                <w:sz w:val="18"/>
                <w:szCs w:val="18"/>
              </w:rPr>
              <w:t xml:space="preserve"> Deposition efficiency on a single square in channel</w:t>
            </w:r>
          </w:p>
          <w:p w14:paraId="1F156340" w14:textId="77777777" w:rsidR="00601EA4" w:rsidRPr="00601EA4" w:rsidRDefault="00601EA4" w:rsidP="00601EA4">
            <w:pPr>
              <w:bidi w:val="0"/>
              <w:jc w:val="left"/>
              <w:rPr>
                <w:rFonts w:cs="Times New Roman"/>
                <w:sz w:val="18"/>
                <w:szCs w:val="18"/>
              </w:rPr>
            </w:pPr>
          </w:p>
        </w:tc>
      </w:tr>
      <w:tr w:rsidR="00601EA4" w:rsidRPr="00601EA4" w14:paraId="105C707F" w14:textId="77777777" w:rsidTr="00B003FE">
        <w:tc>
          <w:tcPr>
            <w:tcW w:w="5000" w:type="pct"/>
          </w:tcPr>
          <w:p w14:paraId="553293C9" w14:textId="533DD007" w:rsidR="00601EA4" w:rsidRPr="00601EA4" w:rsidRDefault="00601EA4" w:rsidP="00601EA4">
            <w:pPr>
              <w:bidi w:val="0"/>
              <w:jc w:val="left"/>
              <w:rPr>
                <w:rFonts w:cs="Times New Roman"/>
                <w:b/>
                <w:bCs/>
                <w:sz w:val="18"/>
                <w:szCs w:val="18"/>
              </w:rPr>
            </w:pPr>
            <w:r w:rsidRPr="00601EA4">
              <w:rPr>
                <w:rFonts w:ascii="Calibri" w:eastAsia="Times New Roman" w:hAnsi="Calibri" w:cs="Arial"/>
                <w:b/>
                <w:sz w:val="18"/>
                <w:szCs w:val="18"/>
              </w:rPr>
              <mc:AlternateContent>
                <mc:Choice Requires="wpc">
                  <w:drawing>
                    <wp:inline distT="0" distB="0" distL="0" distR="0" wp14:anchorId="6AFED5DB" wp14:editId="670F7E89">
                      <wp:extent cx="2672080" cy="1767205"/>
                      <wp:effectExtent l="0" t="0" r="0" b="4445"/>
                      <wp:docPr id="235" name="Canvas 2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36" name="Line 105"/>
                              <wps:cNvCnPr>
                                <a:cxnSpLocks noChangeShapeType="1"/>
                              </wps:cNvCnPr>
                              <wps:spPr bwMode="auto">
                                <a:xfrm>
                                  <a:off x="473308" y="61358"/>
                                  <a:ext cx="435" cy="1428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106"/>
                              <wps:cNvCnPr>
                                <a:cxnSpLocks noChangeShapeType="1"/>
                              </wps:cNvCnPr>
                              <wps:spPr bwMode="auto">
                                <a:xfrm>
                                  <a:off x="446361" y="1489670"/>
                                  <a:ext cx="26947" cy="406"/>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7"/>
                              <wps:cNvCnPr>
                                <a:cxnSpLocks noChangeShapeType="1"/>
                              </wps:cNvCnPr>
                              <wps:spPr bwMode="auto">
                                <a:xfrm>
                                  <a:off x="446361" y="1204007"/>
                                  <a:ext cx="26947" cy="406"/>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08"/>
                              <wps:cNvCnPr>
                                <a:cxnSpLocks noChangeShapeType="1"/>
                              </wps:cNvCnPr>
                              <wps:spPr bwMode="auto">
                                <a:xfrm>
                                  <a:off x="446361" y="917939"/>
                                  <a:ext cx="26947" cy="406"/>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09"/>
                              <wps:cNvCnPr>
                                <a:cxnSpLocks noChangeShapeType="1"/>
                              </wps:cNvCnPr>
                              <wps:spPr bwMode="auto">
                                <a:xfrm>
                                  <a:off x="446361" y="633089"/>
                                  <a:ext cx="26947" cy="406"/>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10"/>
                              <wps:cNvCnPr>
                                <a:cxnSpLocks noChangeShapeType="1"/>
                              </wps:cNvCnPr>
                              <wps:spPr bwMode="auto">
                                <a:xfrm>
                                  <a:off x="446361" y="347427"/>
                                  <a:ext cx="26947" cy="406"/>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11"/>
                              <wps:cNvCnPr>
                                <a:cxnSpLocks noChangeShapeType="1"/>
                              </wps:cNvCnPr>
                              <wps:spPr bwMode="auto">
                                <a:xfrm>
                                  <a:off x="446361" y="61358"/>
                                  <a:ext cx="26947" cy="406"/>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12"/>
                              <wps:cNvCnPr>
                                <a:cxnSpLocks noChangeShapeType="1"/>
                              </wps:cNvCnPr>
                              <wps:spPr bwMode="auto">
                                <a:xfrm>
                                  <a:off x="473308" y="1489670"/>
                                  <a:ext cx="1998844" cy="40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 name="Line 113"/>
                              <wps:cNvCnPr>
                                <a:cxnSpLocks noChangeShapeType="1"/>
                              </wps:cNvCnPr>
                              <wps:spPr bwMode="auto">
                                <a:xfrm flipV="1">
                                  <a:off x="473308"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14"/>
                              <wps:cNvCnPr>
                                <a:cxnSpLocks noChangeShapeType="1"/>
                              </wps:cNvCnPr>
                              <wps:spPr bwMode="auto">
                                <a:xfrm flipV="1">
                                  <a:off x="774503"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15"/>
                              <wps:cNvCnPr>
                                <a:cxnSpLocks noChangeShapeType="1"/>
                              </wps:cNvCnPr>
                              <wps:spPr bwMode="auto">
                                <a:xfrm flipV="1">
                                  <a:off x="950092"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16"/>
                              <wps:cNvCnPr>
                                <a:cxnSpLocks noChangeShapeType="1"/>
                              </wps:cNvCnPr>
                              <wps:spPr bwMode="auto">
                                <a:xfrm flipV="1">
                                  <a:off x="1074830"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17"/>
                              <wps:cNvCnPr>
                                <a:cxnSpLocks noChangeShapeType="1"/>
                              </wps:cNvCnPr>
                              <wps:spPr bwMode="auto">
                                <a:xfrm flipV="1">
                                  <a:off x="1171751"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18"/>
                              <wps:cNvCnPr>
                                <a:cxnSpLocks noChangeShapeType="1"/>
                              </wps:cNvCnPr>
                              <wps:spPr bwMode="auto">
                                <a:xfrm flipV="1">
                                  <a:off x="1251288"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19"/>
                              <wps:cNvCnPr>
                                <a:cxnSpLocks noChangeShapeType="1"/>
                              </wps:cNvCnPr>
                              <wps:spPr bwMode="auto">
                                <a:xfrm flipV="1">
                                  <a:off x="1317786"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20"/>
                              <wps:cNvCnPr>
                                <a:cxnSpLocks noChangeShapeType="1"/>
                              </wps:cNvCnPr>
                              <wps:spPr bwMode="auto">
                                <a:xfrm flipV="1">
                                  <a:off x="1376026"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21"/>
                              <wps:cNvCnPr>
                                <a:cxnSpLocks noChangeShapeType="1"/>
                              </wps:cNvCnPr>
                              <wps:spPr bwMode="auto">
                                <a:xfrm flipV="1">
                                  <a:off x="1426877"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3" name="Line 122"/>
                              <wps:cNvCnPr>
                                <a:cxnSpLocks noChangeShapeType="1"/>
                              </wps:cNvCnPr>
                              <wps:spPr bwMode="auto">
                                <a:xfrm flipV="1">
                                  <a:off x="1472947"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4" name="Line 123"/>
                              <wps:cNvCnPr>
                                <a:cxnSpLocks noChangeShapeType="1"/>
                              </wps:cNvCnPr>
                              <wps:spPr bwMode="auto">
                                <a:xfrm flipV="1">
                                  <a:off x="1773274"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24"/>
                              <wps:cNvCnPr>
                                <a:cxnSpLocks noChangeShapeType="1"/>
                              </wps:cNvCnPr>
                              <wps:spPr bwMode="auto">
                                <a:xfrm flipV="1">
                                  <a:off x="1949732"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25"/>
                              <wps:cNvCnPr>
                                <a:cxnSpLocks noChangeShapeType="1"/>
                              </wps:cNvCnPr>
                              <wps:spPr bwMode="auto">
                                <a:xfrm flipV="1">
                                  <a:off x="2074469"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26"/>
                              <wps:cNvCnPr>
                                <a:cxnSpLocks noChangeShapeType="1"/>
                              </wps:cNvCnPr>
                              <wps:spPr bwMode="auto">
                                <a:xfrm flipV="1">
                                  <a:off x="2170956"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8" name="Line 127"/>
                              <wps:cNvCnPr>
                                <a:cxnSpLocks noChangeShapeType="1"/>
                              </wps:cNvCnPr>
                              <wps:spPr bwMode="auto">
                                <a:xfrm flipV="1">
                                  <a:off x="2250058"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28"/>
                              <wps:cNvCnPr>
                                <a:cxnSpLocks noChangeShapeType="1"/>
                              </wps:cNvCnPr>
                              <wps:spPr bwMode="auto">
                                <a:xfrm flipV="1">
                                  <a:off x="2317425"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29"/>
                              <wps:cNvCnPr>
                                <a:cxnSpLocks noChangeShapeType="1"/>
                              </wps:cNvCnPr>
                              <wps:spPr bwMode="auto">
                                <a:xfrm flipV="1">
                                  <a:off x="2374796"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30"/>
                              <wps:cNvCnPr>
                                <a:cxnSpLocks noChangeShapeType="1"/>
                              </wps:cNvCnPr>
                              <wps:spPr bwMode="auto">
                                <a:xfrm flipV="1">
                                  <a:off x="2426516"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31"/>
                              <wps:cNvCnPr>
                                <a:cxnSpLocks noChangeShapeType="1"/>
                              </wps:cNvCnPr>
                              <wps:spPr bwMode="auto">
                                <a:xfrm flipV="1">
                                  <a:off x="2472152" y="1489670"/>
                                  <a:ext cx="435" cy="18692"/>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32"/>
                              <wps:cNvCnPr>
                                <a:cxnSpLocks noChangeShapeType="1"/>
                              </wps:cNvCnPr>
                              <wps:spPr bwMode="auto">
                                <a:xfrm flipV="1">
                                  <a:off x="473308" y="1489670"/>
                                  <a:ext cx="435" cy="25194"/>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33"/>
                              <wps:cNvCnPr>
                                <a:cxnSpLocks noChangeShapeType="1"/>
                              </wps:cNvCnPr>
                              <wps:spPr bwMode="auto">
                                <a:xfrm flipV="1">
                                  <a:off x="1472947" y="1489670"/>
                                  <a:ext cx="435" cy="25194"/>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34"/>
                              <wps:cNvCnPr>
                                <a:cxnSpLocks noChangeShapeType="1"/>
                              </wps:cNvCnPr>
                              <wps:spPr bwMode="auto">
                                <a:xfrm flipV="1">
                                  <a:off x="2472152" y="1489670"/>
                                  <a:ext cx="435" cy="25194"/>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6" name="Freeform 135"/>
                              <wps:cNvSpPr>
                                <a:spLocks/>
                              </wps:cNvSpPr>
                              <wps:spPr bwMode="auto">
                                <a:xfrm>
                                  <a:off x="1472947" y="670067"/>
                                  <a:ext cx="476785" cy="128406"/>
                                </a:xfrm>
                                <a:custGeom>
                                  <a:avLst/>
                                  <a:gdLst>
                                    <a:gd name="T0" fmla="*/ 0 w 1097"/>
                                    <a:gd name="T1" fmla="*/ 316 h 316"/>
                                    <a:gd name="T2" fmla="*/ 70 w 1097"/>
                                    <a:gd name="T3" fmla="*/ 297 h 316"/>
                                    <a:gd name="T4" fmla="*/ 142 w 1097"/>
                                    <a:gd name="T5" fmla="*/ 279 h 316"/>
                                    <a:gd name="T6" fmla="*/ 288 w 1097"/>
                                    <a:gd name="T7" fmla="*/ 242 h 316"/>
                                    <a:gd name="T8" fmla="*/ 437 w 1097"/>
                                    <a:gd name="T9" fmla="*/ 209 h 316"/>
                                    <a:gd name="T10" fmla="*/ 585 w 1097"/>
                                    <a:gd name="T11" fmla="*/ 174 h 316"/>
                                    <a:gd name="T12" fmla="*/ 658 w 1097"/>
                                    <a:gd name="T13" fmla="*/ 157 h 316"/>
                                    <a:gd name="T14" fmla="*/ 728 w 1097"/>
                                    <a:gd name="T15" fmla="*/ 138 h 316"/>
                                    <a:gd name="T16" fmla="*/ 798 w 1097"/>
                                    <a:gd name="T17" fmla="*/ 118 h 316"/>
                                    <a:gd name="T18" fmla="*/ 864 w 1097"/>
                                    <a:gd name="T19" fmla="*/ 97 h 316"/>
                                    <a:gd name="T20" fmla="*/ 928 w 1097"/>
                                    <a:gd name="T21" fmla="*/ 76 h 316"/>
                                    <a:gd name="T22" fmla="*/ 988 w 1097"/>
                                    <a:gd name="T23" fmla="*/ 52 h 316"/>
                                    <a:gd name="T24" fmla="*/ 1045 w 1097"/>
                                    <a:gd name="T25" fmla="*/ 27 h 316"/>
                                    <a:gd name="T26" fmla="*/ 1097 w 1097"/>
                                    <a:gd name="T2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7" h="316">
                                      <a:moveTo>
                                        <a:pt x="0" y="316"/>
                                      </a:moveTo>
                                      <a:lnTo>
                                        <a:pt x="70" y="297"/>
                                      </a:lnTo>
                                      <a:lnTo>
                                        <a:pt x="142" y="279"/>
                                      </a:lnTo>
                                      <a:lnTo>
                                        <a:pt x="288" y="242"/>
                                      </a:lnTo>
                                      <a:lnTo>
                                        <a:pt x="437" y="209"/>
                                      </a:lnTo>
                                      <a:lnTo>
                                        <a:pt x="585" y="174"/>
                                      </a:lnTo>
                                      <a:lnTo>
                                        <a:pt x="658" y="157"/>
                                      </a:lnTo>
                                      <a:lnTo>
                                        <a:pt x="728" y="138"/>
                                      </a:lnTo>
                                      <a:lnTo>
                                        <a:pt x="798" y="118"/>
                                      </a:lnTo>
                                      <a:lnTo>
                                        <a:pt x="864" y="97"/>
                                      </a:lnTo>
                                      <a:lnTo>
                                        <a:pt x="928" y="76"/>
                                      </a:lnTo>
                                      <a:lnTo>
                                        <a:pt x="988" y="52"/>
                                      </a:lnTo>
                                      <a:lnTo>
                                        <a:pt x="1045" y="27"/>
                                      </a:lnTo>
                                      <a:lnTo>
                                        <a:pt x="1097" y="0"/>
                                      </a:lnTo>
                                    </a:path>
                                  </a:pathLst>
                                </a:custGeom>
                                <a:noFill/>
                                <a:ln w="6350">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136"/>
                              <wps:cNvSpPr>
                                <a:spLocks/>
                              </wps:cNvSpPr>
                              <wps:spPr bwMode="auto">
                                <a:xfrm>
                                  <a:off x="1949732" y="433166"/>
                                  <a:ext cx="221225" cy="236901"/>
                                </a:xfrm>
                                <a:custGeom>
                                  <a:avLst/>
                                  <a:gdLst>
                                    <a:gd name="T0" fmla="*/ 0 w 509"/>
                                    <a:gd name="T1" fmla="*/ 583 h 583"/>
                                    <a:gd name="T2" fmla="*/ 49 w 509"/>
                                    <a:gd name="T3" fmla="*/ 554 h 583"/>
                                    <a:gd name="T4" fmla="*/ 93 w 509"/>
                                    <a:gd name="T5" fmla="*/ 525 h 583"/>
                                    <a:gd name="T6" fmla="*/ 134 w 509"/>
                                    <a:gd name="T7" fmla="*/ 494 h 583"/>
                                    <a:gd name="T8" fmla="*/ 173 w 509"/>
                                    <a:gd name="T9" fmla="*/ 461 h 583"/>
                                    <a:gd name="T10" fmla="*/ 208 w 509"/>
                                    <a:gd name="T11" fmla="*/ 428 h 583"/>
                                    <a:gd name="T12" fmla="*/ 241 w 509"/>
                                    <a:gd name="T13" fmla="*/ 393 h 583"/>
                                    <a:gd name="T14" fmla="*/ 272 w 509"/>
                                    <a:gd name="T15" fmla="*/ 358 h 583"/>
                                    <a:gd name="T16" fmla="*/ 301 w 509"/>
                                    <a:gd name="T17" fmla="*/ 322 h 583"/>
                                    <a:gd name="T18" fmla="*/ 330 w 509"/>
                                    <a:gd name="T19" fmla="*/ 285 h 583"/>
                                    <a:gd name="T20" fmla="*/ 357 w 509"/>
                                    <a:gd name="T21" fmla="*/ 246 h 583"/>
                                    <a:gd name="T22" fmla="*/ 408 w 509"/>
                                    <a:gd name="T23" fmla="*/ 167 h 583"/>
                                    <a:gd name="T24" fmla="*/ 458 w 509"/>
                                    <a:gd name="T25" fmla="*/ 85 h 583"/>
                                    <a:gd name="T26" fmla="*/ 509 w 509"/>
                                    <a:gd name="T27" fmla="*/ 0 h 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9" h="583">
                                      <a:moveTo>
                                        <a:pt x="0" y="583"/>
                                      </a:moveTo>
                                      <a:lnTo>
                                        <a:pt x="49" y="554"/>
                                      </a:lnTo>
                                      <a:lnTo>
                                        <a:pt x="93" y="525"/>
                                      </a:lnTo>
                                      <a:lnTo>
                                        <a:pt x="134" y="494"/>
                                      </a:lnTo>
                                      <a:lnTo>
                                        <a:pt x="173" y="461"/>
                                      </a:lnTo>
                                      <a:lnTo>
                                        <a:pt x="208" y="428"/>
                                      </a:lnTo>
                                      <a:lnTo>
                                        <a:pt x="241" y="393"/>
                                      </a:lnTo>
                                      <a:lnTo>
                                        <a:pt x="272" y="358"/>
                                      </a:lnTo>
                                      <a:lnTo>
                                        <a:pt x="301" y="322"/>
                                      </a:lnTo>
                                      <a:lnTo>
                                        <a:pt x="330" y="285"/>
                                      </a:lnTo>
                                      <a:lnTo>
                                        <a:pt x="357" y="246"/>
                                      </a:lnTo>
                                      <a:lnTo>
                                        <a:pt x="408" y="167"/>
                                      </a:lnTo>
                                      <a:lnTo>
                                        <a:pt x="458" y="85"/>
                                      </a:lnTo>
                                      <a:lnTo>
                                        <a:pt x="509" y="0"/>
                                      </a:lnTo>
                                    </a:path>
                                  </a:pathLst>
                                </a:custGeom>
                                <a:noFill/>
                                <a:ln w="6350">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137"/>
                              <wps:cNvSpPr>
                                <a:spLocks/>
                              </wps:cNvSpPr>
                              <wps:spPr bwMode="auto">
                                <a:xfrm>
                                  <a:off x="2170956" y="108901"/>
                                  <a:ext cx="146469" cy="324265"/>
                                </a:xfrm>
                                <a:custGeom>
                                  <a:avLst/>
                                  <a:gdLst>
                                    <a:gd name="T0" fmla="*/ 0 w 337"/>
                                    <a:gd name="T1" fmla="*/ 798 h 798"/>
                                    <a:gd name="T2" fmla="*/ 25 w 337"/>
                                    <a:gd name="T3" fmla="*/ 753 h 798"/>
                                    <a:gd name="T4" fmla="*/ 50 w 337"/>
                                    <a:gd name="T5" fmla="*/ 703 h 798"/>
                                    <a:gd name="T6" fmla="*/ 73 w 337"/>
                                    <a:gd name="T7" fmla="*/ 653 h 798"/>
                                    <a:gd name="T8" fmla="*/ 95 w 337"/>
                                    <a:gd name="T9" fmla="*/ 598 h 798"/>
                                    <a:gd name="T10" fmla="*/ 118 w 337"/>
                                    <a:gd name="T11" fmla="*/ 542 h 798"/>
                                    <a:gd name="T12" fmla="*/ 137 w 337"/>
                                    <a:gd name="T13" fmla="*/ 484 h 798"/>
                                    <a:gd name="T14" fmla="*/ 178 w 337"/>
                                    <a:gd name="T15" fmla="*/ 370 h 798"/>
                                    <a:gd name="T16" fmla="*/ 198 w 337"/>
                                    <a:gd name="T17" fmla="*/ 314 h 798"/>
                                    <a:gd name="T18" fmla="*/ 217 w 337"/>
                                    <a:gd name="T19" fmla="*/ 259 h 798"/>
                                    <a:gd name="T20" fmla="*/ 236 w 337"/>
                                    <a:gd name="T21" fmla="*/ 205 h 798"/>
                                    <a:gd name="T22" fmla="*/ 256 w 337"/>
                                    <a:gd name="T23" fmla="*/ 157 h 798"/>
                                    <a:gd name="T24" fmla="*/ 275 w 337"/>
                                    <a:gd name="T25" fmla="*/ 110 h 798"/>
                                    <a:gd name="T26" fmla="*/ 295 w 337"/>
                                    <a:gd name="T27" fmla="*/ 67 h 798"/>
                                    <a:gd name="T28" fmla="*/ 316 w 337"/>
                                    <a:gd name="T29" fmla="*/ 31 h 798"/>
                                    <a:gd name="T30" fmla="*/ 326 w 337"/>
                                    <a:gd name="T31" fmla="*/ 15 h 798"/>
                                    <a:gd name="T32" fmla="*/ 337 w 337"/>
                                    <a:gd name="T33"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7" h="798">
                                      <a:moveTo>
                                        <a:pt x="0" y="798"/>
                                      </a:moveTo>
                                      <a:lnTo>
                                        <a:pt x="25" y="753"/>
                                      </a:lnTo>
                                      <a:lnTo>
                                        <a:pt x="50" y="703"/>
                                      </a:lnTo>
                                      <a:lnTo>
                                        <a:pt x="73" y="653"/>
                                      </a:lnTo>
                                      <a:lnTo>
                                        <a:pt x="95" y="598"/>
                                      </a:lnTo>
                                      <a:lnTo>
                                        <a:pt x="118" y="542"/>
                                      </a:lnTo>
                                      <a:lnTo>
                                        <a:pt x="137" y="484"/>
                                      </a:lnTo>
                                      <a:lnTo>
                                        <a:pt x="178" y="370"/>
                                      </a:lnTo>
                                      <a:lnTo>
                                        <a:pt x="198" y="314"/>
                                      </a:lnTo>
                                      <a:lnTo>
                                        <a:pt x="217" y="259"/>
                                      </a:lnTo>
                                      <a:lnTo>
                                        <a:pt x="236" y="205"/>
                                      </a:lnTo>
                                      <a:lnTo>
                                        <a:pt x="256" y="157"/>
                                      </a:lnTo>
                                      <a:lnTo>
                                        <a:pt x="275" y="110"/>
                                      </a:lnTo>
                                      <a:lnTo>
                                        <a:pt x="295" y="67"/>
                                      </a:lnTo>
                                      <a:lnTo>
                                        <a:pt x="316" y="31"/>
                                      </a:lnTo>
                                      <a:lnTo>
                                        <a:pt x="326" y="15"/>
                                      </a:lnTo>
                                      <a:lnTo>
                                        <a:pt x="337" y="0"/>
                                      </a:lnTo>
                                    </a:path>
                                  </a:pathLst>
                                </a:custGeom>
                                <a:noFill/>
                                <a:ln w="6350">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Freeform 138"/>
                              <wps:cNvSpPr>
                                <a:spLocks/>
                              </wps:cNvSpPr>
                              <wps:spPr bwMode="auto">
                                <a:xfrm>
                                  <a:off x="2317425" y="61358"/>
                                  <a:ext cx="154727" cy="47543"/>
                                </a:xfrm>
                                <a:custGeom>
                                  <a:avLst/>
                                  <a:gdLst>
                                    <a:gd name="T0" fmla="*/ 0 w 356"/>
                                    <a:gd name="T1" fmla="*/ 117 h 117"/>
                                    <a:gd name="T2" fmla="*/ 22 w 356"/>
                                    <a:gd name="T3" fmla="*/ 91 h 117"/>
                                    <a:gd name="T4" fmla="*/ 43 w 356"/>
                                    <a:gd name="T5" fmla="*/ 70 h 117"/>
                                    <a:gd name="T6" fmla="*/ 64 w 356"/>
                                    <a:gd name="T7" fmla="*/ 55 h 117"/>
                                    <a:gd name="T8" fmla="*/ 88 w 356"/>
                                    <a:gd name="T9" fmla="*/ 41 h 117"/>
                                    <a:gd name="T10" fmla="*/ 109 w 356"/>
                                    <a:gd name="T11" fmla="*/ 31 h 117"/>
                                    <a:gd name="T12" fmla="*/ 132 w 356"/>
                                    <a:gd name="T13" fmla="*/ 24 h 117"/>
                                    <a:gd name="T14" fmla="*/ 154 w 356"/>
                                    <a:gd name="T15" fmla="*/ 20 h 117"/>
                                    <a:gd name="T16" fmla="*/ 177 w 356"/>
                                    <a:gd name="T17" fmla="*/ 18 h 117"/>
                                    <a:gd name="T18" fmla="*/ 222 w 356"/>
                                    <a:gd name="T19" fmla="*/ 14 h 117"/>
                                    <a:gd name="T20" fmla="*/ 266 w 356"/>
                                    <a:gd name="T21" fmla="*/ 14 h 117"/>
                                    <a:gd name="T22" fmla="*/ 290 w 356"/>
                                    <a:gd name="T23" fmla="*/ 12 h 117"/>
                                    <a:gd name="T24" fmla="*/ 311 w 356"/>
                                    <a:gd name="T25" fmla="*/ 10 h 117"/>
                                    <a:gd name="T26" fmla="*/ 334 w 356"/>
                                    <a:gd name="T27" fmla="*/ 6 h 117"/>
                                    <a:gd name="T28" fmla="*/ 356 w 356"/>
                                    <a:gd name="T29"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6" h="117">
                                      <a:moveTo>
                                        <a:pt x="0" y="117"/>
                                      </a:moveTo>
                                      <a:lnTo>
                                        <a:pt x="22" y="91"/>
                                      </a:lnTo>
                                      <a:lnTo>
                                        <a:pt x="43" y="70"/>
                                      </a:lnTo>
                                      <a:lnTo>
                                        <a:pt x="64" y="55"/>
                                      </a:lnTo>
                                      <a:lnTo>
                                        <a:pt x="88" y="41"/>
                                      </a:lnTo>
                                      <a:lnTo>
                                        <a:pt x="109" y="31"/>
                                      </a:lnTo>
                                      <a:lnTo>
                                        <a:pt x="132" y="24"/>
                                      </a:lnTo>
                                      <a:lnTo>
                                        <a:pt x="154" y="20"/>
                                      </a:lnTo>
                                      <a:lnTo>
                                        <a:pt x="177" y="18"/>
                                      </a:lnTo>
                                      <a:lnTo>
                                        <a:pt x="222" y="14"/>
                                      </a:lnTo>
                                      <a:lnTo>
                                        <a:pt x="266" y="14"/>
                                      </a:lnTo>
                                      <a:lnTo>
                                        <a:pt x="290" y="12"/>
                                      </a:lnTo>
                                      <a:lnTo>
                                        <a:pt x="311" y="10"/>
                                      </a:lnTo>
                                      <a:lnTo>
                                        <a:pt x="334" y="6"/>
                                      </a:lnTo>
                                      <a:lnTo>
                                        <a:pt x="356" y="0"/>
                                      </a:lnTo>
                                    </a:path>
                                  </a:pathLst>
                                </a:custGeom>
                                <a:noFill/>
                                <a:ln w="6350">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139"/>
                              <wps:cNvSpPr>
                                <a:spLocks/>
                              </wps:cNvSpPr>
                              <wps:spPr bwMode="auto">
                                <a:xfrm>
                                  <a:off x="1472947" y="624556"/>
                                  <a:ext cx="476785" cy="62984"/>
                                </a:xfrm>
                                <a:custGeom>
                                  <a:avLst/>
                                  <a:gdLst>
                                    <a:gd name="T0" fmla="*/ 0 w 1097"/>
                                    <a:gd name="T1" fmla="*/ 155 h 155"/>
                                    <a:gd name="T2" fmla="*/ 70 w 1097"/>
                                    <a:gd name="T3" fmla="*/ 145 h 155"/>
                                    <a:gd name="T4" fmla="*/ 142 w 1097"/>
                                    <a:gd name="T5" fmla="*/ 137 h 155"/>
                                    <a:gd name="T6" fmla="*/ 288 w 1097"/>
                                    <a:gd name="T7" fmla="*/ 126 h 155"/>
                                    <a:gd name="T8" fmla="*/ 437 w 1097"/>
                                    <a:gd name="T9" fmla="*/ 114 h 155"/>
                                    <a:gd name="T10" fmla="*/ 585 w 1097"/>
                                    <a:gd name="T11" fmla="*/ 100 h 155"/>
                                    <a:gd name="T12" fmla="*/ 658 w 1097"/>
                                    <a:gd name="T13" fmla="*/ 95 h 155"/>
                                    <a:gd name="T14" fmla="*/ 728 w 1097"/>
                                    <a:gd name="T15" fmla="*/ 85 h 155"/>
                                    <a:gd name="T16" fmla="*/ 798 w 1097"/>
                                    <a:gd name="T17" fmla="*/ 77 h 155"/>
                                    <a:gd name="T18" fmla="*/ 864 w 1097"/>
                                    <a:gd name="T19" fmla="*/ 66 h 155"/>
                                    <a:gd name="T20" fmla="*/ 928 w 1097"/>
                                    <a:gd name="T21" fmla="*/ 52 h 155"/>
                                    <a:gd name="T22" fmla="*/ 988 w 1097"/>
                                    <a:gd name="T23" fmla="*/ 37 h 155"/>
                                    <a:gd name="T24" fmla="*/ 1045 w 1097"/>
                                    <a:gd name="T25" fmla="*/ 19 h 155"/>
                                    <a:gd name="T26" fmla="*/ 1097 w 1097"/>
                                    <a:gd name="T27"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7" h="155">
                                      <a:moveTo>
                                        <a:pt x="0" y="155"/>
                                      </a:moveTo>
                                      <a:lnTo>
                                        <a:pt x="70" y="145"/>
                                      </a:lnTo>
                                      <a:lnTo>
                                        <a:pt x="142" y="137"/>
                                      </a:lnTo>
                                      <a:lnTo>
                                        <a:pt x="288" y="126"/>
                                      </a:lnTo>
                                      <a:lnTo>
                                        <a:pt x="437" y="114"/>
                                      </a:lnTo>
                                      <a:lnTo>
                                        <a:pt x="585" y="100"/>
                                      </a:lnTo>
                                      <a:lnTo>
                                        <a:pt x="658" y="95"/>
                                      </a:lnTo>
                                      <a:lnTo>
                                        <a:pt x="728" y="85"/>
                                      </a:lnTo>
                                      <a:lnTo>
                                        <a:pt x="798" y="77"/>
                                      </a:lnTo>
                                      <a:lnTo>
                                        <a:pt x="864" y="66"/>
                                      </a:lnTo>
                                      <a:lnTo>
                                        <a:pt x="928" y="52"/>
                                      </a:lnTo>
                                      <a:lnTo>
                                        <a:pt x="988" y="37"/>
                                      </a:lnTo>
                                      <a:lnTo>
                                        <a:pt x="1045" y="19"/>
                                      </a:lnTo>
                                      <a:lnTo>
                                        <a:pt x="1097" y="0"/>
                                      </a:lnTo>
                                    </a:path>
                                  </a:pathLst>
                                </a:custGeom>
                                <a:noFill/>
                                <a:ln w="0">
                                  <a:solidFill>
                                    <a:srgbClr val="339966"/>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Freeform 140"/>
                              <wps:cNvSpPr>
                                <a:spLocks/>
                              </wps:cNvSpPr>
                              <wps:spPr bwMode="auto">
                                <a:xfrm>
                                  <a:off x="1949732" y="405535"/>
                                  <a:ext cx="221225" cy="219021"/>
                                </a:xfrm>
                                <a:custGeom>
                                  <a:avLst/>
                                  <a:gdLst>
                                    <a:gd name="T0" fmla="*/ 0 w 509"/>
                                    <a:gd name="T1" fmla="*/ 539 h 539"/>
                                    <a:gd name="T2" fmla="*/ 49 w 509"/>
                                    <a:gd name="T3" fmla="*/ 515 h 539"/>
                                    <a:gd name="T4" fmla="*/ 93 w 509"/>
                                    <a:gd name="T5" fmla="*/ 490 h 539"/>
                                    <a:gd name="T6" fmla="*/ 134 w 509"/>
                                    <a:gd name="T7" fmla="*/ 463 h 539"/>
                                    <a:gd name="T8" fmla="*/ 173 w 509"/>
                                    <a:gd name="T9" fmla="*/ 434 h 539"/>
                                    <a:gd name="T10" fmla="*/ 208 w 509"/>
                                    <a:gd name="T11" fmla="*/ 403 h 539"/>
                                    <a:gd name="T12" fmla="*/ 241 w 509"/>
                                    <a:gd name="T13" fmla="*/ 370 h 539"/>
                                    <a:gd name="T14" fmla="*/ 272 w 509"/>
                                    <a:gd name="T15" fmla="*/ 335 h 539"/>
                                    <a:gd name="T16" fmla="*/ 301 w 509"/>
                                    <a:gd name="T17" fmla="*/ 300 h 539"/>
                                    <a:gd name="T18" fmla="*/ 330 w 509"/>
                                    <a:gd name="T19" fmla="*/ 264 h 539"/>
                                    <a:gd name="T20" fmla="*/ 357 w 509"/>
                                    <a:gd name="T21" fmla="*/ 227 h 539"/>
                                    <a:gd name="T22" fmla="*/ 408 w 509"/>
                                    <a:gd name="T23" fmla="*/ 151 h 539"/>
                                    <a:gd name="T24" fmla="*/ 458 w 509"/>
                                    <a:gd name="T25" fmla="*/ 76 h 539"/>
                                    <a:gd name="T26" fmla="*/ 509 w 509"/>
                                    <a:gd name="T2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9" h="539">
                                      <a:moveTo>
                                        <a:pt x="0" y="539"/>
                                      </a:moveTo>
                                      <a:lnTo>
                                        <a:pt x="49" y="515"/>
                                      </a:lnTo>
                                      <a:lnTo>
                                        <a:pt x="93" y="490"/>
                                      </a:lnTo>
                                      <a:lnTo>
                                        <a:pt x="134" y="463"/>
                                      </a:lnTo>
                                      <a:lnTo>
                                        <a:pt x="173" y="434"/>
                                      </a:lnTo>
                                      <a:lnTo>
                                        <a:pt x="208" y="403"/>
                                      </a:lnTo>
                                      <a:lnTo>
                                        <a:pt x="241" y="370"/>
                                      </a:lnTo>
                                      <a:lnTo>
                                        <a:pt x="272" y="335"/>
                                      </a:lnTo>
                                      <a:lnTo>
                                        <a:pt x="301" y="300"/>
                                      </a:lnTo>
                                      <a:lnTo>
                                        <a:pt x="330" y="264"/>
                                      </a:lnTo>
                                      <a:lnTo>
                                        <a:pt x="357" y="227"/>
                                      </a:lnTo>
                                      <a:lnTo>
                                        <a:pt x="408" y="151"/>
                                      </a:lnTo>
                                      <a:lnTo>
                                        <a:pt x="458" y="76"/>
                                      </a:lnTo>
                                      <a:lnTo>
                                        <a:pt x="509" y="0"/>
                                      </a:lnTo>
                                    </a:path>
                                  </a:pathLst>
                                </a:custGeom>
                                <a:noFill/>
                                <a:ln w="0">
                                  <a:solidFill>
                                    <a:srgbClr val="339966"/>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Freeform 141"/>
                              <wps:cNvSpPr>
                                <a:spLocks/>
                              </wps:cNvSpPr>
                              <wps:spPr bwMode="auto">
                                <a:xfrm>
                                  <a:off x="2170956" y="140190"/>
                                  <a:ext cx="146469" cy="265345"/>
                                </a:xfrm>
                                <a:custGeom>
                                  <a:avLst/>
                                  <a:gdLst>
                                    <a:gd name="T0" fmla="*/ 0 w 337"/>
                                    <a:gd name="T1" fmla="*/ 653 h 653"/>
                                    <a:gd name="T2" fmla="*/ 25 w 337"/>
                                    <a:gd name="T3" fmla="*/ 614 h 653"/>
                                    <a:gd name="T4" fmla="*/ 50 w 337"/>
                                    <a:gd name="T5" fmla="*/ 574 h 653"/>
                                    <a:gd name="T6" fmla="*/ 73 w 337"/>
                                    <a:gd name="T7" fmla="*/ 531 h 653"/>
                                    <a:gd name="T8" fmla="*/ 95 w 337"/>
                                    <a:gd name="T9" fmla="*/ 486 h 653"/>
                                    <a:gd name="T10" fmla="*/ 137 w 337"/>
                                    <a:gd name="T11" fmla="*/ 397 h 653"/>
                                    <a:gd name="T12" fmla="*/ 178 w 337"/>
                                    <a:gd name="T13" fmla="*/ 304 h 653"/>
                                    <a:gd name="T14" fmla="*/ 198 w 337"/>
                                    <a:gd name="T15" fmla="*/ 260 h 653"/>
                                    <a:gd name="T16" fmla="*/ 217 w 337"/>
                                    <a:gd name="T17" fmla="*/ 217 h 653"/>
                                    <a:gd name="T18" fmla="*/ 236 w 337"/>
                                    <a:gd name="T19" fmla="*/ 175 h 653"/>
                                    <a:gd name="T20" fmla="*/ 256 w 337"/>
                                    <a:gd name="T21" fmla="*/ 134 h 653"/>
                                    <a:gd name="T22" fmla="*/ 275 w 337"/>
                                    <a:gd name="T23" fmla="*/ 95 h 653"/>
                                    <a:gd name="T24" fmla="*/ 295 w 337"/>
                                    <a:gd name="T25" fmla="*/ 60 h 653"/>
                                    <a:gd name="T26" fmla="*/ 316 w 337"/>
                                    <a:gd name="T27" fmla="*/ 29 h 653"/>
                                    <a:gd name="T28" fmla="*/ 337 w 337"/>
                                    <a:gd name="T29" fmla="*/ 0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37" h="653">
                                      <a:moveTo>
                                        <a:pt x="0" y="653"/>
                                      </a:moveTo>
                                      <a:lnTo>
                                        <a:pt x="25" y="614"/>
                                      </a:lnTo>
                                      <a:lnTo>
                                        <a:pt x="50" y="574"/>
                                      </a:lnTo>
                                      <a:lnTo>
                                        <a:pt x="73" y="531"/>
                                      </a:lnTo>
                                      <a:lnTo>
                                        <a:pt x="95" y="486"/>
                                      </a:lnTo>
                                      <a:lnTo>
                                        <a:pt x="137" y="397"/>
                                      </a:lnTo>
                                      <a:lnTo>
                                        <a:pt x="178" y="304"/>
                                      </a:lnTo>
                                      <a:lnTo>
                                        <a:pt x="198" y="260"/>
                                      </a:lnTo>
                                      <a:lnTo>
                                        <a:pt x="217" y="217"/>
                                      </a:lnTo>
                                      <a:lnTo>
                                        <a:pt x="236" y="175"/>
                                      </a:lnTo>
                                      <a:lnTo>
                                        <a:pt x="256" y="134"/>
                                      </a:lnTo>
                                      <a:lnTo>
                                        <a:pt x="275" y="95"/>
                                      </a:lnTo>
                                      <a:lnTo>
                                        <a:pt x="295" y="60"/>
                                      </a:lnTo>
                                      <a:lnTo>
                                        <a:pt x="316" y="29"/>
                                      </a:lnTo>
                                      <a:lnTo>
                                        <a:pt x="337" y="0"/>
                                      </a:lnTo>
                                    </a:path>
                                  </a:pathLst>
                                </a:custGeom>
                                <a:noFill/>
                                <a:ln w="0">
                                  <a:solidFill>
                                    <a:srgbClr val="339966"/>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Freeform 142"/>
                              <wps:cNvSpPr>
                                <a:spLocks/>
                              </wps:cNvSpPr>
                              <wps:spPr bwMode="auto">
                                <a:xfrm>
                                  <a:off x="2317425" y="61358"/>
                                  <a:ext cx="154727" cy="78831"/>
                                </a:xfrm>
                                <a:custGeom>
                                  <a:avLst/>
                                  <a:gdLst>
                                    <a:gd name="T0" fmla="*/ 0 w 356"/>
                                    <a:gd name="T1" fmla="*/ 194 h 194"/>
                                    <a:gd name="T2" fmla="*/ 22 w 356"/>
                                    <a:gd name="T3" fmla="*/ 169 h 194"/>
                                    <a:gd name="T4" fmla="*/ 43 w 356"/>
                                    <a:gd name="T5" fmla="*/ 148 h 194"/>
                                    <a:gd name="T6" fmla="*/ 66 w 356"/>
                                    <a:gd name="T7" fmla="*/ 130 h 194"/>
                                    <a:gd name="T8" fmla="*/ 88 w 356"/>
                                    <a:gd name="T9" fmla="*/ 113 h 194"/>
                                    <a:gd name="T10" fmla="*/ 111 w 356"/>
                                    <a:gd name="T11" fmla="*/ 99 h 194"/>
                                    <a:gd name="T12" fmla="*/ 132 w 356"/>
                                    <a:gd name="T13" fmla="*/ 88 h 194"/>
                                    <a:gd name="T14" fmla="*/ 154 w 356"/>
                                    <a:gd name="T15" fmla="*/ 78 h 194"/>
                                    <a:gd name="T16" fmla="*/ 177 w 356"/>
                                    <a:gd name="T17" fmla="*/ 68 h 194"/>
                                    <a:gd name="T18" fmla="*/ 222 w 356"/>
                                    <a:gd name="T19" fmla="*/ 53 h 194"/>
                                    <a:gd name="T20" fmla="*/ 266 w 356"/>
                                    <a:gd name="T21" fmla="*/ 37 h 194"/>
                                    <a:gd name="T22" fmla="*/ 311 w 356"/>
                                    <a:gd name="T23" fmla="*/ 22 h 194"/>
                                    <a:gd name="T24" fmla="*/ 334 w 356"/>
                                    <a:gd name="T25" fmla="*/ 12 h 194"/>
                                    <a:gd name="T26" fmla="*/ 356 w 356"/>
                                    <a:gd name="T27"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6" h="194">
                                      <a:moveTo>
                                        <a:pt x="0" y="194"/>
                                      </a:moveTo>
                                      <a:lnTo>
                                        <a:pt x="22" y="169"/>
                                      </a:lnTo>
                                      <a:lnTo>
                                        <a:pt x="43" y="148"/>
                                      </a:lnTo>
                                      <a:lnTo>
                                        <a:pt x="66" y="130"/>
                                      </a:lnTo>
                                      <a:lnTo>
                                        <a:pt x="88" y="113"/>
                                      </a:lnTo>
                                      <a:lnTo>
                                        <a:pt x="111" y="99"/>
                                      </a:lnTo>
                                      <a:lnTo>
                                        <a:pt x="132" y="88"/>
                                      </a:lnTo>
                                      <a:lnTo>
                                        <a:pt x="154" y="78"/>
                                      </a:lnTo>
                                      <a:lnTo>
                                        <a:pt x="177" y="68"/>
                                      </a:lnTo>
                                      <a:lnTo>
                                        <a:pt x="222" y="53"/>
                                      </a:lnTo>
                                      <a:lnTo>
                                        <a:pt x="266" y="37"/>
                                      </a:lnTo>
                                      <a:lnTo>
                                        <a:pt x="311" y="22"/>
                                      </a:lnTo>
                                      <a:lnTo>
                                        <a:pt x="334" y="12"/>
                                      </a:lnTo>
                                      <a:lnTo>
                                        <a:pt x="356" y="0"/>
                                      </a:lnTo>
                                    </a:path>
                                  </a:pathLst>
                                </a:custGeom>
                                <a:noFill/>
                                <a:ln w="0">
                                  <a:solidFill>
                                    <a:srgbClr val="339966"/>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Rectangle 143"/>
                              <wps:cNvSpPr>
                                <a:spLocks noChangeArrowheads="1"/>
                              </wps:cNvSpPr>
                              <wps:spPr bwMode="auto">
                                <a:xfrm>
                                  <a:off x="1451216" y="778155"/>
                                  <a:ext cx="44766" cy="4144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Line 144"/>
                              <wps:cNvCnPr>
                                <a:cxnSpLocks noChangeShapeType="1"/>
                              </wps:cNvCnPr>
                              <wps:spPr bwMode="auto">
                                <a:xfrm flipH="1" flipV="1">
                                  <a:off x="1452085" y="778562"/>
                                  <a:ext cx="20862"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76" name="Line 145"/>
                              <wps:cNvCnPr>
                                <a:cxnSpLocks noChangeShapeType="1"/>
                              </wps:cNvCnPr>
                              <wps:spPr bwMode="auto">
                                <a:xfrm>
                                  <a:off x="1472947" y="798473"/>
                                  <a:ext cx="21297"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77" name="Line 146"/>
                              <wps:cNvCnPr>
                                <a:cxnSpLocks noChangeShapeType="1"/>
                              </wps:cNvCnPr>
                              <wps:spPr bwMode="auto">
                                <a:xfrm flipH="1">
                                  <a:off x="1452085" y="798473"/>
                                  <a:ext cx="20862"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78" name="Line 147"/>
                              <wps:cNvCnPr>
                                <a:cxnSpLocks noChangeShapeType="1"/>
                              </wps:cNvCnPr>
                              <wps:spPr bwMode="auto">
                                <a:xfrm flipV="1">
                                  <a:off x="1472947" y="778562"/>
                                  <a:ext cx="21297"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79" name="Rectangle 148"/>
                              <wps:cNvSpPr>
                                <a:spLocks noChangeArrowheads="1"/>
                              </wps:cNvSpPr>
                              <wps:spPr bwMode="auto">
                                <a:xfrm>
                                  <a:off x="1928000" y="649750"/>
                                  <a:ext cx="44332" cy="4144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 name="Line 149"/>
                              <wps:cNvCnPr>
                                <a:cxnSpLocks noChangeShapeType="1"/>
                              </wps:cNvCnPr>
                              <wps:spPr bwMode="auto">
                                <a:xfrm flipH="1" flipV="1">
                                  <a:off x="1928870" y="650562"/>
                                  <a:ext cx="20862"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81" name="Line 150"/>
                              <wps:cNvCnPr>
                                <a:cxnSpLocks noChangeShapeType="1"/>
                              </wps:cNvCnPr>
                              <wps:spPr bwMode="auto">
                                <a:xfrm>
                                  <a:off x="1949732" y="670067"/>
                                  <a:ext cx="21297"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82" name="Line 151"/>
                              <wps:cNvCnPr>
                                <a:cxnSpLocks noChangeShapeType="1"/>
                              </wps:cNvCnPr>
                              <wps:spPr bwMode="auto">
                                <a:xfrm flipH="1">
                                  <a:off x="1928870" y="670067"/>
                                  <a:ext cx="20862"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83" name="Line 152"/>
                              <wps:cNvCnPr>
                                <a:cxnSpLocks noChangeShapeType="1"/>
                              </wps:cNvCnPr>
                              <wps:spPr bwMode="auto">
                                <a:xfrm flipV="1">
                                  <a:off x="1949732" y="650562"/>
                                  <a:ext cx="21297"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84" name="Rectangle 153"/>
                              <wps:cNvSpPr>
                                <a:spLocks noChangeArrowheads="1"/>
                              </wps:cNvSpPr>
                              <wps:spPr bwMode="auto">
                                <a:xfrm>
                                  <a:off x="2148790" y="412849"/>
                                  <a:ext cx="44766" cy="4144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Line 154"/>
                              <wps:cNvCnPr>
                                <a:cxnSpLocks noChangeShapeType="1"/>
                              </wps:cNvCnPr>
                              <wps:spPr bwMode="auto">
                                <a:xfrm flipH="1" flipV="1">
                                  <a:off x="2149660" y="413255"/>
                                  <a:ext cx="21297"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86" name="Line 155"/>
                              <wps:cNvCnPr>
                                <a:cxnSpLocks noChangeShapeType="1"/>
                              </wps:cNvCnPr>
                              <wps:spPr bwMode="auto">
                                <a:xfrm>
                                  <a:off x="2170956" y="433166"/>
                                  <a:ext cx="20862"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87" name="Line 156"/>
                              <wps:cNvCnPr>
                                <a:cxnSpLocks noChangeShapeType="1"/>
                              </wps:cNvCnPr>
                              <wps:spPr bwMode="auto">
                                <a:xfrm flipH="1">
                                  <a:off x="2149660" y="433166"/>
                                  <a:ext cx="21297"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88" name="Line 157"/>
                              <wps:cNvCnPr>
                                <a:cxnSpLocks noChangeShapeType="1"/>
                              </wps:cNvCnPr>
                              <wps:spPr bwMode="auto">
                                <a:xfrm flipV="1">
                                  <a:off x="2170956" y="413255"/>
                                  <a:ext cx="20862"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89" name="Rectangle 158"/>
                              <wps:cNvSpPr>
                                <a:spLocks noChangeArrowheads="1"/>
                              </wps:cNvSpPr>
                              <wps:spPr bwMode="auto">
                                <a:xfrm>
                                  <a:off x="2295694" y="88177"/>
                                  <a:ext cx="44766" cy="41854"/>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 name="Line 159"/>
                              <wps:cNvCnPr>
                                <a:cxnSpLocks noChangeShapeType="1"/>
                              </wps:cNvCnPr>
                              <wps:spPr bwMode="auto">
                                <a:xfrm flipH="1" flipV="1">
                                  <a:off x="2296563" y="88990"/>
                                  <a:ext cx="20862"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91" name="Line 160"/>
                              <wps:cNvCnPr>
                                <a:cxnSpLocks noChangeShapeType="1"/>
                              </wps:cNvCnPr>
                              <wps:spPr bwMode="auto">
                                <a:xfrm>
                                  <a:off x="2317425" y="108901"/>
                                  <a:ext cx="21297"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92" name="Line 161"/>
                              <wps:cNvCnPr>
                                <a:cxnSpLocks noChangeShapeType="1"/>
                              </wps:cNvCnPr>
                              <wps:spPr bwMode="auto">
                                <a:xfrm flipH="1">
                                  <a:off x="2296563" y="108901"/>
                                  <a:ext cx="20862"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93" name="Line 162"/>
                              <wps:cNvCnPr>
                                <a:cxnSpLocks noChangeShapeType="1"/>
                              </wps:cNvCnPr>
                              <wps:spPr bwMode="auto">
                                <a:xfrm flipV="1">
                                  <a:off x="2317425" y="88990"/>
                                  <a:ext cx="21297"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94" name="Rectangle 163"/>
                              <wps:cNvSpPr>
                                <a:spLocks noChangeArrowheads="1"/>
                              </wps:cNvSpPr>
                              <wps:spPr bwMode="auto">
                                <a:xfrm>
                                  <a:off x="2449986" y="41041"/>
                                  <a:ext cx="44766" cy="41854"/>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Line 164"/>
                              <wps:cNvCnPr>
                                <a:cxnSpLocks noChangeShapeType="1"/>
                              </wps:cNvCnPr>
                              <wps:spPr bwMode="auto">
                                <a:xfrm flipH="1" flipV="1">
                                  <a:off x="2450855" y="41854"/>
                                  <a:ext cx="21297"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96" name="Line 165"/>
                              <wps:cNvCnPr>
                                <a:cxnSpLocks noChangeShapeType="1"/>
                              </wps:cNvCnPr>
                              <wps:spPr bwMode="auto">
                                <a:xfrm>
                                  <a:off x="2472152" y="61358"/>
                                  <a:ext cx="20862"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97" name="Line 166"/>
                              <wps:cNvCnPr>
                                <a:cxnSpLocks noChangeShapeType="1"/>
                              </wps:cNvCnPr>
                              <wps:spPr bwMode="auto">
                                <a:xfrm flipH="1">
                                  <a:off x="2450855" y="61358"/>
                                  <a:ext cx="21297"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98" name="Line 167"/>
                              <wps:cNvCnPr>
                                <a:cxnSpLocks noChangeShapeType="1"/>
                              </wps:cNvCnPr>
                              <wps:spPr bwMode="auto">
                                <a:xfrm flipV="1">
                                  <a:off x="2472152" y="41854"/>
                                  <a:ext cx="20862"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199" name="Oval 168"/>
                              <wps:cNvSpPr>
                                <a:spLocks noChangeArrowheads="1"/>
                              </wps:cNvSpPr>
                              <wps:spPr bwMode="auto">
                                <a:xfrm>
                                  <a:off x="1928870" y="658283"/>
                                  <a:ext cx="41289" cy="38603"/>
                                </a:xfrm>
                                <a:prstGeom prst="ellipse">
                                  <a:avLst/>
                                </a:prstGeom>
                                <a:solidFill>
                                  <a:srgbClr val="FF00FF"/>
                                </a:solidFill>
                                <a:ln w="6350">
                                  <a:solidFill>
                                    <a:srgbClr val="FF00FF"/>
                                  </a:solidFill>
                                  <a:round/>
                                  <a:headEnd/>
                                  <a:tailEnd/>
                                </a:ln>
                              </wps:spPr>
                              <wps:bodyPr rot="0" vert="horz" wrap="square" lIns="91440" tIns="45720" rIns="91440" bIns="45720" anchor="t" anchorCtr="0" upright="1">
                                <a:noAutofit/>
                              </wps:bodyPr>
                            </wps:wsp>
                            <wps:wsp>
                              <wps:cNvPr id="200" name="Oval 169"/>
                              <wps:cNvSpPr>
                                <a:spLocks noChangeArrowheads="1"/>
                              </wps:cNvSpPr>
                              <wps:spPr bwMode="auto">
                                <a:xfrm>
                                  <a:off x="2149660" y="160914"/>
                                  <a:ext cx="41289" cy="38197"/>
                                </a:xfrm>
                                <a:prstGeom prst="ellipse">
                                  <a:avLst/>
                                </a:prstGeom>
                                <a:solidFill>
                                  <a:srgbClr val="FF00FF"/>
                                </a:solidFill>
                                <a:ln w="6350">
                                  <a:solidFill>
                                    <a:srgbClr val="FF00FF"/>
                                  </a:solidFill>
                                  <a:round/>
                                  <a:headEnd/>
                                  <a:tailEnd/>
                                </a:ln>
                              </wps:spPr>
                              <wps:bodyPr rot="0" vert="horz" wrap="square" lIns="91440" tIns="45720" rIns="91440" bIns="45720" anchor="t" anchorCtr="0" upright="1">
                                <a:noAutofit/>
                              </wps:bodyPr>
                            </wps:wsp>
                            <wps:wsp>
                              <wps:cNvPr id="201" name="Oval 170"/>
                              <wps:cNvSpPr>
                                <a:spLocks noChangeArrowheads="1"/>
                              </wps:cNvSpPr>
                              <wps:spPr bwMode="auto">
                                <a:xfrm>
                                  <a:off x="2263532" y="149536"/>
                                  <a:ext cx="41289" cy="38603"/>
                                </a:xfrm>
                                <a:prstGeom prst="ellipse">
                                  <a:avLst/>
                                </a:prstGeom>
                                <a:solidFill>
                                  <a:srgbClr val="FF00FF"/>
                                </a:solidFill>
                                <a:ln w="6350">
                                  <a:solidFill>
                                    <a:srgbClr val="FF00FF"/>
                                  </a:solidFill>
                                  <a:round/>
                                  <a:headEnd/>
                                  <a:tailEnd/>
                                </a:ln>
                              </wps:spPr>
                              <wps:bodyPr rot="0" vert="horz" wrap="square" lIns="91440" tIns="45720" rIns="91440" bIns="45720" anchor="t" anchorCtr="0" upright="1">
                                <a:noAutofit/>
                              </wps:bodyPr>
                            </wps:wsp>
                            <wps:wsp>
                              <wps:cNvPr id="202" name="Freeform 171"/>
                              <wps:cNvSpPr>
                                <a:spLocks/>
                              </wps:cNvSpPr>
                              <wps:spPr bwMode="auto">
                                <a:xfrm>
                                  <a:off x="1928870" y="696886"/>
                                  <a:ext cx="42159" cy="39416"/>
                                </a:xfrm>
                                <a:custGeom>
                                  <a:avLst/>
                                  <a:gdLst>
                                    <a:gd name="T0" fmla="*/ 48 w 97"/>
                                    <a:gd name="T1" fmla="*/ 0 h 97"/>
                                    <a:gd name="T2" fmla="*/ 97 w 97"/>
                                    <a:gd name="T3" fmla="*/ 97 h 97"/>
                                    <a:gd name="T4" fmla="*/ 0 w 97"/>
                                    <a:gd name="T5" fmla="*/ 97 h 97"/>
                                    <a:gd name="T6" fmla="*/ 48 w 97"/>
                                    <a:gd name="T7" fmla="*/ 0 h 97"/>
                                  </a:gdLst>
                                  <a:ahLst/>
                                  <a:cxnLst>
                                    <a:cxn ang="0">
                                      <a:pos x="T0" y="T1"/>
                                    </a:cxn>
                                    <a:cxn ang="0">
                                      <a:pos x="T2" y="T3"/>
                                    </a:cxn>
                                    <a:cxn ang="0">
                                      <a:pos x="T4" y="T5"/>
                                    </a:cxn>
                                    <a:cxn ang="0">
                                      <a:pos x="T6" y="T7"/>
                                    </a:cxn>
                                  </a:cxnLst>
                                  <a:rect l="0" t="0" r="r" b="b"/>
                                  <a:pathLst>
                                    <a:path w="97" h="97">
                                      <a:moveTo>
                                        <a:pt x="48" y="0"/>
                                      </a:moveTo>
                                      <a:lnTo>
                                        <a:pt x="97" y="97"/>
                                      </a:lnTo>
                                      <a:lnTo>
                                        <a:pt x="0" y="97"/>
                                      </a:lnTo>
                                      <a:lnTo>
                                        <a:pt x="48" y="0"/>
                                      </a:lnTo>
                                      <a:close/>
                                    </a:path>
                                  </a:pathLst>
                                </a:custGeom>
                                <a:solidFill>
                                  <a:srgbClr val="FF0000"/>
                                </a:solidFill>
                                <a:ln w="6350">
                                  <a:solidFill>
                                    <a:srgbClr val="FF0000"/>
                                  </a:solidFill>
                                  <a:prstDash val="solid"/>
                                  <a:round/>
                                  <a:headEnd/>
                                  <a:tailEnd/>
                                </a:ln>
                              </wps:spPr>
                              <wps:bodyPr rot="0" vert="horz" wrap="square" lIns="91440" tIns="45720" rIns="91440" bIns="45720" anchor="t" anchorCtr="0" upright="1">
                                <a:noAutofit/>
                              </wps:bodyPr>
                            </wps:wsp>
                            <wps:wsp>
                              <wps:cNvPr id="203" name="Freeform 172"/>
                              <wps:cNvSpPr>
                                <a:spLocks/>
                              </wps:cNvSpPr>
                              <wps:spPr bwMode="auto">
                                <a:xfrm>
                                  <a:off x="2149660" y="136939"/>
                                  <a:ext cx="42159" cy="39416"/>
                                </a:xfrm>
                                <a:custGeom>
                                  <a:avLst/>
                                  <a:gdLst>
                                    <a:gd name="T0" fmla="*/ 49 w 97"/>
                                    <a:gd name="T1" fmla="*/ 0 h 97"/>
                                    <a:gd name="T2" fmla="*/ 97 w 97"/>
                                    <a:gd name="T3" fmla="*/ 97 h 97"/>
                                    <a:gd name="T4" fmla="*/ 0 w 97"/>
                                    <a:gd name="T5" fmla="*/ 97 h 97"/>
                                    <a:gd name="T6" fmla="*/ 49 w 97"/>
                                    <a:gd name="T7" fmla="*/ 0 h 97"/>
                                  </a:gdLst>
                                  <a:ahLst/>
                                  <a:cxnLst>
                                    <a:cxn ang="0">
                                      <a:pos x="T0" y="T1"/>
                                    </a:cxn>
                                    <a:cxn ang="0">
                                      <a:pos x="T2" y="T3"/>
                                    </a:cxn>
                                    <a:cxn ang="0">
                                      <a:pos x="T4" y="T5"/>
                                    </a:cxn>
                                    <a:cxn ang="0">
                                      <a:pos x="T6" y="T7"/>
                                    </a:cxn>
                                  </a:cxnLst>
                                  <a:rect l="0" t="0" r="r" b="b"/>
                                  <a:pathLst>
                                    <a:path w="97" h="97">
                                      <a:moveTo>
                                        <a:pt x="49" y="0"/>
                                      </a:moveTo>
                                      <a:lnTo>
                                        <a:pt x="97" y="97"/>
                                      </a:lnTo>
                                      <a:lnTo>
                                        <a:pt x="0" y="97"/>
                                      </a:lnTo>
                                      <a:lnTo>
                                        <a:pt x="49" y="0"/>
                                      </a:lnTo>
                                      <a:close/>
                                    </a:path>
                                  </a:pathLst>
                                </a:custGeom>
                                <a:solidFill>
                                  <a:srgbClr val="FF0000"/>
                                </a:solidFill>
                                <a:ln w="6350">
                                  <a:solidFill>
                                    <a:srgbClr val="FF0000"/>
                                  </a:solidFill>
                                  <a:prstDash val="solid"/>
                                  <a:round/>
                                  <a:headEnd/>
                                  <a:tailEnd/>
                                </a:ln>
                              </wps:spPr>
                              <wps:bodyPr rot="0" vert="horz" wrap="square" lIns="91440" tIns="45720" rIns="91440" bIns="45720" anchor="t" anchorCtr="0" upright="1">
                                <a:noAutofit/>
                              </wps:bodyPr>
                            </wps:wsp>
                            <wps:wsp>
                              <wps:cNvPr id="204" name="Freeform 173"/>
                              <wps:cNvSpPr>
                                <a:spLocks/>
                              </wps:cNvSpPr>
                              <wps:spPr bwMode="auto">
                                <a:xfrm>
                                  <a:off x="2263532" y="75581"/>
                                  <a:ext cx="42159" cy="39416"/>
                                </a:xfrm>
                                <a:custGeom>
                                  <a:avLst/>
                                  <a:gdLst>
                                    <a:gd name="T0" fmla="*/ 49 w 97"/>
                                    <a:gd name="T1" fmla="*/ 0 h 97"/>
                                    <a:gd name="T2" fmla="*/ 97 w 97"/>
                                    <a:gd name="T3" fmla="*/ 97 h 97"/>
                                    <a:gd name="T4" fmla="*/ 0 w 97"/>
                                    <a:gd name="T5" fmla="*/ 97 h 97"/>
                                    <a:gd name="T6" fmla="*/ 49 w 97"/>
                                    <a:gd name="T7" fmla="*/ 0 h 97"/>
                                  </a:gdLst>
                                  <a:ahLst/>
                                  <a:cxnLst>
                                    <a:cxn ang="0">
                                      <a:pos x="T0" y="T1"/>
                                    </a:cxn>
                                    <a:cxn ang="0">
                                      <a:pos x="T2" y="T3"/>
                                    </a:cxn>
                                    <a:cxn ang="0">
                                      <a:pos x="T4" y="T5"/>
                                    </a:cxn>
                                    <a:cxn ang="0">
                                      <a:pos x="T6" y="T7"/>
                                    </a:cxn>
                                  </a:cxnLst>
                                  <a:rect l="0" t="0" r="r" b="b"/>
                                  <a:pathLst>
                                    <a:path w="97" h="97">
                                      <a:moveTo>
                                        <a:pt x="49" y="0"/>
                                      </a:moveTo>
                                      <a:lnTo>
                                        <a:pt x="97" y="97"/>
                                      </a:lnTo>
                                      <a:lnTo>
                                        <a:pt x="0" y="97"/>
                                      </a:lnTo>
                                      <a:lnTo>
                                        <a:pt x="49" y="0"/>
                                      </a:lnTo>
                                      <a:close/>
                                    </a:path>
                                  </a:pathLst>
                                </a:custGeom>
                                <a:solidFill>
                                  <a:srgbClr val="FF0000"/>
                                </a:solidFill>
                                <a:ln w="6350">
                                  <a:solidFill>
                                    <a:srgbClr val="FF0000"/>
                                  </a:solidFill>
                                  <a:prstDash val="solid"/>
                                  <a:round/>
                                  <a:headEnd/>
                                  <a:tailEnd/>
                                </a:ln>
                              </wps:spPr>
                              <wps:bodyPr rot="0" vert="horz" wrap="square" lIns="91440" tIns="45720" rIns="91440" bIns="45720" anchor="t" anchorCtr="0" upright="1">
                                <a:noAutofit/>
                              </wps:bodyPr>
                            </wps:wsp>
                            <wps:wsp>
                              <wps:cNvPr id="205" name="Freeform 174"/>
                              <wps:cNvSpPr>
                                <a:spLocks/>
                              </wps:cNvSpPr>
                              <wps:spPr bwMode="auto">
                                <a:xfrm>
                                  <a:off x="1452085" y="667629"/>
                                  <a:ext cx="42159" cy="39416"/>
                                </a:xfrm>
                                <a:custGeom>
                                  <a:avLst/>
                                  <a:gdLst>
                                    <a:gd name="T0" fmla="*/ 48 w 97"/>
                                    <a:gd name="T1" fmla="*/ 0 h 97"/>
                                    <a:gd name="T2" fmla="*/ 97 w 97"/>
                                    <a:gd name="T3" fmla="*/ 49 h 97"/>
                                    <a:gd name="T4" fmla="*/ 48 w 97"/>
                                    <a:gd name="T5" fmla="*/ 97 h 97"/>
                                    <a:gd name="T6" fmla="*/ 0 w 97"/>
                                    <a:gd name="T7" fmla="*/ 49 h 97"/>
                                    <a:gd name="T8" fmla="*/ 48 w 97"/>
                                    <a:gd name="T9" fmla="*/ 0 h 97"/>
                                  </a:gdLst>
                                  <a:ahLst/>
                                  <a:cxnLst>
                                    <a:cxn ang="0">
                                      <a:pos x="T0" y="T1"/>
                                    </a:cxn>
                                    <a:cxn ang="0">
                                      <a:pos x="T2" y="T3"/>
                                    </a:cxn>
                                    <a:cxn ang="0">
                                      <a:pos x="T4" y="T5"/>
                                    </a:cxn>
                                    <a:cxn ang="0">
                                      <a:pos x="T6" y="T7"/>
                                    </a:cxn>
                                    <a:cxn ang="0">
                                      <a:pos x="T8" y="T9"/>
                                    </a:cxn>
                                  </a:cxnLst>
                                  <a:rect l="0" t="0" r="r" b="b"/>
                                  <a:pathLst>
                                    <a:path w="97" h="97">
                                      <a:moveTo>
                                        <a:pt x="48" y="0"/>
                                      </a:moveTo>
                                      <a:lnTo>
                                        <a:pt x="97" y="49"/>
                                      </a:lnTo>
                                      <a:lnTo>
                                        <a:pt x="48" y="97"/>
                                      </a:lnTo>
                                      <a:lnTo>
                                        <a:pt x="0" y="49"/>
                                      </a:lnTo>
                                      <a:lnTo>
                                        <a:pt x="48" y="0"/>
                                      </a:lnTo>
                                      <a:close/>
                                    </a:path>
                                  </a:pathLst>
                                </a:custGeom>
                                <a:solidFill>
                                  <a:srgbClr val="339966"/>
                                </a:solidFill>
                                <a:ln w="6350">
                                  <a:solidFill>
                                    <a:srgbClr val="339966"/>
                                  </a:solidFill>
                                  <a:prstDash val="solid"/>
                                  <a:round/>
                                  <a:headEnd/>
                                  <a:tailEnd/>
                                </a:ln>
                              </wps:spPr>
                              <wps:bodyPr rot="0" vert="horz" wrap="square" lIns="91440" tIns="45720" rIns="91440" bIns="45720" anchor="t" anchorCtr="0" upright="1">
                                <a:noAutofit/>
                              </wps:bodyPr>
                            </wps:wsp>
                            <wps:wsp>
                              <wps:cNvPr id="206" name="Freeform 175"/>
                              <wps:cNvSpPr>
                                <a:spLocks/>
                              </wps:cNvSpPr>
                              <wps:spPr bwMode="auto">
                                <a:xfrm>
                                  <a:off x="1928870" y="604645"/>
                                  <a:ext cx="42159" cy="39416"/>
                                </a:xfrm>
                                <a:custGeom>
                                  <a:avLst/>
                                  <a:gdLst>
                                    <a:gd name="T0" fmla="*/ 48 w 97"/>
                                    <a:gd name="T1" fmla="*/ 0 h 97"/>
                                    <a:gd name="T2" fmla="*/ 97 w 97"/>
                                    <a:gd name="T3" fmla="*/ 49 h 97"/>
                                    <a:gd name="T4" fmla="*/ 48 w 97"/>
                                    <a:gd name="T5" fmla="*/ 97 h 97"/>
                                    <a:gd name="T6" fmla="*/ 0 w 97"/>
                                    <a:gd name="T7" fmla="*/ 49 h 97"/>
                                    <a:gd name="T8" fmla="*/ 48 w 97"/>
                                    <a:gd name="T9" fmla="*/ 0 h 97"/>
                                  </a:gdLst>
                                  <a:ahLst/>
                                  <a:cxnLst>
                                    <a:cxn ang="0">
                                      <a:pos x="T0" y="T1"/>
                                    </a:cxn>
                                    <a:cxn ang="0">
                                      <a:pos x="T2" y="T3"/>
                                    </a:cxn>
                                    <a:cxn ang="0">
                                      <a:pos x="T4" y="T5"/>
                                    </a:cxn>
                                    <a:cxn ang="0">
                                      <a:pos x="T6" y="T7"/>
                                    </a:cxn>
                                    <a:cxn ang="0">
                                      <a:pos x="T8" y="T9"/>
                                    </a:cxn>
                                  </a:cxnLst>
                                  <a:rect l="0" t="0" r="r" b="b"/>
                                  <a:pathLst>
                                    <a:path w="97" h="97">
                                      <a:moveTo>
                                        <a:pt x="48" y="0"/>
                                      </a:moveTo>
                                      <a:lnTo>
                                        <a:pt x="97" y="49"/>
                                      </a:lnTo>
                                      <a:lnTo>
                                        <a:pt x="48" y="97"/>
                                      </a:lnTo>
                                      <a:lnTo>
                                        <a:pt x="0" y="49"/>
                                      </a:lnTo>
                                      <a:lnTo>
                                        <a:pt x="48" y="0"/>
                                      </a:lnTo>
                                      <a:close/>
                                    </a:path>
                                  </a:pathLst>
                                </a:custGeom>
                                <a:solidFill>
                                  <a:srgbClr val="339966"/>
                                </a:solidFill>
                                <a:ln w="6350">
                                  <a:solidFill>
                                    <a:srgbClr val="339966"/>
                                  </a:solidFill>
                                  <a:prstDash val="solid"/>
                                  <a:round/>
                                  <a:headEnd/>
                                  <a:tailEnd/>
                                </a:ln>
                              </wps:spPr>
                              <wps:bodyPr rot="0" vert="horz" wrap="square" lIns="91440" tIns="45720" rIns="91440" bIns="45720" anchor="t" anchorCtr="0" upright="1">
                                <a:noAutofit/>
                              </wps:bodyPr>
                            </wps:wsp>
                            <wps:wsp>
                              <wps:cNvPr id="207" name="Freeform 176"/>
                              <wps:cNvSpPr>
                                <a:spLocks/>
                              </wps:cNvSpPr>
                              <wps:spPr bwMode="auto">
                                <a:xfrm>
                                  <a:off x="2149660" y="386030"/>
                                  <a:ext cx="42159" cy="39416"/>
                                </a:xfrm>
                                <a:custGeom>
                                  <a:avLst/>
                                  <a:gdLst>
                                    <a:gd name="T0" fmla="*/ 49 w 97"/>
                                    <a:gd name="T1" fmla="*/ 0 h 97"/>
                                    <a:gd name="T2" fmla="*/ 97 w 97"/>
                                    <a:gd name="T3" fmla="*/ 48 h 97"/>
                                    <a:gd name="T4" fmla="*/ 49 w 97"/>
                                    <a:gd name="T5" fmla="*/ 97 h 97"/>
                                    <a:gd name="T6" fmla="*/ 0 w 97"/>
                                    <a:gd name="T7" fmla="*/ 48 h 97"/>
                                    <a:gd name="T8" fmla="*/ 49 w 97"/>
                                    <a:gd name="T9" fmla="*/ 0 h 97"/>
                                  </a:gdLst>
                                  <a:ahLst/>
                                  <a:cxnLst>
                                    <a:cxn ang="0">
                                      <a:pos x="T0" y="T1"/>
                                    </a:cxn>
                                    <a:cxn ang="0">
                                      <a:pos x="T2" y="T3"/>
                                    </a:cxn>
                                    <a:cxn ang="0">
                                      <a:pos x="T4" y="T5"/>
                                    </a:cxn>
                                    <a:cxn ang="0">
                                      <a:pos x="T6" y="T7"/>
                                    </a:cxn>
                                    <a:cxn ang="0">
                                      <a:pos x="T8" y="T9"/>
                                    </a:cxn>
                                  </a:cxnLst>
                                  <a:rect l="0" t="0" r="r" b="b"/>
                                  <a:pathLst>
                                    <a:path w="97" h="97">
                                      <a:moveTo>
                                        <a:pt x="49" y="0"/>
                                      </a:moveTo>
                                      <a:lnTo>
                                        <a:pt x="97" y="48"/>
                                      </a:lnTo>
                                      <a:lnTo>
                                        <a:pt x="49" y="97"/>
                                      </a:lnTo>
                                      <a:lnTo>
                                        <a:pt x="0" y="48"/>
                                      </a:lnTo>
                                      <a:lnTo>
                                        <a:pt x="49" y="0"/>
                                      </a:lnTo>
                                      <a:close/>
                                    </a:path>
                                  </a:pathLst>
                                </a:custGeom>
                                <a:solidFill>
                                  <a:srgbClr val="339966"/>
                                </a:solidFill>
                                <a:ln w="6350">
                                  <a:solidFill>
                                    <a:srgbClr val="339966"/>
                                  </a:solidFill>
                                  <a:prstDash val="solid"/>
                                  <a:round/>
                                  <a:headEnd/>
                                  <a:tailEnd/>
                                </a:ln>
                              </wps:spPr>
                              <wps:bodyPr rot="0" vert="horz" wrap="square" lIns="91440" tIns="45720" rIns="91440" bIns="45720" anchor="t" anchorCtr="0" upright="1">
                                <a:noAutofit/>
                              </wps:bodyPr>
                            </wps:wsp>
                            <wps:wsp>
                              <wps:cNvPr id="208" name="Freeform 177"/>
                              <wps:cNvSpPr>
                                <a:spLocks/>
                              </wps:cNvSpPr>
                              <wps:spPr bwMode="auto">
                                <a:xfrm>
                                  <a:off x="2296563" y="120685"/>
                                  <a:ext cx="42159" cy="39416"/>
                                </a:xfrm>
                                <a:custGeom>
                                  <a:avLst/>
                                  <a:gdLst>
                                    <a:gd name="T0" fmla="*/ 48 w 97"/>
                                    <a:gd name="T1" fmla="*/ 0 h 97"/>
                                    <a:gd name="T2" fmla="*/ 97 w 97"/>
                                    <a:gd name="T3" fmla="*/ 48 h 97"/>
                                    <a:gd name="T4" fmla="*/ 48 w 97"/>
                                    <a:gd name="T5" fmla="*/ 97 h 97"/>
                                    <a:gd name="T6" fmla="*/ 0 w 97"/>
                                    <a:gd name="T7" fmla="*/ 48 h 97"/>
                                    <a:gd name="T8" fmla="*/ 48 w 97"/>
                                    <a:gd name="T9" fmla="*/ 0 h 97"/>
                                  </a:gdLst>
                                  <a:ahLst/>
                                  <a:cxnLst>
                                    <a:cxn ang="0">
                                      <a:pos x="T0" y="T1"/>
                                    </a:cxn>
                                    <a:cxn ang="0">
                                      <a:pos x="T2" y="T3"/>
                                    </a:cxn>
                                    <a:cxn ang="0">
                                      <a:pos x="T4" y="T5"/>
                                    </a:cxn>
                                    <a:cxn ang="0">
                                      <a:pos x="T6" y="T7"/>
                                    </a:cxn>
                                    <a:cxn ang="0">
                                      <a:pos x="T8" y="T9"/>
                                    </a:cxn>
                                  </a:cxnLst>
                                  <a:rect l="0" t="0" r="r" b="b"/>
                                  <a:pathLst>
                                    <a:path w="97" h="97">
                                      <a:moveTo>
                                        <a:pt x="48" y="0"/>
                                      </a:moveTo>
                                      <a:lnTo>
                                        <a:pt x="97" y="48"/>
                                      </a:lnTo>
                                      <a:lnTo>
                                        <a:pt x="48" y="97"/>
                                      </a:lnTo>
                                      <a:lnTo>
                                        <a:pt x="0" y="48"/>
                                      </a:lnTo>
                                      <a:lnTo>
                                        <a:pt x="48" y="0"/>
                                      </a:lnTo>
                                      <a:close/>
                                    </a:path>
                                  </a:pathLst>
                                </a:custGeom>
                                <a:solidFill>
                                  <a:srgbClr val="339966"/>
                                </a:solidFill>
                                <a:ln w="6350">
                                  <a:solidFill>
                                    <a:srgbClr val="339966"/>
                                  </a:solidFill>
                                  <a:prstDash val="solid"/>
                                  <a:round/>
                                  <a:headEnd/>
                                  <a:tailEnd/>
                                </a:ln>
                              </wps:spPr>
                              <wps:bodyPr rot="0" vert="horz" wrap="square" lIns="91440" tIns="45720" rIns="91440" bIns="45720" anchor="t" anchorCtr="0" upright="1">
                                <a:noAutofit/>
                              </wps:bodyPr>
                            </wps:wsp>
                            <wps:wsp>
                              <wps:cNvPr id="209" name="Freeform 178"/>
                              <wps:cNvSpPr>
                                <a:spLocks/>
                              </wps:cNvSpPr>
                              <wps:spPr bwMode="auto">
                                <a:xfrm>
                                  <a:off x="2450855" y="41854"/>
                                  <a:ext cx="42159" cy="39416"/>
                                </a:xfrm>
                                <a:custGeom>
                                  <a:avLst/>
                                  <a:gdLst>
                                    <a:gd name="T0" fmla="*/ 49 w 97"/>
                                    <a:gd name="T1" fmla="*/ 0 h 97"/>
                                    <a:gd name="T2" fmla="*/ 97 w 97"/>
                                    <a:gd name="T3" fmla="*/ 48 h 97"/>
                                    <a:gd name="T4" fmla="*/ 49 w 97"/>
                                    <a:gd name="T5" fmla="*/ 97 h 97"/>
                                    <a:gd name="T6" fmla="*/ 0 w 97"/>
                                    <a:gd name="T7" fmla="*/ 48 h 97"/>
                                    <a:gd name="T8" fmla="*/ 49 w 97"/>
                                    <a:gd name="T9" fmla="*/ 0 h 97"/>
                                  </a:gdLst>
                                  <a:ahLst/>
                                  <a:cxnLst>
                                    <a:cxn ang="0">
                                      <a:pos x="T0" y="T1"/>
                                    </a:cxn>
                                    <a:cxn ang="0">
                                      <a:pos x="T2" y="T3"/>
                                    </a:cxn>
                                    <a:cxn ang="0">
                                      <a:pos x="T4" y="T5"/>
                                    </a:cxn>
                                    <a:cxn ang="0">
                                      <a:pos x="T6" y="T7"/>
                                    </a:cxn>
                                    <a:cxn ang="0">
                                      <a:pos x="T8" y="T9"/>
                                    </a:cxn>
                                  </a:cxnLst>
                                  <a:rect l="0" t="0" r="r" b="b"/>
                                  <a:pathLst>
                                    <a:path w="97" h="97">
                                      <a:moveTo>
                                        <a:pt x="49" y="0"/>
                                      </a:moveTo>
                                      <a:lnTo>
                                        <a:pt x="97" y="48"/>
                                      </a:lnTo>
                                      <a:lnTo>
                                        <a:pt x="49" y="97"/>
                                      </a:lnTo>
                                      <a:lnTo>
                                        <a:pt x="0" y="48"/>
                                      </a:lnTo>
                                      <a:lnTo>
                                        <a:pt x="49" y="0"/>
                                      </a:lnTo>
                                      <a:close/>
                                    </a:path>
                                  </a:pathLst>
                                </a:custGeom>
                                <a:solidFill>
                                  <a:srgbClr val="339966"/>
                                </a:solidFill>
                                <a:ln w="6350">
                                  <a:solidFill>
                                    <a:srgbClr val="339966"/>
                                  </a:solidFill>
                                  <a:prstDash val="solid"/>
                                  <a:round/>
                                  <a:headEnd/>
                                  <a:tailEnd/>
                                </a:ln>
                              </wps:spPr>
                              <wps:bodyPr rot="0" vert="horz" wrap="square" lIns="91440" tIns="45720" rIns="91440" bIns="45720" anchor="t" anchorCtr="0" upright="1">
                                <a:noAutofit/>
                              </wps:bodyPr>
                            </wps:wsp>
                            <wps:wsp>
                              <wps:cNvPr id="210" name="Rectangle 179"/>
                              <wps:cNvSpPr>
                                <a:spLocks noChangeArrowheads="1"/>
                              </wps:cNvSpPr>
                              <wps:spPr bwMode="auto">
                                <a:xfrm>
                                  <a:off x="359870" y="1443752"/>
                                  <a:ext cx="47374" cy="9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A6CB4" w14:textId="77777777" w:rsidR="00601EA4" w:rsidRPr="00DA4E25" w:rsidRDefault="00601EA4" w:rsidP="00601EA4">
                                    <w:pPr>
                                      <w:rPr>
                                        <w:sz w:val="14"/>
                                        <w:szCs w:val="14"/>
                                      </w:rPr>
                                    </w:pPr>
                                    <w:r w:rsidRPr="00DA4E25">
                                      <w:rPr>
                                        <w:rFonts w:ascii="Arial" w:hAnsi="Arial"/>
                                        <w:b/>
                                        <w:bCs/>
                                        <w:color w:val="000000"/>
                                        <w:sz w:val="14"/>
                                        <w:szCs w:val="14"/>
                                      </w:rPr>
                                      <w:t>0</w:t>
                                    </w:r>
                                  </w:p>
                                </w:txbxContent>
                              </wps:txbx>
                              <wps:bodyPr rot="0" vert="horz" wrap="none" lIns="0" tIns="0" rIns="0" bIns="0" anchor="t" anchorCtr="0" upright="1">
                                <a:spAutoFit/>
                              </wps:bodyPr>
                            </wps:wsp>
                            <wps:wsp>
                              <wps:cNvPr id="211" name="Rectangle 180"/>
                              <wps:cNvSpPr>
                                <a:spLocks noChangeArrowheads="1"/>
                              </wps:cNvSpPr>
                              <wps:spPr bwMode="auto">
                                <a:xfrm>
                                  <a:off x="312496" y="1157684"/>
                                  <a:ext cx="99695"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8F288" w14:textId="77777777" w:rsidR="00601EA4" w:rsidRPr="00DA4E25" w:rsidRDefault="00601EA4" w:rsidP="00601EA4">
                                    <w:pPr>
                                      <w:rPr>
                                        <w:sz w:val="14"/>
                                        <w:szCs w:val="14"/>
                                      </w:rPr>
                                    </w:pPr>
                                    <w:r w:rsidRPr="00DA4E25">
                                      <w:rPr>
                                        <w:rFonts w:ascii="Arial" w:hAnsi="Arial"/>
                                        <w:b/>
                                        <w:bCs/>
                                        <w:color w:val="000000"/>
                                        <w:sz w:val="14"/>
                                        <w:szCs w:val="14"/>
                                      </w:rPr>
                                      <w:t>20</w:t>
                                    </w:r>
                                  </w:p>
                                </w:txbxContent>
                              </wps:txbx>
                              <wps:bodyPr rot="0" vert="horz" wrap="none" lIns="0" tIns="0" rIns="0" bIns="0" anchor="t" anchorCtr="0" upright="1">
                                <a:spAutoFit/>
                              </wps:bodyPr>
                            </wps:wsp>
                            <wps:wsp>
                              <wps:cNvPr id="212" name="Rectangle 181"/>
                              <wps:cNvSpPr>
                                <a:spLocks noChangeArrowheads="1"/>
                              </wps:cNvSpPr>
                              <wps:spPr bwMode="auto">
                                <a:xfrm>
                                  <a:off x="312496" y="871615"/>
                                  <a:ext cx="99695"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D2DA4" w14:textId="77777777" w:rsidR="00601EA4" w:rsidRPr="00DA4E25" w:rsidRDefault="00601EA4" w:rsidP="00601EA4">
                                    <w:pPr>
                                      <w:rPr>
                                        <w:sz w:val="14"/>
                                        <w:szCs w:val="14"/>
                                      </w:rPr>
                                    </w:pPr>
                                    <w:r w:rsidRPr="00DA4E25">
                                      <w:rPr>
                                        <w:rFonts w:ascii="Arial" w:hAnsi="Arial"/>
                                        <w:b/>
                                        <w:bCs/>
                                        <w:color w:val="000000"/>
                                        <w:sz w:val="14"/>
                                        <w:szCs w:val="14"/>
                                      </w:rPr>
                                      <w:t>40</w:t>
                                    </w:r>
                                  </w:p>
                                </w:txbxContent>
                              </wps:txbx>
                              <wps:bodyPr rot="0" vert="horz" wrap="none" lIns="0" tIns="0" rIns="0" bIns="0" anchor="t" anchorCtr="0" upright="1">
                                <a:spAutoFit/>
                              </wps:bodyPr>
                            </wps:wsp>
                            <wps:wsp>
                              <wps:cNvPr id="213" name="Rectangle 182"/>
                              <wps:cNvSpPr>
                                <a:spLocks noChangeArrowheads="1"/>
                              </wps:cNvSpPr>
                              <wps:spPr bwMode="auto">
                                <a:xfrm>
                                  <a:off x="313365" y="586766"/>
                                  <a:ext cx="94748" cy="10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CA514" w14:textId="77777777" w:rsidR="00601EA4" w:rsidRPr="00DA4E25" w:rsidRDefault="00601EA4" w:rsidP="00601EA4">
                                    <w:pPr>
                                      <w:rPr>
                                        <w:sz w:val="14"/>
                                        <w:szCs w:val="14"/>
                                      </w:rPr>
                                    </w:pPr>
                                    <w:r w:rsidRPr="00DA4E25">
                                      <w:rPr>
                                        <w:rFonts w:ascii="Arial" w:hAnsi="Arial"/>
                                        <w:b/>
                                        <w:bCs/>
                                        <w:color w:val="000000"/>
                                        <w:sz w:val="14"/>
                                        <w:szCs w:val="14"/>
                                      </w:rPr>
                                      <w:t>60</w:t>
                                    </w:r>
                                  </w:p>
                                </w:txbxContent>
                              </wps:txbx>
                              <wps:bodyPr rot="0" vert="horz" wrap="none" lIns="0" tIns="0" rIns="0" bIns="0" anchor="t" anchorCtr="0" upright="1">
                                <a:spAutoFit/>
                              </wps:bodyPr>
                            </wps:wsp>
                            <wps:wsp>
                              <wps:cNvPr id="214" name="Rectangle 183"/>
                              <wps:cNvSpPr>
                                <a:spLocks noChangeArrowheads="1"/>
                              </wps:cNvSpPr>
                              <wps:spPr bwMode="auto">
                                <a:xfrm>
                                  <a:off x="313365" y="301510"/>
                                  <a:ext cx="94748" cy="10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5A219" w14:textId="77777777" w:rsidR="00601EA4" w:rsidRPr="00DA4E25" w:rsidRDefault="00601EA4" w:rsidP="00601EA4">
                                    <w:pPr>
                                      <w:rPr>
                                        <w:sz w:val="14"/>
                                        <w:szCs w:val="14"/>
                                      </w:rPr>
                                    </w:pPr>
                                    <w:r w:rsidRPr="00DA4E25">
                                      <w:rPr>
                                        <w:rFonts w:ascii="Arial" w:hAnsi="Arial"/>
                                        <w:b/>
                                        <w:bCs/>
                                        <w:color w:val="000000"/>
                                        <w:sz w:val="14"/>
                                        <w:szCs w:val="14"/>
                                      </w:rPr>
                                      <w:t>80</w:t>
                                    </w:r>
                                  </w:p>
                                </w:txbxContent>
                              </wps:txbx>
                              <wps:bodyPr rot="0" vert="horz" wrap="none" lIns="0" tIns="0" rIns="0" bIns="0" anchor="t" anchorCtr="0" upright="1">
                                <a:spAutoFit/>
                              </wps:bodyPr>
                            </wps:wsp>
                            <wps:wsp>
                              <wps:cNvPr id="215" name="Rectangle 184"/>
                              <wps:cNvSpPr>
                                <a:spLocks noChangeArrowheads="1"/>
                              </wps:cNvSpPr>
                              <wps:spPr bwMode="auto">
                                <a:xfrm>
                                  <a:off x="264253" y="16660"/>
                                  <a:ext cx="148642" cy="10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8448B" w14:textId="77777777" w:rsidR="00601EA4" w:rsidRPr="00DA4E25" w:rsidRDefault="00601EA4" w:rsidP="00601EA4">
                                    <w:pPr>
                                      <w:rPr>
                                        <w:sz w:val="14"/>
                                        <w:szCs w:val="14"/>
                                      </w:rPr>
                                    </w:pPr>
                                    <w:r w:rsidRPr="00DA4E25">
                                      <w:rPr>
                                        <w:rFonts w:ascii="Arial" w:hAnsi="Arial"/>
                                        <w:b/>
                                        <w:bCs/>
                                        <w:color w:val="000000"/>
                                        <w:sz w:val="14"/>
                                        <w:szCs w:val="14"/>
                                      </w:rPr>
                                      <w:t>100</w:t>
                                    </w:r>
                                  </w:p>
                                </w:txbxContent>
                              </wps:txbx>
                              <wps:bodyPr rot="0" vert="horz" wrap="none" lIns="0" tIns="0" rIns="0" bIns="0" anchor="t" anchorCtr="0" upright="1">
                                <a:spAutoFit/>
                              </wps:bodyPr>
                            </wps:wsp>
                            <wps:wsp>
                              <wps:cNvPr id="216" name="Rectangle 185"/>
                              <wps:cNvSpPr>
                                <a:spLocks noChangeArrowheads="1"/>
                              </wps:cNvSpPr>
                              <wps:spPr bwMode="auto">
                                <a:xfrm>
                                  <a:off x="414198" y="1560374"/>
                                  <a:ext cx="123868" cy="10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A54F6" w14:textId="77777777" w:rsidR="00601EA4" w:rsidRPr="00DA4E25" w:rsidRDefault="00601EA4" w:rsidP="00601EA4">
                                    <w:pPr>
                                      <w:rPr>
                                        <w:sz w:val="14"/>
                                        <w:szCs w:val="14"/>
                                      </w:rPr>
                                    </w:pPr>
                                    <w:r w:rsidRPr="00DA4E25">
                                      <w:rPr>
                                        <w:rFonts w:ascii="Arial" w:hAnsi="Arial"/>
                                        <w:b/>
                                        <w:bCs/>
                                        <w:color w:val="000000"/>
                                        <w:sz w:val="14"/>
                                        <w:szCs w:val="14"/>
                                      </w:rPr>
                                      <w:t>0.1</w:t>
                                    </w:r>
                                  </w:p>
                                </w:txbxContent>
                              </wps:txbx>
                              <wps:bodyPr rot="0" vert="horz" wrap="none" lIns="0" tIns="0" rIns="0" bIns="0" anchor="t" anchorCtr="0" upright="1">
                                <a:spAutoFit/>
                              </wps:bodyPr>
                            </wps:wsp>
                            <wps:wsp>
                              <wps:cNvPr id="217" name="Rectangle 186"/>
                              <wps:cNvSpPr>
                                <a:spLocks noChangeArrowheads="1"/>
                              </wps:cNvSpPr>
                              <wps:spPr bwMode="auto">
                                <a:xfrm>
                                  <a:off x="1449912" y="1559968"/>
                                  <a:ext cx="47374" cy="10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A3600" w14:textId="77777777" w:rsidR="00601EA4" w:rsidRPr="00DA4E25" w:rsidRDefault="00601EA4" w:rsidP="00601EA4">
                                    <w:pPr>
                                      <w:rPr>
                                        <w:sz w:val="14"/>
                                        <w:szCs w:val="14"/>
                                      </w:rPr>
                                    </w:pPr>
                                    <w:r w:rsidRPr="00DA4E25">
                                      <w:rPr>
                                        <w:rFonts w:ascii="Arial" w:hAnsi="Arial"/>
                                        <w:b/>
                                        <w:bCs/>
                                        <w:color w:val="000000"/>
                                        <w:sz w:val="14"/>
                                        <w:szCs w:val="14"/>
                                      </w:rPr>
                                      <w:t>1</w:t>
                                    </w:r>
                                  </w:p>
                                </w:txbxContent>
                              </wps:txbx>
                              <wps:bodyPr rot="0" vert="horz" wrap="none" lIns="0" tIns="0" rIns="0" bIns="0" anchor="t" anchorCtr="0" upright="1">
                                <a:spAutoFit/>
                              </wps:bodyPr>
                            </wps:wsp>
                            <wps:wsp>
                              <wps:cNvPr id="218" name="Rectangle 187"/>
                              <wps:cNvSpPr>
                                <a:spLocks noChangeArrowheads="1"/>
                              </wps:cNvSpPr>
                              <wps:spPr bwMode="auto">
                                <a:xfrm>
                                  <a:off x="2425647" y="1559968"/>
                                  <a:ext cx="99695"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66AE9" w14:textId="77777777" w:rsidR="00601EA4" w:rsidRPr="00DA4E25" w:rsidRDefault="00601EA4" w:rsidP="00601EA4">
                                    <w:pPr>
                                      <w:rPr>
                                        <w:sz w:val="14"/>
                                        <w:szCs w:val="14"/>
                                      </w:rPr>
                                    </w:pPr>
                                    <w:r w:rsidRPr="00DA4E25">
                                      <w:rPr>
                                        <w:rFonts w:ascii="Arial" w:hAnsi="Arial"/>
                                        <w:b/>
                                        <w:bCs/>
                                        <w:color w:val="000000"/>
                                        <w:sz w:val="14"/>
                                        <w:szCs w:val="14"/>
                                      </w:rPr>
                                      <w:t>10</w:t>
                                    </w:r>
                                  </w:p>
                                </w:txbxContent>
                              </wps:txbx>
                              <wps:bodyPr rot="0" vert="horz" wrap="none" lIns="0" tIns="0" rIns="0" bIns="0" anchor="t" anchorCtr="0" upright="1">
                                <a:spAutoFit/>
                              </wps:bodyPr>
                            </wps:wsp>
                            <wps:wsp>
                              <wps:cNvPr id="219" name="Rectangle 188"/>
                              <wps:cNvSpPr>
                                <a:spLocks noChangeArrowheads="1"/>
                              </wps:cNvSpPr>
                              <wps:spPr bwMode="auto">
                                <a:xfrm>
                                  <a:off x="1084826" y="1635955"/>
                                  <a:ext cx="456792" cy="13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06B16" w14:textId="77777777" w:rsidR="00601EA4" w:rsidRPr="00DA4E25" w:rsidRDefault="00601EA4" w:rsidP="00601EA4">
                                    <w:pPr>
                                      <w:rPr>
                                        <w:sz w:val="18"/>
                                        <w:szCs w:val="18"/>
                                      </w:rPr>
                                    </w:pPr>
                                    <w:r>
                                      <w:rPr>
                                        <w:rFonts w:ascii="Arial" w:hAnsi="Arial"/>
                                        <w:b/>
                                        <w:bCs/>
                                        <w:color w:val="000000"/>
                                        <w:sz w:val="18"/>
                                        <w:szCs w:val="18"/>
                                      </w:rPr>
                                      <w:t>D</w:t>
                                    </w:r>
                                    <w:r w:rsidRPr="00DA4E25">
                                      <w:rPr>
                                        <w:rFonts w:ascii="Arial" w:hAnsi="Arial"/>
                                        <w:b/>
                                        <w:bCs/>
                                        <w:color w:val="000000"/>
                                        <w:sz w:val="18"/>
                                        <w:szCs w:val="18"/>
                                      </w:rPr>
                                      <w:t>p (</w:t>
                                    </w:r>
                                    <w:r>
                                      <w:rPr>
                                        <w:rFonts w:ascii="Arial" w:hAnsi="Arial"/>
                                        <w:b/>
                                        <w:bCs/>
                                        <w:color w:val="000000"/>
                                        <w:sz w:val="18"/>
                                        <w:szCs w:val="18"/>
                                      </w:rPr>
                                      <w:t>Mm</w:t>
                                    </w:r>
                                    <w:r w:rsidRPr="00DA4E25">
                                      <w:rPr>
                                        <w:rFonts w:ascii="Arial" w:hAnsi="Arial"/>
                                        <w:b/>
                                        <w:bCs/>
                                        <w:color w:val="000000"/>
                                        <w:sz w:val="18"/>
                                        <w:szCs w:val="18"/>
                                      </w:rPr>
                                      <w:t>)</w:t>
                                    </w:r>
                                  </w:p>
                                </w:txbxContent>
                              </wps:txbx>
                              <wps:bodyPr rot="0" vert="horz" wrap="none" lIns="0" tIns="0" rIns="0" bIns="0" anchor="t" anchorCtr="0" upright="1">
                                <a:spAutoFit/>
                              </wps:bodyPr>
                            </wps:wsp>
                            <wps:wsp>
                              <wps:cNvPr id="220" name="Rectangle 189"/>
                              <wps:cNvSpPr>
                                <a:spLocks noChangeArrowheads="1"/>
                              </wps:cNvSpPr>
                              <wps:spPr bwMode="auto">
                                <a:xfrm rot="16200000">
                                  <a:off x="125097" y="576613"/>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90595" w14:textId="77777777" w:rsidR="00601EA4" w:rsidRPr="00DA4E25" w:rsidRDefault="00601EA4" w:rsidP="00601EA4">
                                    <w:pPr>
                                      <w:rPr>
                                        <w:sz w:val="18"/>
                                        <w:szCs w:val="18"/>
                                      </w:rPr>
                                    </w:pPr>
                                    <w:r w:rsidRPr="00DA4E25">
                                      <w:rPr>
                                        <w:rFonts w:ascii="Arial" w:hAnsi="Arial"/>
                                        <w:b/>
                                        <w:bCs/>
                                        <w:color w:val="000000"/>
                                        <w:sz w:val="18"/>
                                        <w:szCs w:val="18"/>
                                      </w:rPr>
                                      <w:t xml:space="preserve">DF (%)  </w:t>
                                    </w:r>
                                  </w:p>
                                </w:txbxContent>
                              </wps:txbx>
                              <wps:bodyPr rot="0" vert="vert270" wrap="none" lIns="0" tIns="0" rIns="0" bIns="0" anchor="t" anchorCtr="0" upright="1">
                                <a:noAutofit/>
                              </wps:bodyPr>
                            </wps:wsp>
                            <wps:wsp>
                              <wps:cNvPr id="221" name="Line 190"/>
                              <wps:cNvCnPr>
                                <a:cxnSpLocks noChangeShapeType="1"/>
                              </wps:cNvCnPr>
                              <wps:spPr bwMode="auto">
                                <a:xfrm>
                                  <a:off x="509382" y="39416"/>
                                  <a:ext cx="147773" cy="406"/>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222" name="Rectangle 191"/>
                              <wps:cNvSpPr>
                                <a:spLocks noChangeArrowheads="1"/>
                              </wps:cNvSpPr>
                              <wps:spPr bwMode="auto">
                                <a:xfrm>
                                  <a:off x="561102" y="19098"/>
                                  <a:ext cx="44766" cy="4144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3" name="Line 192"/>
                              <wps:cNvCnPr>
                                <a:cxnSpLocks noChangeShapeType="1"/>
                              </wps:cNvCnPr>
                              <wps:spPr bwMode="auto">
                                <a:xfrm flipH="1" flipV="1">
                                  <a:off x="561971" y="19911"/>
                                  <a:ext cx="20862"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224" name="Line 193"/>
                              <wps:cNvCnPr>
                                <a:cxnSpLocks noChangeShapeType="1"/>
                              </wps:cNvCnPr>
                              <wps:spPr bwMode="auto">
                                <a:xfrm>
                                  <a:off x="582833" y="39416"/>
                                  <a:ext cx="21297"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225" name="Line 194"/>
                              <wps:cNvCnPr>
                                <a:cxnSpLocks noChangeShapeType="1"/>
                              </wps:cNvCnPr>
                              <wps:spPr bwMode="auto">
                                <a:xfrm flipH="1">
                                  <a:off x="561971" y="39416"/>
                                  <a:ext cx="20862" cy="1991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226" name="Line 195"/>
                              <wps:cNvCnPr>
                                <a:cxnSpLocks noChangeShapeType="1"/>
                              </wps:cNvCnPr>
                              <wps:spPr bwMode="auto">
                                <a:xfrm flipV="1">
                                  <a:off x="582833" y="19911"/>
                                  <a:ext cx="21297" cy="1950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wps:spPr>
                              <wps:bodyPr/>
                            </wps:wsp>
                            <wps:wsp>
                              <wps:cNvPr id="227" name="Rectangle 196"/>
                              <wps:cNvSpPr>
                                <a:spLocks noChangeArrowheads="1"/>
                              </wps:cNvSpPr>
                              <wps:spPr bwMode="auto">
                                <a:xfrm>
                                  <a:off x="674974" y="0"/>
                                  <a:ext cx="488520" cy="117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7EFC1" w14:textId="77777777" w:rsidR="00601EA4" w:rsidRPr="00D57C65" w:rsidRDefault="00601EA4" w:rsidP="00601EA4">
                                    <w:pPr>
                                      <w:rPr>
                                        <w:rFonts w:cs="Times New Roman"/>
                                        <w:sz w:val="16"/>
                                        <w:szCs w:val="16"/>
                                      </w:rPr>
                                    </w:pPr>
                                    <w:r w:rsidRPr="00D57C65">
                                      <w:rPr>
                                        <w:rFonts w:cs="Times New Roman"/>
                                        <w:color w:val="000000"/>
                                        <w:sz w:val="16"/>
                                        <w:szCs w:val="16"/>
                                      </w:rPr>
                                      <w:t>LRR Model</w:t>
                                    </w:r>
                                  </w:p>
                                </w:txbxContent>
                              </wps:txbx>
                              <wps:bodyPr rot="0" vert="horz" wrap="none" lIns="0" tIns="0" rIns="0" bIns="0" anchor="t" anchorCtr="0" upright="1">
                                <a:spAutoFit/>
                              </wps:bodyPr>
                            </wps:wsp>
                            <wps:wsp>
                              <wps:cNvPr id="228" name="Oval 197"/>
                              <wps:cNvSpPr>
                                <a:spLocks noChangeArrowheads="1"/>
                              </wps:cNvSpPr>
                              <wps:spPr bwMode="auto">
                                <a:xfrm>
                                  <a:off x="561971" y="155225"/>
                                  <a:ext cx="41289" cy="38603"/>
                                </a:xfrm>
                                <a:prstGeom prst="ellipse">
                                  <a:avLst/>
                                </a:prstGeom>
                                <a:solidFill>
                                  <a:srgbClr val="FF00FF"/>
                                </a:solidFill>
                                <a:ln w="6350">
                                  <a:solidFill>
                                    <a:srgbClr val="FF00FF"/>
                                  </a:solidFill>
                                  <a:round/>
                                  <a:headEnd/>
                                  <a:tailEnd/>
                                </a:ln>
                              </wps:spPr>
                              <wps:bodyPr rot="0" vert="horz" wrap="square" lIns="91440" tIns="45720" rIns="91440" bIns="45720" anchor="t" anchorCtr="0" upright="1">
                                <a:noAutofit/>
                              </wps:bodyPr>
                            </wps:wsp>
                            <wps:wsp>
                              <wps:cNvPr id="229" name="Rectangle 198"/>
                              <wps:cNvSpPr>
                                <a:spLocks noChangeArrowheads="1"/>
                              </wps:cNvSpPr>
                              <wps:spPr bwMode="auto">
                                <a:xfrm>
                                  <a:off x="674974" y="134095"/>
                                  <a:ext cx="1287797" cy="116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5BC05" w14:textId="77777777" w:rsidR="00601EA4" w:rsidRPr="00D57C65" w:rsidRDefault="00601EA4" w:rsidP="00601EA4">
                                    <w:pPr>
                                      <w:jc w:val="left"/>
                                      <w:rPr>
                                        <w:rFonts w:cs="Times New Roman"/>
                                        <w:sz w:val="16"/>
                                        <w:szCs w:val="16"/>
                                      </w:rPr>
                                    </w:pPr>
                                    <w:r w:rsidRPr="00D57C65">
                                      <w:rPr>
                                        <w:rFonts w:cs="Times New Roman"/>
                                        <w:color w:val="000000"/>
                                        <w:sz w:val="16"/>
                                        <w:szCs w:val="16"/>
                                      </w:rPr>
                                      <w:t>Grgric et al. S1b Exp. (2004)</w:t>
                                    </w:r>
                                  </w:p>
                                </w:txbxContent>
                              </wps:txbx>
                              <wps:bodyPr rot="0" vert="horz" wrap="square" lIns="0" tIns="0" rIns="0" bIns="0" anchor="t" anchorCtr="0" upright="1">
                                <a:noAutofit/>
                              </wps:bodyPr>
                            </wps:wsp>
                            <wps:wsp>
                              <wps:cNvPr id="230" name="Freeform 199"/>
                              <wps:cNvSpPr>
                                <a:spLocks/>
                              </wps:cNvSpPr>
                              <wps:spPr bwMode="auto">
                                <a:xfrm>
                                  <a:off x="561971" y="288913"/>
                                  <a:ext cx="42159" cy="39416"/>
                                </a:xfrm>
                                <a:custGeom>
                                  <a:avLst/>
                                  <a:gdLst>
                                    <a:gd name="T0" fmla="*/ 48 w 97"/>
                                    <a:gd name="T1" fmla="*/ 0 h 97"/>
                                    <a:gd name="T2" fmla="*/ 97 w 97"/>
                                    <a:gd name="T3" fmla="*/ 97 h 97"/>
                                    <a:gd name="T4" fmla="*/ 0 w 97"/>
                                    <a:gd name="T5" fmla="*/ 97 h 97"/>
                                    <a:gd name="T6" fmla="*/ 48 w 97"/>
                                    <a:gd name="T7" fmla="*/ 0 h 97"/>
                                  </a:gdLst>
                                  <a:ahLst/>
                                  <a:cxnLst>
                                    <a:cxn ang="0">
                                      <a:pos x="T0" y="T1"/>
                                    </a:cxn>
                                    <a:cxn ang="0">
                                      <a:pos x="T2" y="T3"/>
                                    </a:cxn>
                                    <a:cxn ang="0">
                                      <a:pos x="T4" y="T5"/>
                                    </a:cxn>
                                    <a:cxn ang="0">
                                      <a:pos x="T6" y="T7"/>
                                    </a:cxn>
                                  </a:cxnLst>
                                  <a:rect l="0" t="0" r="r" b="b"/>
                                  <a:pathLst>
                                    <a:path w="97" h="97">
                                      <a:moveTo>
                                        <a:pt x="48" y="0"/>
                                      </a:moveTo>
                                      <a:lnTo>
                                        <a:pt x="97" y="97"/>
                                      </a:lnTo>
                                      <a:lnTo>
                                        <a:pt x="0" y="97"/>
                                      </a:lnTo>
                                      <a:lnTo>
                                        <a:pt x="48" y="0"/>
                                      </a:lnTo>
                                      <a:close/>
                                    </a:path>
                                  </a:pathLst>
                                </a:custGeom>
                                <a:solidFill>
                                  <a:srgbClr val="FF0000"/>
                                </a:solidFill>
                                <a:ln w="6350">
                                  <a:solidFill>
                                    <a:srgbClr val="FF0000"/>
                                  </a:solidFill>
                                  <a:prstDash val="solid"/>
                                  <a:round/>
                                  <a:headEnd/>
                                  <a:tailEnd/>
                                </a:ln>
                              </wps:spPr>
                              <wps:bodyPr rot="0" vert="horz" wrap="square" lIns="91440" tIns="45720" rIns="91440" bIns="45720" anchor="t" anchorCtr="0" upright="1">
                                <a:noAutofit/>
                              </wps:bodyPr>
                            </wps:wsp>
                            <wps:wsp>
                              <wps:cNvPr id="231" name="Rectangle 200"/>
                              <wps:cNvSpPr>
                                <a:spLocks noChangeArrowheads="1"/>
                              </wps:cNvSpPr>
                              <wps:spPr bwMode="auto">
                                <a:xfrm>
                                  <a:off x="674974" y="268596"/>
                                  <a:ext cx="1287797" cy="117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ADDDD" w14:textId="77777777" w:rsidR="00601EA4" w:rsidRPr="00D57C65" w:rsidRDefault="00601EA4" w:rsidP="00601EA4">
                                    <w:pPr>
                                      <w:jc w:val="left"/>
                                      <w:rPr>
                                        <w:rFonts w:cs="Times New Roman"/>
                                        <w:sz w:val="16"/>
                                        <w:szCs w:val="16"/>
                                      </w:rPr>
                                    </w:pPr>
                                    <w:r w:rsidRPr="00D57C65">
                                      <w:rPr>
                                        <w:rFonts w:cs="Times New Roman"/>
                                        <w:color w:val="000000"/>
                                        <w:sz w:val="16"/>
                                        <w:szCs w:val="16"/>
                                      </w:rPr>
                                      <w:t>Grgric et al. S1a Exp. (2004)</w:t>
                                    </w:r>
                                  </w:p>
                                </w:txbxContent>
                              </wps:txbx>
                              <wps:bodyPr rot="0" vert="horz" wrap="square" lIns="0" tIns="0" rIns="0" bIns="0" anchor="t" anchorCtr="0" upright="1">
                                <a:spAutoFit/>
                              </wps:bodyPr>
                            </wps:wsp>
                            <wps:wsp>
                              <wps:cNvPr id="232" name="Line 201"/>
                              <wps:cNvCnPr>
                                <a:cxnSpLocks noChangeShapeType="1"/>
                              </wps:cNvCnPr>
                              <wps:spPr bwMode="auto">
                                <a:xfrm>
                                  <a:off x="509382" y="442512"/>
                                  <a:ext cx="147773" cy="406"/>
                                </a:xfrm>
                                <a:prstGeom prst="line">
                                  <a:avLst/>
                                </a:prstGeom>
                                <a:noFill/>
                                <a:ln w="0">
                                  <a:solidFill>
                                    <a:srgbClr val="339966"/>
                                  </a:solidFill>
                                  <a:prstDash val="sysDash"/>
                                  <a:round/>
                                  <a:headEnd/>
                                  <a:tailEnd/>
                                </a:ln>
                                <a:extLst>
                                  <a:ext uri="{909E8E84-426E-40DD-AFC4-6F175D3DCCD1}">
                                    <a14:hiddenFill xmlns:a14="http://schemas.microsoft.com/office/drawing/2010/main">
                                      <a:noFill/>
                                    </a14:hiddenFill>
                                  </a:ext>
                                </a:extLst>
                              </wps:spPr>
                              <wps:bodyPr/>
                            </wps:wsp>
                            <wps:wsp>
                              <wps:cNvPr id="233" name="Freeform 202"/>
                              <wps:cNvSpPr>
                                <a:spLocks/>
                              </wps:cNvSpPr>
                              <wps:spPr bwMode="auto">
                                <a:xfrm>
                                  <a:off x="561971" y="423008"/>
                                  <a:ext cx="42159" cy="39416"/>
                                </a:xfrm>
                                <a:custGeom>
                                  <a:avLst/>
                                  <a:gdLst>
                                    <a:gd name="T0" fmla="*/ 48 w 97"/>
                                    <a:gd name="T1" fmla="*/ 0 h 97"/>
                                    <a:gd name="T2" fmla="*/ 97 w 97"/>
                                    <a:gd name="T3" fmla="*/ 48 h 97"/>
                                    <a:gd name="T4" fmla="*/ 48 w 97"/>
                                    <a:gd name="T5" fmla="*/ 97 h 97"/>
                                    <a:gd name="T6" fmla="*/ 0 w 97"/>
                                    <a:gd name="T7" fmla="*/ 48 h 97"/>
                                    <a:gd name="T8" fmla="*/ 48 w 97"/>
                                    <a:gd name="T9" fmla="*/ 0 h 97"/>
                                  </a:gdLst>
                                  <a:ahLst/>
                                  <a:cxnLst>
                                    <a:cxn ang="0">
                                      <a:pos x="T0" y="T1"/>
                                    </a:cxn>
                                    <a:cxn ang="0">
                                      <a:pos x="T2" y="T3"/>
                                    </a:cxn>
                                    <a:cxn ang="0">
                                      <a:pos x="T4" y="T5"/>
                                    </a:cxn>
                                    <a:cxn ang="0">
                                      <a:pos x="T6" y="T7"/>
                                    </a:cxn>
                                    <a:cxn ang="0">
                                      <a:pos x="T8" y="T9"/>
                                    </a:cxn>
                                  </a:cxnLst>
                                  <a:rect l="0" t="0" r="r" b="b"/>
                                  <a:pathLst>
                                    <a:path w="97" h="97">
                                      <a:moveTo>
                                        <a:pt x="48" y="0"/>
                                      </a:moveTo>
                                      <a:lnTo>
                                        <a:pt x="97" y="48"/>
                                      </a:lnTo>
                                      <a:lnTo>
                                        <a:pt x="48" y="97"/>
                                      </a:lnTo>
                                      <a:lnTo>
                                        <a:pt x="0" y="48"/>
                                      </a:lnTo>
                                      <a:lnTo>
                                        <a:pt x="48" y="0"/>
                                      </a:lnTo>
                                      <a:close/>
                                    </a:path>
                                  </a:pathLst>
                                </a:custGeom>
                                <a:solidFill>
                                  <a:srgbClr val="339966"/>
                                </a:solidFill>
                                <a:ln w="6350">
                                  <a:solidFill>
                                    <a:srgbClr val="339966"/>
                                  </a:solidFill>
                                  <a:prstDash val="solid"/>
                                  <a:round/>
                                  <a:headEnd/>
                                  <a:tailEnd/>
                                </a:ln>
                              </wps:spPr>
                              <wps:bodyPr rot="0" vert="horz" wrap="square" lIns="91440" tIns="45720" rIns="91440" bIns="45720" anchor="t" anchorCtr="0" upright="1">
                                <a:noAutofit/>
                              </wps:bodyPr>
                            </wps:wsp>
                            <wps:wsp>
                              <wps:cNvPr id="234" name="Rectangle 203"/>
                              <wps:cNvSpPr>
                                <a:spLocks noChangeArrowheads="1"/>
                              </wps:cNvSpPr>
                              <wps:spPr bwMode="auto">
                                <a:xfrm>
                                  <a:off x="674974" y="401471"/>
                                  <a:ext cx="448969" cy="116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E3D28" w14:textId="77777777" w:rsidR="00601EA4" w:rsidRPr="00D57C65" w:rsidRDefault="00601EA4" w:rsidP="00601EA4">
                                    <w:pPr>
                                      <w:rPr>
                                        <w:rFonts w:cs="Times New Roman"/>
                                        <w:sz w:val="16"/>
                                        <w:szCs w:val="16"/>
                                      </w:rPr>
                                    </w:pPr>
                                    <w:r w:rsidRPr="00D57C65">
                                      <w:rPr>
                                        <w:rFonts w:cs="Times New Roman"/>
                                        <w:color w:val="000000"/>
                                        <w:sz w:val="16"/>
                                        <w:szCs w:val="16"/>
                                      </w:rPr>
                                      <w:t>k-w Model</w:t>
                                    </w:r>
                                  </w:p>
                                </w:txbxContent>
                              </wps:txbx>
                              <wps:bodyPr rot="0" vert="horz" wrap="none" lIns="0" tIns="0" rIns="0" bIns="0" anchor="t" anchorCtr="0" upright="1">
                                <a:spAutoFit/>
                              </wps:bodyPr>
                            </wps:wsp>
                          </wpc:wpc>
                        </a:graphicData>
                      </a:graphic>
                    </wp:inline>
                  </w:drawing>
                </mc:Choice>
                <mc:Fallback>
                  <w:pict>
                    <v:group w14:anchorId="6AFED5DB" id="Canvas 235" o:spid="_x0000_s1028" editas="canvas" style="width:210.4pt;height:139.15pt;mso-position-horizontal-relative:char;mso-position-vertical-relative:line" coordsize="26720,17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">
                      <v:shape id="_x0000_s1029" type="#_x0000_t75" style="position:absolute;width:26720;height:17672;visibility:visible;mso-wrap-style:square">
                        <v:fill o:detectmouseclick="t"/>
                        <v:path o:connecttype="none"/>
                      </v:shape>
                      <v:line id="Line 105" o:spid="_x0000_s1030" style="position:absolute;visibility:visible;mso-wrap-style:square" from="4733,613" to="4737,1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" strokeweight="1pt"/>
                      <v:line id="Line 106" o:spid="_x0000_s1031" style="position:absolute;visibility:visible;mso-wrap-style:square" from="4463,14896" to="4733,14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" strokeweight="1.45pt"/>
                      <v:line id="Line 107" o:spid="_x0000_s1032" style="position:absolute;visibility:visible;mso-wrap-style:square" from="4463,12040" to="4733,1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" strokeweight="1.45pt"/>
                      <v:line id="Line 108" o:spid="_x0000_s1033" style="position:absolute;visibility:visible;mso-wrap-style:square" from="4463,9179" to="4733,9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" strokeweight="1.45pt"/>
                      <v:line id="Line 109" o:spid="_x0000_s1034" style="position:absolute;visibility:visible;mso-wrap-style:square" from="4463,6330" to="4733,6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" strokeweight="1.45pt"/>
                      <v:line id="Line 110" o:spid="_x0000_s1035" style="position:absolute;visibility:visible;mso-wrap-style:square" from="4463,3474" to="4733,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" strokeweight="1.45pt"/>
                      <v:line id="Line 111" o:spid="_x0000_s1036" style="position:absolute;visibility:visible;mso-wrap-style:square" from="4463,613" to="4733,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" strokeweight="1.45pt"/>
                      <v:line id="Line 112" o:spid="_x0000_s1037" style="position:absolute;visibility:visible;mso-wrap-style:square" from="4733,14896" to="24721,14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IHQwgAAANwAAAAPAAAAZHJzL2Rvd25yZXYueG1sRE/NagIx&#10;EL4XfIcwBW+atZZ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CGeIHQwgAAANwAAAAPAAAA&#10;AAAAAAAAAAAAAAcCAABkcnMvZG93bnJldi54bWxQSwUGAAAAAAMAAwC3AAAA9gIAAAAA&#10;" strokeweight="1pt"/>
                      <v:line id="Line 113" o:spid="_x0000_s1038" style="position:absolute;flip:y;visibility:visible;mso-wrap-style:square" from="4733,14896" to="4737,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" strokeweight="1.45pt"/>
                      <v:line id="Line 114" o:spid="_x0000_s1039" style="position:absolute;flip:y;visibility:visible;mso-wrap-style:square" from="7745,14896" to="7749,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" strokeweight="1.45pt"/>
                      <v:line id="Line 115" o:spid="_x0000_s1040" style="position:absolute;flip:y;visibility:visible;mso-wrap-style:square" from="9500,14896" to="9505,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" strokeweight="1.45pt"/>
                      <v:line id="Line 116" o:spid="_x0000_s1041" style="position:absolute;flip:y;visibility:visible;mso-wrap-style:square" from="10748,14896" to="10752,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" strokeweight="1.45pt"/>
                      <v:line id="Line 117" o:spid="_x0000_s1042" style="position:absolute;flip:y;visibility:visible;mso-wrap-style:square" from="11717,14896" to="11721,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" strokeweight="1.45pt"/>
                      <v:line id="Line 118" o:spid="_x0000_s1043" style="position:absolute;flip:y;visibility:visible;mso-wrap-style:square" from="12512,14896" to="12517,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" strokeweight="1.45pt"/>
                      <v:line id="Line 119" o:spid="_x0000_s1044" style="position:absolute;flip:y;visibility:visible;mso-wrap-style:square" from="13177,14896" to="13182,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" strokeweight="1.45pt"/>
                      <v:line id="Line 120" o:spid="_x0000_s1045" style="position:absolute;flip:y;visibility:visible;mso-wrap-style:square" from="13760,14896" to="13764,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" strokeweight="1.45pt"/>
                      <v:line id="Line 121" o:spid="_x0000_s1046" style="position:absolute;flip:y;visibility:visible;mso-wrap-style:square" from="14268,14896" to="14273,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" strokeweight="1.45pt"/>
                      <v:line id="Line 122" o:spid="_x0000_s1047" style="position:absolute;flip:y;visibility:visible;mso-wrap-style:square" from="14729,14896" to="14733,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" strokeweight="1.45pt"/>
                      <v:line id="Line 123" o:spid="_x0000_s1048" style="position:absolute;flip:y;visibility:visible;mso-wrap-style:square" from="17732,14896" to="17737,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" strokeweight="1.45pt"/>
                      <v:line id="Line 124" o:spid="_x0000_s1049" style="position:absolute;flip:y;visibility:visible;mso-wrap-style:square" from="19497,14896" to="19501,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" strokeweight="1.45pt"/>
                      <v:line id="Line 125" o:spid="_x0000_s1050" style="position:absolute;flip:y;visibility:visible;mso-wrap-style:square" from="20744,14896" to="20749,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" strokeweight="1.45pt"/>
                      <v:line id="Line 126" o:spid="_x0000_s1051" style="position:absolute;flip:y;visibility:visible;mso-wrap-style:square" from="21709,14896" to="21713,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" strokeweight="1.45pt"/>
                      <v:line id="Line 127" o:spid="_x0000_s1052" style="position:absolute;flip:y;visibility:visible;mso-wrap-style:square" from="22500,14896" to="22504,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" strokeweight="1.45pt"/>
                      <v:line id="Line 128" o:spid="_x0000_s1053" style="position:absolute;flip:y;visibility:visible;mso-wrap-style:square" from="23174,14896" to="23178,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" strokeweight="1.45pt"/>
                      <v:line id="Line 129" o:spid="_x0000_s1054" style="position:absolute;flip:y;visibility:visible;mso-wrap-style:square" from="23747,14896" to="23752,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" strokeweight="1.45pt"/>
                      <v:line id="Line 130" o:spid="_x0000_s1055" style="position:absolute;flip:y;visibility:visible;mso-wrap-style:square" from="24265,14896" to="24269,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" strokeweight="1.45pt"/>
                      <v:line id="Line 131" o:spid="_x0000_s1056" style="position:absolute;flip:y;visibility:visible;mso-wrap-style:square" from="24721,14896" to="24725,1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" strokeweight="1.45pt"/>
                      <v:line id="Line 132" o:spid="_x0000_s1057" style="position:absolute;flip:y;visibility:visible;mso-wrap-style:square" from="4733,14896" to="4737,15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" strokeweight="1.45pt"/>
                      <v:line id="Line 133" o:spid="_x0000_s1058" style="position:absolute;flip:y;visibility:visible;mso-wrap-style:square" from="14729,14896" to="14733,15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" strokeweight="1.45pt"/>
                      <v:line id="Line 134" o:spid="_x0000_s1059" style="position:absolute;flip:y;visibility:visible;mso-wrap-style:square" from="24721,14896" to="24725,15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" strokeweight="1.45pt"/>
                      <v:shape id="Freeform 135" o:spid="_x0000_s1060" style="position:absolute;left:14729;top:6700;width:4768;height:1284;visibility:visible;mso-wrap-style:square;v-text-anchor:top" coordsize="109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" path="m,316l70,297r72,-18l288,242,437,209,585,174r73,-17l728,138r70,-20l864,97,928,76,988,52r57,-25l1097,e" filled="f" strokecolor="blue" strokeweight=".5pt">
                        <v:path arrowok="t" o:connecttype="custom" o:connectlocs="0,128406;30424,120685;61717,113371;125172,98336;189932,84927;254256,70705;285984,63797;316408,56076;346832,47949;375517,39416;403333,30882;429411,21130;454184,10971;476785,0" o:connectangles="0,0,0,0,0,0,0,0,0,0,0,0,0,0"/>
                      </v:shape>
                      <v:shape id="Freeform 136" o:spid="_x0000_s1061" style="position:absolute;left:19497;top:4331;width:2212;height:2369;visibility:visible;mso-wrap-style:square;v-text-anchor:top" coordsize="509,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" path="m,583l49,554,93,525r41,-31l173,461r35,-33l241,393r31,-35l301,322r29,-37l357,246r51,-79l458,85,509,e" filled="f" strokecolor="blue" strokeweight=".5pt">
                        <v:path arrowok="t" o:connecttype="custom" o:connectlocs="0,236901;21297,225117;40420,213333;58240,200736;75190,187327;90402,173917;104745,159695;118218,145473;130823,130844;143427,115809;155162,99962;177328,67860;199059,34540;221225,0" o:connectangles="0,0,0,0,0,0,0,0,0,0,0,0,0,0"/>
                      </v:shape>
                      <v:shape id="Freeform 137" o:spid="_x0000_s1062" style="position:absolute;left:21709;top:1089;width:1465;height:3242;visibility:visible;mso-wrap-style:square;v-text-anchor:top" coordsize="337,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" path="m,798l25,753,50,703,73,653,95,598r23,-56l137,484,178,370r20,-56l217,259r19,-54l256,157r19,-47l295,67,316,31,326,15,337,e" filled="f" strokecolor="blue" strokeweight=".5pt">
                        <v:path arrowok="t" o:connecttype="custom" o:connectlocs="0,324265;10866,305979;21731,285662;31728,265345;41289,242996;51286,220240;59544,196672;77363,150348;86056,127593;94314,105244;102572,83301;111264,63796;119522,44698;128215,27225;137342,12597;141688,6095;146469,0" o:connectangles="0,0,0,0,0,0,0,0,0,0,0,0,0,0,0,0,0"/>
                      </v:shape>
                      <v:shape id="Freeform 138" o:spid="_x0000_s1063" style="position:absolute;left:23174;top:613;width:1547;height:476;visibility:visible;mso-wrap-style:square;v-text-anchor:top" coordsize="35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" path="m,117l22,91,43,70,64,55,88,41,109,31r23,-7l154,20r23,-2l222,14r44,l290,12r21,-2l334,6,356,e" filled="f" strokecolor="blue" strokeweight=".5pt">
                        <v:path arrowok="t" o:connecttype="custom" o:connectlocs="0,47543;9562,36978;18689,28445;27816,22349;38247,16660;47374,12597;57371,9752;66932,8127;76929,7314;96487,5689;115611,5689;126042,4876;135169,4064;145165,2438;154727,0" o:connectangles="0,0,0,0,0,0,0,0,0,0,0,0,0,0,0"/>
                      </v:shape>
                      <v:shape id="Freeform 139" o:spid="_x0000_s1064" style="position:absolute;left:14729;top:6245;width:4768;height:630;visibility:visible;mso-wrap-style:square;v-text-anchor:top" coordsize="1097,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" path="m,155l70,145r72,-8l288,126,437,114,585,100r73,-5l728,85r70,-8l864,66,928,52,988,37r57,-18l1097,e" filled="f" strokecolor="#396" strokeweight="0">
                        <v:stroke dashstyle="3 1"/>
                        <v:path arrowok="t" o:connecttype="custom" o:connectlocs="0,62984;30424,58921;61717,55670;125172,51200;189932,46324;254256,40635;285984,38603;316408,34540;346832,31289;375517,26819;403333,21130;429411,15035;454184,7721;476785,0" o:connectangles="0,0,0,0,0,0,0,0,0,0,0,0,0,0"/>
                      </v:shape>
                      <v:shape id="Freeform 140" o:spid="_x0000_s1065" style="position:absolute;left:19497;top:4055;width:2212;height:2190;visibility:visible;mso-wrap-style:square;v-text-anchor:top" coordsize="50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" path="m,539l49,515,93,490r41,-27l173,434r35,-31l241,370r31,-35l301,300r29,-36l357,227r51,-76l458,76,509,e" filled="f" strokecolor="#396" strokeweight="0">
                        <v:stroke dashstyle="3 1"/>
                        <v:path arrowok="t" o:connecttype="custom" o:connectlocs="0,219021;21297,209269;40420,199110;58240,188139;75190,176355;90402,163758;104745,150348;118218,136126;130823,121904;143427,107276;155162,92241;177328,61358;199059,30882;221225,0" o:connectangles="0,0,0,0,0,0,0,0,0,0,0,0,0,0"/>
                      </v:shape>
                      <v:shape id="Freeform 141" o:spid="_x0000_s1066" style="position:absolute;left:21709;top:1401;width:1465;height:2654;visibility:visible;mso-wrap-style:square;v-text-anchor:top" coordsize="337,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" path="m,653l25,614,50,574,73,531,95,486r42,-89l178,304r20,-44l217,217r19,-42l256,134,275,95,295,60,316,29,337,e" filled="f" strokecolor="#396" strokeweight="0">
                        <v:stroke dashstyle="3 1"/>
                        <v:path arrowok="t" o:connecttype="custom" o:connectlocs="0,265345;10866,249497;21731,233244;31728,215771;41289,197485;59544,161320;77363,123530;86056,105650;94314,88177;102572,71111;111264,54451;119522,38603;128215,24381;137342,11784;146469,0" o:connectangles="0,0,0,0,0,0,0,0,0,0,0,0,0,0,0"/>
                      </v:shape>
                      <v:shape id="Freeform 142" o:spid="_x0000_s1067" style="position:absolute;left:23174;top:613;width:1547;height:788;visibility:visible;mso-wrap-style:square;v-text-anchor:top" coordsize="356,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" path="m,194l22,169,43,148,66,130,88,113,111,99,132,88,154,78,177,68,222,53,266,37,311,22,334,12,356,e" filled="f" strokecolor="#396" strokeweight="0">
                        <v:stroke dashstyle="3 1"/>
                        <v:path arrowok="t" o:connecttype="custom" o:connectlocs="0,78831;9562,68672;18689,60139;28685,52825;38247,45917;48244,40228;57371,35758;66932,31695;76929,27631;96487,21536;115611,15035;135169,8940;145165,4876;154727,0" o:connectangles="0,0,0,0,0,0,0,0,0,0,0,0,0,0"/>
                      </v:shape>
                      <v:rect id="Rectangle 143" o:spid="_x0000_s1068" style="position:absolute;left:14512;top:7781;width:44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" fillcolor="blue" stroked="f"/>
                      <v:line id="Line 144" o:spid="_x0000_s1069" style="position:absolute;flip:x y;visibility:visible;mso-wrap-style:square" from="14520,7785" to="14729,7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" strokecolor="blue" strokeweight=".5pt"/>
                      <v:line id="Line 145" o:spid="_x0000_s1070" style="position:absolute;visibility:visible;mso-wrap-style:square" from="14729,7984" to="14942,8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" strokecolor="blue" strokeweight=".5pt"/>
                      <v:line id="Line 146" o:spid="_x0000_s1071" style="position:absolute;flip:x;visibility:visible;mso-wrap-style:square" from="14520,7984" to="14729,8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" strokecolor="blue" strokeweight=".5pt"/>
                      <v:line id="Line 147" o:spid="_x0000_s1072" style="position:absolute;flip:y;visibility:visible;mso-wrap-style:square" from="14729,7785" to="14942,7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" strokecolor="blue" strokeweight=".5pt"/>
                      <v:rect id="Rectangle 148" o:spid="_x0000_s1073" style="position:absolute;left:19280;top:6497;width:443;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" fillcolor="blue" stroked="f"/>
                      <v:line id="Line 149" o:spid="_x0000_s1074" style="position:absolute;flip:x y;visibility:visible;mso-wrap-style:square" from="19288,6505" to="19497,6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" strokecolor="blue" strokeweight=".5pt"/>
                      <v:line id="Line 150" o:spid="_x0000_s1075" style="position:absolute;visibility:visible;mso-wrap-style:square" from="19497,6700" to="19710,6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" strokecolor="blue" strokeweight=".5pt"/>
                      <v:line id="Line 151" o:spid="_x0000_s1076" style="position:absolute;flip:x;visibility:visible;mso-wrap-style:square" from="19288,6700" to="19497,6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" strokecolor="blue" strokeweight=".5pt"/>
                      <v:line id="Line 152" o:spid="_x0000_s1077" style="position:absolute;flip:y;visibility:visible;mso-wrap-style:square" from="19497,6505" to="19710,6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" strokecolor="blue" strokeweight=".5pt"/>
                      <v:rect id="Rectangle 153" o:spid="_x0000_s1078" style="position:absolute;left:21487;top:4128;width:44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" fillcolor="blue" stroked="f"/>
                      <v:line id="Line 154" o:spid="_x0000_s1079" style="position:absolute;flip:x y;visibility:visible;mso-wrap-style:square" from="21496,4132" to="21709,4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" strokecolor="blue" strokeweight=".5pt"/>
                      <v:line id="Line 155" o:spid="_x0000_s1080" style="position:absolute;visibility:visible;mso-wrap-style:square" from="21709,4331" to="21918,4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" strokecolor="blue" strokeweight=".5pt"/>
                      <v:line id="Line 156" o:spid="_x0000_s1081" style="position:absolute;flip:x;visibility:visible;mso-wrap-style:square" from="21496,4331" to="21709,4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" strokecolor="blue" strokeweight=".5pt"/>
                      <v:line id="Line 157" o:spid="_x0000_s1082" style="position:absolute;flip:y;visibility:visible;mso-wrap-style:square" from="21709,4132" to="21918,4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" strokecolor="blue" strokeweight=".5pt"/>
                      <v:rect id="Rectangle 158" o:spid="_x0000_s1083" style="position:absolute;left:22956;top:881;width:448;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" fillcolor="blue" stroked="f"/>
                      <v:line id="Line 159" o:spid="_x0000_s1084" style="position:absolute;flip:x y;visibility:visible;mso-wrap-style:square" from="22965,889" to="23174,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" strokecolor="blue" strokeweight=".5pt"/>
                      <v:line id="Line 160" o:spid="_x0000_s1085" style="position:absolute;visibility:visible;mso-wrap-style:square" from="23174,1089" to="23387,1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" strokecolor="blue" strokeweight=".5pt"/>
                      <v:line id="Line 161" o:spid="_x0000_s1086" style="position:absolute;flip:x;visibility:visible;mso-wrap-style:square" from="22965,1089" to="23174,1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" strokecolor="blue" strokeweight=".5pt"/>
                      <v:line id="Line 162" o:spid="_x0000_s1087" style="position:absolute;flip:y;visibility:visible;mso-wrap-style:square" from="23174,889" to="23387,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" strokecolor="blue" strokeweight=".5pt"/>
                      <v:rect id="Rectangle 163" o:spid="_x0000_s1088" style="position:absolute;left:24499;top:410;width:448;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" fillcolor="blue" stroked="f"/>
                      <v:line id="Line 164" o:spid="_x0000_s1089" style="position:absolute;flip:x y;visibility:visible;mso-wrap-style:square" from="24508,418" to="2472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" strokecolor="blue" strokeweight=".5pt"/>
                      <v:line id="Line 165" o:spid="_x0000_s1090" style="position:absolute;visibility:visible;mso-wrap-style:square" from="24721,613" to="24930,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" strokecolor="blue" strokeweight=".5pt"/>
                      <v:line id="Line 166" o:spid="_x0000_s1091" style="position:absolute;flip:x;visibility:visible;mso-wrap-style:square" from="24508,613" to="2472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" strokecolor="blue" strokeweight=".5pt"/>
                      <v:line id="Line 167" o:spid="_x0000_s1092" style="position:absolute;flip:y;visibility:visible;mso-wrap-style:square" from="24721,418" to="24930,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" strokecolor="blue" strokeweight=".5pt"/>
                      <v:oval id="Oval 168" o:spid="_x0000_s1093" style="position:absolute;left:19288;top:6582;width:413;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" fillcolor="fuchsia" strokecolor="fuchsia" strokeweight=".5pt"/>
                      <v:oval id="Oval 169" o:spid="_x0000_s1094" style="position:absolute;left:21496;top:1609;width:413;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" fillcolor="fuchsia" strokecolor="fuchsia" strokeweight=".5pt"/>
                      <v:oval id="Oval 170" o:spid="_x0000_s1095" style="position:absolute;left:22635;top:1495;width:413;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" fillcolor="fuchsia" strokecolor="fuchsia" strokeweight=".5pt"/>
                      <v:shape id="Freeform 171" o:spid="_x0000_s1096" style="position:absolute;left:19288;top:6968;width:422;height:395;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" path="m48,l97,97,,97,48,xe" fillcolor="red" strokecolor="red" strokeweight=".5pt">
                        <v:path arrowok="t" o:connecttype="custom" o:connectlocs="20862,0;42159,39416;0,39416;20862,0" o:connectangles="0,0,0,0"/>
                      </v:shape>
                      <v:shape id="Freeform 172" o:spid="_x0000_s1097" style="position:absolute;left:21496;top:1369;width:422;height:394;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" path="m49,l97,97,,97,49,xe" fillcolor="red" strokecolor="red" strokeweight=".5pt">
                        <v:path arrowok="t" o:connecttype="custom" o:connectlocs="21297,0;42159,39416;0,39416;21297,0" o:connectangles="0,0,0,0"/>
                      </v:shape>
                      <v:shape id="Freeform 173" o:spid="_x0000_s1098" style="position:absolute;left:22635;top:755;width:421;height:394;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" path="m49,l97,97,,97,49,xe" fillcolor="red" strokecolor="red" strokeweight=".5pt">
                        <v:path arrowok="t" o:connecttype="custom" o:connectlocs="21297,0;42159,39416;0,39416;21297,0" o:connectangles="0,0,0,0"/>
                      </v:shape>
                      <v:shape id="Freeform 174" o:spid="_x0000_s1099" style="position:absolute;left:14520;top:6676;width:422;height:394;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" path="m48,l97,49,48,97,,49,48,xe" fillcolor="#396" strokecolor="#396" strokeweight=".5pt">
                        <v:path arrowok="t" o:connecttype="custom" o:connectlocs="20862,0;42159,19911;20862,39416;0,19911;20862,0" o:connectangles="0,0,0,0,0"/>
                      </v:shape>
                      <v:shape id="Freeform 175" o:spid="_x0000_s1100" style="position:absolute;left:19288;top:6046;width:422;height:394;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" path="m48,l97,49,48,97,,49,48,xe" fillcolor="#396" strokecolor="#396" strokeweight=".5pt">
                        <v:path arrowok="t" o:connecttype="custom" o:connectlocs="20862,0;42159,19911;20862,39416;0,19911;20862,0" o:connectangles="0,0,0,0,0"/>
                      </v:shape>
                      <v:shape id="Freeform 176" o:spid="_x0000_s1101" style="position:absolute;left:21496;top:3860;width:422;height:394;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" path="m49,l97,48,49,97,,48,49,xe" fillcolor="#396" strokecolor="#396" strokeweight=".5pt">
                        <v:path arrowok="t" o:connecttype="custom" o:connectlocs="21297,0;42159,19505;21297,39416;0,19505;21297,0" o:connectangles="0,0,0,0,0"/>
                      </v:shape>
                      <v:shape id="Freeform 177" o:spid="_x0000_s1102" style="position:absolute;left:22965;top:1206;width:422;height:395;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" path="m48,l97,48,48,97,,48,48,xe" fillcolor="#396" strokecolor="#396" strokeweight=".5pt">
                        <v:path arrowok="t" o:connecttype="custom" o:connectlocs="20862,0;42159,19505;20862,39416;0,19505;20862,0" o:connectangles="0,0,0,0,0"/>
                      </v:shape>
                      <v:shape id="Freeform 178" o:spid="_x0000_s1103" style="position:absolute;left:24508;top:418;width:422;height:394;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" path="m49,l97,48,49,97,,48,49,xe" fillcolor="#396" strokecolor="#396" strokeweight=".5pt">
                        <v:path arrowok="t" o:connecttype="custom" o:connectlocs="21297,0;42159,19505;21297,39416;0,19505;21297,0" o:connectangles="0,0,0,0,0"/>
                      </v:shape>
                      <v:rect id="Rectangle 179" o:spid="_x0000_s1104" style="position:absolute;left:3598;top:14437;width:474;height:9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" filled="f" stroked="f">
                        <v:textbox style="mso-fit-shape-to-text:t" inset="0,0,0,0">
                          <w:txbxContent>
                            <w:p w14:paraId="343A6CB4" w14:textId="77777777" w:rsidR="00601EA4" w:rsidRPr="00DA4E25" w:rsidRDefault="00601EA4" w:rsidP="00601EA4">
                              <w:pPr>
                                <w:rPr>
                                  <w:sz w:val="14"/>
                                  <w:szCs w:val="14"/>
                                </w:rPr>
                              </w:pPr>
                              <w:r w:rsidRPr="00DA4E25">
                                <w:rPr>
                                  <w:rFonts w:ascii="Arial" w:hAnsi="Arial"/>
                                  <w:b/>
                                  <w:bCs/>
                                  <w:color w:val="000000"/>
                                  <w:sz w:val="14"/>
                                  <w:szCs w:val="14"/>
                                </w:rPr>
                                <w:t>0</w:t>
                              </w:r>
                            </w:p>
                          </w:txbxContent>
                        </v:textbox>
                      </v:rect>
                      <v:rect id="Rectangle 180" o:spid="_x0000_s1105" style="position:absolute;left:3124;top:11576;width:997;height: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" filled="f" stroked="f">
                        <v:textbox style="mso-fit-shape-to-text:t" inset="0,0,0,0">
                          <w:txbxContent>
                            <w:p w14:paraId="4068F288" w14:textId="77777777" w:rsidR="00601EA4" w:rsidRPr="00DA4E25" w:rsidRDefault="00601EA4" w:rsidP="00601EA4">
                              <w:pPr>
                                <w:rPr>
                                  <w:sz w:val="14"/>
                                  <w:szCs w:val="14"/>
                                </w:rPr>
                              </w:pPr>
                              <w:r w:rsidRPr="00DA4E25">
                                <w:rPr>
                                  <w:rFonts w:ascii="Arial" w:hAnsi="Arial"/>
                                  <w:b/>
                                  <w:bCs/>
                                  <w:color w:val="000000"/>
                                  <w:sz w:val="14"/>
                                  <w:szCs w:val="14"/>
                                </w:rPr>
                                <w:t>20</w:t>
                              </w:r>
                            </w:p>
                          </w:txbxContent>
                        </v:textbox>
                      </v:rect>
                      <v:rect id="Rectangle 181" o:spid="_x0000_s1106" style="position:absolute;left:3124;top:8716;width:997;height:9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" filled="f" stroked="f">
                        <v:textbox style="mso-fit-shape-to-text:t" inset="0,0,0,0">
                          <w:txbxContent>
                            <w:p w14:paraId="152D2DA4" w14:textId="77777777" w:rsidR="00601EA4" w:rsidRPr="00DA4E25" w:rsidRDefault="00601EA4" w:rsidP="00601EA4">
                              <w:pPr>
                                <w:rPr>
                                  <w:sz w:val="14"/>
                                  <w:szCs w:val="14"/>
                                </w:rPr>
                              </w:pPr>
                              <w:r w:rsidRPr="00DA4E25">
                                <w:rPr>
                                  <w:rFonts w:ascii="Arial" w:hAnsi="Arial"/>
                                  <w:b/>
                                  <w:bCs/>
                                  <w:color w:val="000000"/>
                                  <w:sz w:val="14"/>
                                  <w:szCs w:val="14"/>
                                </w:rPr>
                                <w:t>40</w:t>
                              </w:r>
                            </w:p>
                          </w:txbxContent>
                        </v:textbox>
                      </v:rect>
                      <v:rect id="Rectangle 182" o:spid="_x0000_s1107" style="position:absolute;left:3133;top:5867;width:948;height:1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" filled="f" stroked="f">
                        <v:textbox style="mso-fit-shape-to-text:t" inset="0,0,0,0">
                          <w:txbxContent>
                            <w:p w14:paraId="013CA514" w14:textId="77777777" w:rsidR="00601EA4" w:rsidRPr="00DA4E25" w:rsidRDefault="00601EA4" w:rsidP="00601EA4">
                              <w:pPr>
                                <w:rPr>
                                  <w:sz w:val="14"/>
                                  <w:szCs w:val="14"/>
                                </w:rPr>
                              </w:pPr>
                              <w:r w:rsidRPr="00DA4E25">
                                <w:rPr>
                                  <w:rFonts w:ascii="Arial" w:hAnsi="Arial"/>
                                  <w:b/>
                                  <w:bCs/>
                                  <w:color w:val="000000"/>
                                  <w:sz w:val="14"/>
                                  <w:szCs w:val="14"/>
                                </w:rPr>
                                <w:t>60</w:t>
                              </w:r>
                            </w:p>
                          </w:txbxContent>
                        </v:textbox>
                      </v:rect>
                      <v:rect id="Rectangle 183" o:spid="_x0000_s1108" style="position:absolute;left:3133;top:3015;width:948;height:1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" filled="f" stroked="f">
                        <v:textbox style="mso-fit-shape-to-text:t" inset="0,0,0,0">
                          <w:txbxContent>
                            <w:p w14:paraId="0E95A219" w14:textId="77777777" w:rsidR="00601EA4" w:rsidRPr="00DA4E25" w:rsidRDefault="00601EA4" w:rsidP="00601EA4">
                              <w:pPr>
                                <w:rPr>
                                  <w:sz w:val="14"/>
                                  <w:szCs w:val="14"/>
                                </w:rPr>
                              </w:pPr>
                              <w:r w:rsidRPr="00DA4E25">
                                <w:rPr>
                                  <w:rFonts w:ascii="Arial" w:hAnsi="Arial"/>
                                  <w:b/>
                                  <w:bCs/>
                                  <w:color w:val="000000"/>
                                  <w:sz w:val="14"/>
                                  <w:szCs w:val="14"/>
                                </w:rPr>
                                <w:t>80</w:t>
                              </w:r>
                            </w:p>
                          </w:txbxContent>
                        </v:textbox>
                      </v:rect>
                      <v:rect id="Rectangle 184" o:spid="_x0000_s1109" style="position:absolute;left:2642;top:166;width:1486;height:1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" filled="f" stroked="f">
                        <v:textbox style="mso-fit-shape-to-text:t" inset="0,0,0,0">
                          <w:txbxContent>
                            <w:p w14:paraId="1D78448B" w14:textId="77777777" w:rsidR="00601EA4" w:rsidRPr="00DA4E25" w:rsidRDefault="00601EA4" w:rsidP="00601EA4">
                              <w:pPr>
                                <w:rPr>
                                  <w:sz w:val="14"/>
                                  <w:szCs w:val="14"/>
                                </w:rPr>
                              </w:pPr>
                              <w:r w:rsidRPr="00DA4E25">
                                <w:rPr>
                                  <w:rFonts w:ascii="Arial" w:hAnsi="Arial"/>
                                  <w:b/>
                                  <w:bCs/>
                                  <w:color w:val="000000"/>
                                  <w:sz w:val="14"/>
                                  <w:szCs w:val="14"/>
                                </w:rPr>
                                <w:t>100</w:t>
                              </w:r>
                            </w:p>
                          </w:txbxContent>
                        </v:textbox>
                      </v:rect>
                      <v:rect id="Rectangle 185" o:spid="_x0000_s1110" style="position:absolute;left:4141;top:15603;width:1239;height:1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" filled="f" stroked="f">
                        <v:textbox style="mso-fit-shape-to-text:t" inset="0,0,0,0">
                          <w:txbxContent>
                            <w:p w14:paraId="29EA54F6" w14:textId="77777777" w:rsidR="00601EA4" w:rsidRPr="00DA4E25" w:rsidRDefault="00601EA4" w:rsidP="00601EA4">
                              <w:pPr>
                                <w:rPr>
                                  <w:sz w:val="14"/>
                                  <w:szCs w:val="14"/>
                                </w:rPr>
                              </w:pPr>
                              <w:r w:rsidRPr="00DA4E25">
                                <w:rPr>
                                  <w:rFonts w:ascii="Arial" w:hAnsi="Arial"/>
                                  <w:b/>
                                  <w:bCs/>
                                  <w:color w:val="000000"/>
                                  <w:sz w:val="14"/>
                                  <w:szCs w:val="14"/>
                                </w:rPr>
                                <w:t>0.1</w:t>
                              </w:r>
                            </w:p>
                          </w:txbxContent>
                        </v:textbox>
                      </v:rect>
                      <v:rect id="Rectangle 186" o:spid="_x0000_s1111" style="position:absolute;left:14499;top:15599;width:473;height:1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" filled="f" stroked="f">
                        <v:textbox style="mso-fit-shape-to-text:t" inset="0,0,0,0">
                          <w:txbxContent>
                            <w:p w14:paraId="1DCA3600" w14:textId="77777777" w:rsidR="00601EA4" w:rsidRPr="00DA4E25" w:rsidRDefault="00601EA4" w:rsidP="00601EA4">
                              <w:pPr>
                                <w:rPr>
                                  <w:sz w:val="14"/>
                                  <w:szCs w:val="14"/>
                                </w:rPr>
                              </w:pPr>
                              <w:r w:rsidRPr="00DA4E25">
                                <w:rPr>
                                  <w:rFonts w:ascii="Arial" w:hAnsi="Arial"/>
                                  <w:b/>
                                  <w:bCs/>
                                  <w:color w:val="000000"/>
                                  <w:sz w:val="14"/>
                                  <w:szCs w:val="14"/>
                                </w:rPr>
                                <w:t>1</w:t>
                              </w:r>
                            </w:p>
                          </w:txbxContent>
                        </v:textbox>
                      </v:rect>
                      <v:rect id="Rectangle 187" o:spid="_x0000_s1112" style="position:absolute;left:24256;top:15599;width:997;height: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" filled="f" stroked="f">
                        <v:textbox style="mso-fit-shape-to-text:t" inset="0,0,0,0">
                          <w:txbxContent>
                            <w:p w14:paraId="71866AE9" w14:textId="77777777" w:rsidR="00601EA4" w:rsidRPr="00DA4E25" w:rsidRDefault="00601EA4" w:rsidP="00601EA4">
                              <w:pPr>
                                <w:rPr>
                                  <w:sz w:val="14"/>
                                  <w:szCs w:val="14"/>
                                </w:rPr>
                              </w:pPr>
                              <w:r w:rsidRPr="00DA4E25">
                                <w:rPr>
                                  <w:rFonts w:ascii="Arial" w:hAnsi="Arial"/>
                                  <w:b/>
                                  <w:bCs/>
                                  <w:color w:val="000000"/>
                                  <w:sz w:val="14"/>
                                  <w:szCs w:val="14"/>
                                </w:rPr>
                                <w:t>10</w:t>
                              </w:r>
                            </w:p>
                          </w:txbxContent>
                        </v:textbox>
                      </v:rect>
                      <v:rect id="Rectangle 188" o:spid="_x0000_s1113" style="position:absolute;left:10848;top:16359;width:4568;height:1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" filled="f" stroked="f">
                        <v:textbox style="mso-fit-shape-to-text:t" inset="0,0,0,0">
                          <w:txbxContent>
                            <w:p w14:paraId="4CC06B16" w14:textId="77777777" w:rsidR="00601EA4" w:rsidRPr="00DA4E25" w:rsidRDefault="00601EA4" w:rsidP="00601EA4">
                              <w:pPr>
                                <w:rPr>
                                  <w:sz w:val="18"/>
                                  <w:szCs w:val="18"/>
                                </w:rPr>
                              </w:pPr>
                              <w:r>
                                <w:rPr>
                                  <w:rFonts w:ascii="Arial" w:hAnsi="Arial"/>
                                  <w:b/>
                                  <w:bCs/>
                                  <w:color w:val="000000"/>
                                  <w:sz w:val="18"/>
                                  <w:szCs w:val="18"/>
                                </w:rPr>
                                <w:t>D</w:t>
                              </w:r>
                              <w:r w:rsidRPr="00DA4E25">
                                <w:rPr>
                                  <w:rFonts w:ascii="Arial" w:hAnsi="Arial"/>
                                  <w:b/>
                                  <w:bCs/>
                                  <w:color w:val="000000"/>
                                  <w:sz w:val="18"/>
                                  <w:szCs w:val="18"/>
                                </w:rPr>
                                <w:t>p (</w:t>
                              </w:r>
                              <w:r>
                                <w:rPr>
                                  <w:rFonts w:ascii="Arial" w:hAnsi="Arial"/>
                                  <w:b/>
                                  <w:bCs/>
                                  <w:color w:val="000000"/>
                                  <w:sz w:val="18"/>
                                  <w:szCs w:val="18"/>
                                </w:rPr>
                                <w:t>Mm</w:t>
                              </w:r>
                              <w:r w:rsidRPr="00DA4E25">
                                <w:rPr>
                                  <w:rFonts w:ascii="Arial" w:hAnsi="Arial"/>
                                  <w:b/>
                                  <w:bCs/>
                                  <w:color w:val="000000"/>
                                  <w:sz w:val="18"/>
                                  <w:szCs w:val="18"/>
                                </w:rPr>
                                <w:t>)</w:t>
                              </w:r>
                            </w:p>
                          </w:txbxContent>
                        </v:textbox>
                      </v:rect>
                      <v:rect id="Rectangle 189" o:spid="_x0000_s1114" style="position:absolute;left:1251;top:5765;width:4254;height:425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" filled="f" stroked="f">
                        <v:textbox style="layout-flow:vertical;mso-layout-flow-alt:bottom-to-top" inset="0,0,0,0">
                          <w:txbxContent>
                            <w:p w14:paraId="0CD90595" w14:textId="77777777" w:rsidR="00601EA4" w:rsidRPr="00DA4E25" w:rsidRDefault="00601EA4" w:rsidP="00601EA4">
                              <w:pPr>
                                <w:rPr>
                                  <w:sz w:val="18"/>
                                  <w:szCs w:val="18"/>
                                </w:rPr>
                              </w:pPr>
                              <w:r w:rsidRPr="00DA4E25">
                                <w:rPr>
                                  <w:rFonts w:ascii="Arial" w:hAnsi="Arial"/>
                                  <w:b/>
                                  <w:bCs/>
                                  <w:color w:val="000000"/>
                                  <w:sz w:val="18"/>
                                  <w:szCs w:val="18"/>
                                </w:rPr>
                                <w:t xml:space="preserve">DF (%)  </w:t>
                              </w:r>
                            </w:p>
                          </w:txbxContent>
                        </v:textbox>
                      </v:rect>
                      <v:line id="Line 190" o:spid="_x0000_s1115" style="position:absolute;visibility:visible;mso-wrap-style:square" from="5093,394" to="6571,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" strokecolor="blue" strokeweight=".5pt"/>
                      <v:rect id="Rectangle 191" o:spid="_x0000_s1116" style="position:absolute;left:5611;top:190;width:44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" fillcolor="blue" stroked="f"/>
                      <v:line id="Line 192" o:spid="_x0000_s1117" style="position:absolute;flip:x y;visibility:visible;mso-wrap-style:square" from="5619,199" to="5828,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" strokecolor="blue" strokeweight=".5pt"/>
                      <v:line id="Line 193" o:spid="_x0000_s1118" style="position:absolute;visibility:visible;mso-wrap-style:square" from="5828,394" to="6041,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" strokecolor="blue" strokeweight=".5pt"/>
                      <v:line id="Line 194" o:spid="_x0000_s1119" style="position:absolute;flip:x;visibility:visible;mso-wrap-style:square" from="5619,394" to="5828,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" strokecolor="blue" strokeweight=".5pt"/>
                      <v:line id="Line 195" o:spid="_x0000_s1120" style="position:absolute;flip:y;visibility:visible;mso-wrap-style:square" from="5828,199" to="604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" strokecolor="blue" strokeweight=".5pt"/>
                      <v:rect id="Rectangle 196" o:spid="_x0000_s1121" style="position:absolute;left:6749;width:4885;height:11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" filled="f" stroked="f">
                        <v:textbox style="mso-fit-shape-to-text:t" inset="0,0,0,0">
                          <w:txbxContent>
                            <w:p w14:paraId="7CB7EFC1" w14:textId="77777777" w:rsidR="00601EA4" w:rsidRPr="00D57C65" w:rsidRDefault="00601EA4" w:rsidP="00601EA4">
                              <w:pPr>
                                <w:rPr>
                                  <w:rFonts w:cs="Times New Roman"/>
                                  <w:sz w:val="16"/>
                                  <w:szCs w:val="16"/>
                                </w:rPr>
                              </w:pPr>
                              <w:r w:rsidRPr="00D57C65">
                                <w:rPr>
                                  <w:rFonts w:cs="Times New Roman"/>
                                  <w:color w:val="000000"/>
                                  <w:sz w:val="16"/>
                                  <w:szCs w:val="16"/>
                                </w:rPr>
                                <w:t>LRR Model</w:t>
                              </w:r>
                            </w:p>
                          </w:txbxContent>
                        </v:textbox>
                      </v:rect>
                      <v:oval id="Oval 197" o:spid="_x0000_s1122" style="position:absolute;left:5619;top:1552;width:413;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" fillcolor="fuchsia" strokecolor="fuchsia" strokeweight=".5pt"/>
                      <v:rect id="Rectangle 198" o:spid="_x0000_s1123" style="position:absolute;left:6749;top:1340;width:12878;height:1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" filled="f" stroked="f">
                        <v:textbox inset="0,0,0,0">
                          <w:txbxContent>
                            <w:p w14:paraId="3775BC05" w14:textId="77777777" w:rsidR="00601EA4" w:rsidRPr="00D57C65" w:rsidRDefault="00601EA4" w:rsidP="00601EA4">
                              <w:pPr>
                                <w:jc w:val="left"/>
                                <w:rPr>
                                  <w:rFonts w:cs="Times New Roman"/>
                                  <w:sz w:val="16"/>
                                  <w:szCs w:val="16"/>
                                </w:rPr>
                              </w:pPr>
                              <w:r w:rsidRPr="00D57C65">
                                <w:rPr>
                                  <w:rFonts w:cs="Times New Roman"/>
                                  <w:color w:val="000000"/>
                                  <w:sz w:val="16"/>
                                  <w:szCs w:val="16"/>
                                </w:rPr>
                                <w:t>Grgric et al. S1b Exp. (2004)</w:t>
                              </w:r>
                            </w:p>
                          </w:txbxContent>
                        </v:textbox>
                      </v:rect>
                      <v:shape id="Freeform 199" o:spid="_x0000_s1124" style="position:absolute;left:5619;top:2889;width:422;height:394;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" path="m48,l97,97,,97,48,xe" fillcolor="red" strokecolor="red" strokeweight=".5pt">
                        <v:path arrowok="t" o:connecttype="custom" o:connectlocs="20862,0;42159,39416;0,39416;20862,0" o:connectangles="0,0,0,0"/>
                      </v:shape>
                      <v:rect id="Rectangle 200" o:spid="_x0000_s1125" style="position:absolute;left:6749;top:2685;width:12878;height:1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" filled="f" stroked="f">
                        <v:textbox style="mso-fit-shape-to-text:t" inset="0,0,0,0">
                          <w:txbxContent>
                            <w:p w14:paraId="3ABADDDD" w14:textId="77777777" w:rsidR="00601EA4" w:rsidRPr="00D57C65" w:rsidRDefault="00601EA4" w:rsidP="00601EA4">
                              <w:pPr>
                                <w:jc w:val="left"/>
                                <w:rPr>
                                  <w:rFonts w:cs="Times New Roman"/>
                                  <w:sz w:val="16"/>
                                  <w:szCs w:val="16"/>
                                </w:rPr>
                              </w:pPr>
                              <w:r w:rsidRPr="00D57C65">
                                <w:rPr>
                                  <w:rFonts w:cs="Times New Roman"/>
                                  <w:color w:val="000000"/>
                                  <w:sz w:val="16"/>
                                  <w:szCs w:val="16"/>
                                </w:rPr>
                                <w:t>Grgric et al. S1a Exp. (2004)</w:t>
                              </w:r>
                            </w:p>
                          </w:txbxContent>
                        </v:textbox>
                      </v:rect>
                      <v:line id="Line 201" o:spid="_x0000_s1126" style="position:absolute;visibility:visible;mso-wrap-style:square" from="5093,4425" to="6571,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" strokecolor="#396" strokeweight="0">
                        <v:stroke dashstyle="3 1"/>
                      </v:line>
                      <v:shape id="Freeform 202" o:spid="_x0000_s1127" style="position:absolute;left:5619;top:4230;width:422;height:394;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" path="m48,l97,48,48,97,,48,48,xe" fillcolor="#396" strokecolor="#396" strokeweight=".5pt">
                        <v:path arrowok="t" o:connecttype="custom" o:connectlocs="20862,0;42159,19505;20862,39416;0,19505;20862,0" o:connectangles="0,0,0,0,0"/>
                      </v:shape>
                      <v:rect id="Rectangle 203" o:spid="_x0000_s1128" style="position:absolute;left:6749;top:4014;width:4490;height:1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" filled="f" stroked="f">
                        <v:textbox style="mso-fit-shape-to-text:t" inset="0,0,0,0">
                          <w:txbxContent>
                            <w:p w14:paraId="2DDE3D28" w14:textId="77777777" w:rsidR="00601EA4" w:rsidRPr="00D57C65" w:rsidRDefault="00601EA4" w:rsidP="00601EA4">
                              <w:pPr>
                                <w:rPr>
                                  <w:rFonts w:cs="Times New Roman"/>
                                  <w:sz w:val="16"/>
                                  <w:szCs w:val="16"/>
                                </w:rPr>
                              </w:pPr>
                              <w:r w:rsidRPr="00D57C65">
                                <w:rPr>
                                  <w:rFonts w:cs="Times New Roman"/>
                                  <w:color w:val="000000"/>
                                  <w:sz w:val="16"/>
                                  <w:szCs w:val="16"/>
                                </w:rPr>
                                <w:t>k-w Model</w:t>
                              </w:r>
                            </w:p>
                          </w:txbxContent>
                        </v:textbox>
                      </v:rect>
                      <w10:anchorlock/>
                    </v:group>
                  </w:pict>
                </mc:Fallback>
              </mc:AlternateContent>
            </w:r>
          </w:p>
        </w:tc>
      </w:tr>
      <w:tr w:rsidR="00601EA4" w:rsidRPr="00601EA4" w14:paraId="53551056" w14:textId="77777777" w:rsidTr="00B003FE">
        <w:tc>
          <w:tcPr>
            <w:tcW w:w="5000" w:type="pct"/>
          </w:tcPr>
          <w:p w14:paraId="45546FE2" w14:textId="77777777" w:rsidR="00601EA4" w:rsidRPr="00601EA4" w:rsidRDefault="00601EA4" w:rsidP="00601EA4">
            <w:pPr>
              <w:bidi w:val="0"/>
              <w:rPr>
                <w:rFonts w:cs="Times New Roman"/>
                <w:b/>
                <w:bCs/>
                <w:sz w:val="18"/>
                <w:szCs w:val="18"/>
              </w:rPr>
            </w:pPr>
            <w:r w:rsidRPr="00601EA4">
              <w:rPr>
                <w:rFonts w:eastAsia="Times New Roman" w:cs="Times New Roman"/>
                <w:b/>
                <w:sz w:val="18"/>
                <w:szCs w:val="18"/>
                <w:lang w:bidi="fa-IR"/>
              </w:rPr>
              <w:t>Figure 2.</w:t>
            </w:r>
            <w:r w:rsidRPr="00601EA4">
              <w:rPr>
                <w:rFonts w:eastAsia="Times New Roman" w:cs="Times New Roman"/>
                <w:sz w:val="18"/>
                <w:szCs w:val="18"/>
                <w:lang w:bidi="fa-IR"/>
              </w:rPr>
              <w:t xml:space="preserve"> </w:t>
            </w:r>
            <w:r w:rsidRPr="00601EA4">
              <w:rPr>
                <w:rFonts w:eastAsia="Times New Roman" w:cs="Times New Roman"/>
                <w:kern w:val="24"/>
                <w:sz w:val="18"/>
                <w:szCs w:val="18"/>
              </w:rPr>
              <w:t>Comparison of the present numerical results with the experimental data for deposition fraction of micro particles in flow rate of 60 lit/min.</w:t>
            </w:r>
          </w:p>
        </w:tc>
      </w:tr>
    </w:tbl>
    <w:p w14:paraId="016087EA" w14:textId="364099C9" w:rsidR="00601EA4" w:rsidRDefault="00601EA4" w:rsidP="00601EA4">
      <w:pPr>
        <w:widowControl w:val="0"/>
        <w:bidi w:val="0"/>
        <w:rPr>
          <w:rFonts w:cs="Times New Roman"/>
          <w:spacing w:val="-4"/>
        </w:rPr>
      </w:pPr>
    </w:p>
    <w:p w14:paraId="78A2BD76" w14:textId="64E64D8A" w:rsidR="004A3C96" w:rsidRPr="00D32EF1" w:rsidRDefault="004A3C96" w:rsidP="004A3C96">
      <w:pPr>
        <w:bidi w:val="0"/>
        <w:ind w:firstLine="720"/>
        <w:rPr>
          <w:rFonts w:cs="Times New Roman"/>
          <w:lang w:bidi="fa-IR"/>
        </w:rPr>
      </w:pPr>
      <w:r w:rsidRPr="00D32EF1">
        <w:rPr>
          <w:rFonts w:cs="Times New Roman"/>
          <w:lang w:bidi="fa-IR"/>
        </w:rPr>
        <w:t xml:space="preserve">Also, </w:t>
      </w:r>
      <w:r w:rsidRPr="00D32EF1">
        <w:rPr>
          <w:rFonts w:eastAsia="Times New Roman" w:cs="Times New Roman"/>
          <w:lang w:bidi="fa-IR"/>
        </w:rPr>
        <w:t>your paper's figs</w:t>
      </w:r>
      <w:r>
        <w:rPr>
          <w:rFonts w:eastAsia="Times New Roman" w:cs="Times New Roman"/>
          <w:lang w:bidi="fa-IR"/>
        </w:rPr>
        <w:t>.</w:t>
      </w:r>
      <w:r w:rsidRPr="00D32EF1">
        <w:rPr>
          <w:rFonts w:eastAsia="Times New Roman" w:cs="Times New Roman"/>
          <w:lang w:bidi="fa-IR"/>
        </w:rPr>
        <w:t xml:space="preserve"> must be without background fill color, no border </w:t>
      </w:r>
      <w:r>
        <w:rPr>
          <w:rFonts w:eastAsia="Times New Roman" w:cs="Times New Roman"/>
          <w:lang w:bidi="fa-IR"/>
        </w:rPr>
        <w:t xml:space="preserve">for </w:t>
      </w:r>
      <w:r w:rsidRPr="00D32EF1">
        <w:rPr>
          <w:rFonts w:eastAsia="Times New Roman" w:cs="Times New Roman"/>
          <w:lang w:bidi="fa-IR"/>
        </w:rPr>
        <w:t>fig</w:t>
      </w:r>
      <w:r>
        <w:rPr>
          <w:rFonts w:eastAsia="Times New Roman" w:cs="Times New Roman"/>
          <w:lang w:bidi="fa-IR"/>
        </w:rPr>
        <w:t>.,</w:t>
      </w:r>
      <w:r w:rsidRPr="00D32EF1">
        <w:rPr>
          <w:rFonts w:eastAsia="Times New Roman" w:cs="Times New Roman"/>
          <w:lang w:bidi="fa-IR"/>
        </w:rPr>
        <w:t xml:space="preserve"> and no border</w:t>
      </w:r>
      <w:r>
        <w:rPr>
          <w:rFonts w:eastAsia="Times New Roman" w:cs="Times New Roman"/>
          <w:lang w:bidi="fa-IR"/>
        </w:rPr>
        <w:t xml:space="preserve"> for</w:t>
      </w:r>
      <w:r w:rsidRPr="00D32EF1">
        <w:rPr>
          <w:rFonts w:eastAsia="Times New Roman" w:cs="Times New Roman"/>
          <w:lang w:bidi="fa-IR"/>
        </w:rPr>
        <w:t xml:space="preserve"> </w:t>
      </w:r>
      <w:r w:rsidR="006D050C">
        <w:rPr>
          <w:rFonts w:eastAsia="Times New Roman" w:cs="Times New Roman"/>
          <w:lang w:bidi="fa-IR"/>
        </w:rPr>
        <w:t xml:space="preserve">the </w:t>
      </w:r>
      <w:r w:rsidRPr="00D32EF1">
        <w:rPr>
          <w:rFonts w:eastAsia="Times New Roman" w:cs="Times New Roman"/>
          <w:lang w:bidi="fa-IR"/>
        </w:rPr>
        <w:t xml:space="preserve">legend, no vertical line, no horizontal line and </w:t>
      </w:r>
      <w:r>
        <w:rPr>
          <w:rFonts w:eastAsia="Times New Roman" w:cs="Times New Roman"/>
          <w:lang w:bidi="fa-IR"/>
        </w:rPr>
        <w:t>high</w:t>
      </w:r>
      <w:r w:rsidRPr="00D32EF1">
        <w:rPr>
          <w:rFonts w:eastAsia="Times New Roman" w:cs="Times New Roman"/>
          <w:lang w:bidi="fa-IR"/>
        </w:rPr>
        <w:t> quality for publi</w:t>
      </w:r>
      <w:r>
        <w:rPr>
          <w:rFonts w:eastAsia="Times New Roman" w:cs="Times New Roman"/>
          <w:lang w:bidi="fa-IR"/>
        </w:rPr>
        <w:t>cation</w:t>
      </w:r>
      <w:r w:rsidRPr="00D32EF1">
        <w:rPr>
          <w:rFonts w:eastAsia="Times New Roman" w:cs="Times New Roman"/>
          <w:lang w:bidi="fa-IR"/>
        </w:rPr>
        <w:t>.</w:t>
      </w:r>
    </w:p>
    <w:p w14:paraId="164B4F4E" w14:textId="77777777" w:rsidR="004A3C96" w:rsidRDefault="004A3C96" w:rsidP="004A3C96">
      <w:pPr>
        <w:rPr>
          <w:rFonts w:cs="Times New Roman"/>
          <w:sz w:val="16"/>
          <w:szCs w:val="16"/>
          <w:lang w:bidi="fa-IR"/>
        </w:rPr>
      </w:pPr>
    </w:p>
    <w:p w14:paraId="622E2B7D" w14:textId="77777777" w:rsidR="004A3C96" w:rsidRDefault="004A3C96" w:rsidP="004A3C96">
      <w:pPr>
        <w:jc w:val="left"/>
        <w:rPr>
          <w:rFonts w:cs="Times New Roman"/>
          <w:sz w:val="16"/>
          <w:szCs w:val="16"/>
          <w:lang w:bidi="fa-IR"/>
        </w:rPr>
      </w:pPr>
    </w:p>
    <w:p w14:paraId="2047578B" w14:textId="049F5BB3" w:rsidR="004A3C96" w:rsidRDefault="004A3C96" w:rsidP="004A3C96">
      <w:pPr>
        <w:bidi w:val="0"/>
        <w:ind w:firstLine="720"/>
        <w:rPr>
          <w:rFonts w:cs="Times New Roman"/>
          <w:lang w:bidi="fa-IR"/>
        </w:rPr>
      </w:pPr>
      <w:r>
        <w:rPr>
          <w:rFonts w:cs="Times New Roman"/>
          <w:lang w:bidi="fa-IR"/>
        </w:rPr>
        <w:t>All r</w:t>
      </w:r>
      <w:r w:rsidRPr="007F1D39">
        <w:rPr>
          <w:rFonts w:cs="Times New Roman"/>
          <w:lang w:bidi="fa-IR"/>
        </w:rPr>
        <w:t xml:space="preserve">eferences must </w:t>
      </w:r>
      <w:r>
        <w:rPr>
          <w:rFonts w:cs="Times New Roman"/>
          <w:lang w:bidi="fa-IR"/>
        </w:rPr>
        <w:t>be c</w:t>
      </w:r>
      <w:r w:rsidRPr="007F1D39">
        <w:rPr>
          <w:rFonts w:cs="Times New Roman"/>
          <w:lang w:bidi="fa-IR"/>
        </w:rPr>
        <w:t>ite</w:t>
      </w:r>
      <w:r>
        <w:rPr>
          <w:rFonts w:cs="Times New Roman"/>
          <w:lang w:bidi="fa-IR"/>
        </w:rPr>
        <w:t>d</w:t>
      </w:r>
      <w:r w:rsidRPr="007F1D39">
        <w:rPr>
          <w:rFonts w:cs="Times New Roman"/>
          <w:lang w:bidi="fa-IR"/>
        </w:rPr>
        <w:t xml:space="preserve"> </w:t>
      </w:r>
      <w:r>
        <w:rPr>
          <w:rFonts w:cs="Times New Roman"/>
          <w:lang w:bidi="fa-IR"/>
        </w:rPr>
        <w:t>throughout the</w:t>
      </w:r>
      <w:r w:rsidRPr="007F1D39">
        <w:rPr>
          <w:rFonts w:cs="Times New Roman"/>
          <w:lang w:bidi="fa-IR"/>
        </w:rPr>
        <w:t xml:space="preserve"> paper </w:t>
      </w:r>
      <w:r>
        <w:rPr>
          <w:rFonts w:cs="Times New Roman"/>
          <w:lang w:bidi="fa-IR"/>
        </w:rPr>
        <w:t xml:space="preserve">in Arabic number, in </w:t>
      </w:r>
      <w:r>
        <w:t xml:space="preserve">ascending </w:t>
      </w:r>
      <w:r w:rsidRPr="007F1D39">
        <w:rPr>
          <w:rFonts w:cs="Times New Roman"/>
          <w:lang w:bidi="fa-IR"/>
        </w:rPr>
        <w:t xml:space="preserve">order </w:t>
      </w:r>
      <w:r>
        <w:rPr>
          <w:rFonts w:cs="Times New Roman"/>
          <w:lang w:bidi="fa-IR"/>
        </w:rPr>
        <w:t>like</w:t>
      </w:r>
      <w:r w:rsidRPr="007F1D39">
        <w:rPr>
          <w:rFonts w:cs="Times New Roman"/>
          <w:lang w:bidi="fa-IR"/>
        </w:rPr>
        <w:t xml:space="preserve"> [1</w:t>
      </w:r>
      <w:r>
        <w:rPr>
          <w:rFonts w:cs="Times New Roman"/>
          <w:lang w:bidi="fa-IR"/>
        </w:rPr>
        <w:t>-</w:t>
      </w:r>
      <w:r w:rsidRPr="007F1D39">
        <w:rPr>
          <w:rFonts w:cs="Times New Roman"/>
          <w:lang w:bidi="fa-IR"/>
        </w:rPr>
        <w:t>3].</w:t>
      </w:r>
    </w:p>
    <w:p w14:paraId="6BF63002" w14:textId="240DE525" w:rsidR="004A3C96" w:rsidRPr="007F1D39" w:rsidRDefault="004A3C96" w:rsidP="004A3C96">
      <w:pPr>
        <w:bidi w:val="0"/>
        <w:jc w:val="left"/>
        <w:rPr>
          <w:rFonts w:cs="Times New Roman"/>
          <w:lang w:bidi="fa-IR"/>
        </w:rPr>
      </w:pPr>
      <w:r>
        <w:rPr>
          <w:rFonts w:cs="Times New Roman"/>
          <w:lang w:bidi="fa-IR"/>
        </w:rPr>
        <w:t>If possible, please cite 3 to 5 papers published in IJE journal, the cited papersshould be related to your topic.</w:t>
      </w:r>
    </w:p>
    <w:p w14:paraId="5E9CA5A0" w14:textId="77777777" w:rsidR="004A3C96" w:rsidRPr="007F1D39" w:rsidRDefault="004A3C96" w:rsidP="00F741D9">
      <w:pPr>
        <w:bidi w:val="0"/>
        <w:rPr>
          <w:rFonts w:cs="Times New Roman"/>
          <w:lang w:bidi="fa-IR"/>
        </w:rPr>
      </w:pPr>
      <w:r w:rsidRPr="007F1D39">
        <w:rPr>
          <w:rFonts w:cs="Times New Roman"/>
          <w:lang w:bidi="fa-IR"/>
        </w:rPr>
        <w:t>..</w:t>
      </w:r>
    </w:p>
    <w:p w14:paraId="5B124367" w14:textId="1CC20B00" w:rsidR="00F741D9" w:rsidRPr="00601EA4" w:rsidRDefault="006D050C" w:rsidP="00F741D9">
      <w:pPr>
        <w:bidi w:val="0"/>
        <w:ind w:firstLine="720"/>
        <w:rPr>
          <w:rFonts w:cs="Times New Roman"/>
          <w:lang w:bidi="fa-IR"/>
        </w:rPr>
      </w:pPr>
      <w:r>
        <w:rPr>
          <w:rFonts w:cs="Times New Roman"/>
          <w:lang w:bidi="fa-IR"/>
        </w:rPr>
        <w:t>It is recommended to use Endnote to c</w:t>
      </w:r>
      <w:r w:rsidR="00F741D9">
        <w:rPr>
          <w:rFonts w:cs="Times New Roman"/>
          <w:lang w:bidi="fa-IR"/>
        </w:rPr>
        <w:t xml:space="preserve">ite your references. You should use IJE Style file for arranging your references. Please make sure your transmitted file is completed. </w:t>
      </w:r>
      <w:r w:rsidR="004A3C96">
        <w:rPr>
          <w:rFonts w:cs="Times New Roman"/>
          <w:lang w:bidi="fa-IR"/>
        </w:rPr>
        <w:t>List out all references show up at</w:t>
      </w:r>
      <w:r w:rsidR="004A3C96" w:rsidRPr="007F1D39">
        <w:rPr>
          <w:rFonts w:cs="Times New Roman"/>
          <w:lang w:bidi="fa-IR"/>
        </w:rPr>
        <w:t xml:space="preserve"> the end of </w:t>
      </w:r>
      <w:r w:rsidR="004A3C96">
        <w:rPr>
          <w:rFonts w:cs="Times New Roman"/>
          <w:lang w:bidi="fa-IR"/>
        </w:rPr>
        <w:t xml:space="preserve">the </w:t>
      </w:r>
      <w:r w:rsidR="00F741D9">
        <w:rPr>
          <w:rFonts w:cs="Times New Roman"/>
          <w:lang w:bidi="fa-IR"/>
        </w:rPr>
        <w:t>paper</w:t>
      </w:r>
      <w:r w:rsidR="004A3C96" w:rsidRPr="007F1D39">
        <w:rPr>
          <w:rFonts w:cs="Times New Roman"/>
          <w:lang w:bidi="fa-IR"/>
        </w:rPr>
        <w:t>:</w:t>
      </w:r>
      <w:r w:rsidR="00F741D9" w:rsidRPr="00F741D9">
        <w:rPr>
          <w:rFonts w:cs="Times New Roman"/>
          <w:lang w:bidi="fa-IR"/>
        </w:rPr>
        <w:t xml:space="preserve"> </w:t>
      </w:r>
    </w:p>
    <w:p w14:paraId="3A8AD05B" w14:textId="541B86CD" w:rsidR="004A3C96" w:rsidRPr="007F1D39" w:rsidRDefault="004A3C96" w:rsidP="004A3C96">
      <w:pPr>
        <w:rPr>
          <w:rFonts w:cs="Times New Roman"/>
          <w:lang w:bidi="fa-IR"/>
        </w:rPr>
      </w:pPr>
    </w:p>
    <w:p w14:paraId="2C05D28F" w14:textId="77777777" w:rsidR="00601EA4" w:rsidRPr="00601EA4" w:rsidRDefault="00601EA4" w:rsidP="00601EA4">
      <w:pPr>
        <w:bidi w:val="0"/>
        <w:jc w:val="left"/>
        <w:rPr>
          <w:rFonts w:cs="Times New Roman"/>
        </w:rPr>
      </w:pPr>
    </w:p>
    <w:p w14:paraId="766B8F76" w14:textId="77777777" w:rsidR="00601EA4" w:rsidRPr="00601EA4" w:rsidRDefault="00601EA4" w:rsidP="00601EA4">
      <w:pPr>
        <w:bidi w:val="0"/>
        <w:jc w:val="left"/>
        <w:rPr>
          <w:rFonts w:ascii="Cambria" w:hAnsi="Cambria" w:cs="Calibri Light"/>
          <w:b/>
          <w:bCs/>
          <w:lang w:bidi="fa-IR"/>
        </w:rPr>
      </w:pPr>
      <w:r w:rsidRPr="00601EA4">
        <w:rPr>
          <w:rFonts w:ascii="Cambria" w:hAnsi="Cambria" w:cs="Calibri Light"/>
          <w:b/>
          <w:bCs/>
          <w:lang w:bidi="fa-IR"/>
        </w:rPr>
        <w:t>2. REFERENCES</w:t>
      </w:r>
    </w:p>
    <w:p w14:paraId="176BA811" w14:textId="77777777" w:rsidR="00601EA4" w:rsidRPr="00601EA4" w:rsidRDefault="00601EA4" w:rsidP="00601EA4">
      <w:pPr>
        <w:bidi w:val="0"/>
        <w:jc w:val="left"/>
        <w:rPr>
          <w:rFonts w:ascii="Cambria" w:hAnsi="Cambria" w:cs="Calibri Light"/>
          <w:b/>
          <w:bCs/>
          <w:lang w:bidi="fa-IR"/>
        </w:rPr>
      </w:pPr>
    </w:p>
    <w:p w14:paraId="77DAD76C" w14:textId="77777777" w:rsidR="00601EA4" w:rsidRPr="00601EA4" w:rsidRDefault="00601EA4" w:rsidP="00601EA4">
      <w:pPr>
        <w:bidi w:val="0"/>
        <w:rPr>
          <w:rFonts w:cs="Times New Roman"/>
          <w:sz w:val="16"/>
          <w:szCs w:val="16"/>
          <w:lang w:bidi="fa-IR"/>
        </w:rPr>
      </w:pPr>
    </w:p>
    <w:p w14:paraId="21873529" w14:textId="0B94614A" w:rsidR="00601EA4" w:rsidRPr="00EC7A0C" w:rsidRDefault="006D050C" w:rsidP="001A1352">
      <w:pPr>
        <w:pStyle w:val="ListParagraph"/>
        <w:numPr>
          <w:ilvl w:val="0"/>
          <w:numId w:val="50"/>
        </w:numPr>
        <w:spacing w:before="60" w:after="60"/>
        <w:ind w:left="369" w:hanging="363"/>
        <w:rPr>
          <w:sz w:val="16"/>
          <w:szCs w:val="16"/>
          <w:lang w:bidi="fa-IR"/>
        </w:rPr>
      </w:pPr>
      <w:r w:rsidRPr="00EC7A0C">
        <w:rPr>
          <w:sz w:val="16"/>
          <w:szCs w:val="16"/>
          <w:lang w:bidi="fa-IR"/>
        </w:rPr>
        <w:t>Authors last name, author</w:t>
      </w:r>
      <w:r w:rsidR="00601EA4" w:rsidRPr="00EC7A0C">
        <w:rPr>
          <w:sz w:val="16"/>
          <w:szCs w:val="16"/>
          <w:lang w:bidi="fa-IR"/>
        </w:rPr>
        <w:t xml:space="preserve">s first name </w:t>
      </w:r>
      <w:r w:rsidR="00E6657D" w:rsidRPr="00EC7A0C">
        <w:rPr>
          <w:sz w:val="16"/>
          <w:szCs w:val="16"/>
          <w:lang w:bidi="fa-IR"/>
        </w:rPr>
        <w:t>abbreviations</w:t>
      </w:r>
      <w:r w:rsidR="00601EA4" w:rsidRPr="00EC7A0C">
        <w:rPr>
          <w:sz w:val="16"/>
          <w:szCs w:val="16"/>
          <w:lang w:bidi="fa-IR"/>
        </w:rPr>
        <w:t>, “titl</w:t>
      </w:r>
      <w:r w:rsidRPr="00EC7A0C">
        <w:rPr>
          <w:sz w:val="16"/>
          <w:szCs w:val="16"/>
          <w:lang w:bidi="fa-IR"/>
        </w:rPr>
        <w:t>e</w:t>
      </w:r>
      <w:r w:rsidR="00601EA4" w:rsidRPr="00EC7A0C">
        <w:rPr>
          <w:sz w:val="16"/>
          <w:szCs w:val="16"/>
          <w:lang w:bidi="fa-IR"/>
        </w:rPr>
        <w:t xml:space="preserve"> of  paper</w:t>
      </w:r>
      <w:r w:rsidRPr="00EC7A0C">
        <w:rPr>
          <w:sz w:val="16"/>
          <w:szCs w:val="16"/>
          <w:lang w:bidi="fa-IR"/>
        </w:rPr>
        <w:t>”</w:t>
      </w:r>
      <w:r w:rsidR="00601EA4" w:rsidRPr="00EC7A0C">
        <w:rPr>
          <w:sz w:val="16"/>
          <w:szCs w:val="16"/>
          <w:lang w:bidi="fa-IR"/>
        </w:rPr>
        <w:t xml:space="preserve"> , </w:t>
      </w:r>
      <w:r w:rsidR="00E850B1" w:rsidRPr="00EC7A0C">
        <w:rPr>
          <w:b/>
          <w:bCs/>
          <w:i/>
          <w:iCs/>
          <w:sz w:val="16"/>
          <w:szCs w:val="16"/>
          <w:lang w:bidi="fa-IR"/>
        </w:rPr>
        <w:t xml:space="preserve">Full Journal </w:t>
      </w:r>
      <w:r w:rsidR="00601EA4" w:rsidRPr="00EC7A0C">
        <w:rPr>
          <w:b/>
          <w:bCs/>
          <w:i/>
          <w:iCs/>
          <w:sz w:val="16"/>
          <w:szCs w:val="16"/>
          <w:lang w:bidi="fa-IR"/>
        </w:rPr>
        <w:t>Name</w:t>
      </w:r>
      <w:r w:rsidR="00E850B1" w:rsidRPr="00EC7A0C">
        <w:rPr>
          <w:b/>
          <w:bCs/>
          <w:i/>
          <w:iCs/>
          <w:sz w:val="16"/>
          <w:szCs w:val="16"/>
          <w:lang w:bidi="fa-IR"/>
        </w:rPr>
        <w:t>,</w:t>
      </w:r>
      <w:r w:rsidR="00601EA4" w:rsidRPr="00EC7A0C">
        <w:rPr>
          <w:b/>
          <w:bCs/>
          <w:i/>
          <w:iCs/>
          <w:sz w:val="16"/>
          <w:szCs w:val="16"/>
          <w:lang w:bidi="fa-IR"/>
        </w:rPr>
        <w:t xml:space="preserve"> </w:t>
      </w:r>
      <w:r w:rsidR="00601EA4" w:rsidRPr="00EC7A0C">
        <w:rPr>
          <w:sz w:val="16"/>
          <w:szCs w:val="16"/>
          <w:lang w:bidi="fa-IR"/>
        </w:rPr>
        <w:t xml:space="preserve">Vol. 00, (year), </w:t>
      </w:r>
      <w:r w:rsidR="00601EA4" w:rsidRPr="00EC7A0C">
        <w:rPr>
          <w:sz w:val="16"/>
          <w:szCs w:val="16"/>
          <w:highlight w:val="yellow"/>
          <w:lang w:bidi="fa-IR"/>
        </w:rPr>
        <w:t>page no</w:t>
      </w:r>
      <w:r w:rsidR="00EC7A0C" w:rsidRPr="00EC7A0C">
        <w:rPr>
          <w:sz w:val="16"/>
          <w:szCs w:val="16"/>
          <w:lang w:bidi="fa-IR"/>
        </w:rPr>
        <w:t xml:space="preserve">. 00-00. DOI: </w:t>
      </w:r>
    </w:p>
    <w:p w14:paraId="6E7815BB" w14:textId="77777777" w:rsidR="00601EA4" w:rsidRPr="00601EA4" w:rsidRDefault="00601EA4" w:rsidP="00EC7A0C">
      <w:pPr>
        <w:bidi w:val="0"/>
        <w:spacing w:before="60" w:after="60"/>
        <w:ind w:left="369" w:hanging="363"/>
        <w:rPr>
          <w:rFonts w:cs="Times New Roman"/>
          <w:sz w:val="16"/>
          <w:szCs w:val="16"/>
          <w:lang w:bidi="fa-IR"/>
        </w:rPr>
      </w:pPr>
    </w:p>
    <w:p w14:paraId="7BA7D8E4" w14:textId="3D2BBE3F" w:rsidR="00EC7A0C" w:rsidRDefault="00E850B1" w:rsidP="00EC7A0C">
      <w:pPr>
        <w:bidi w:val="0"/>
        <w:spacing w:before="60" w:after="60"/>
        <w:ind w:left="369" w:hanging="363"/>
        <w:rPr>
          <w:rFonts w:cs="Times New Roman"/>
          <w:spacing w:val="6"/>
          <w:sz w:val="16"/>
          <w:szCs w:val="16"/>
        </w:rPr>
      </w:pPr>
      <w:r>
        <w:rPr>
          <w:rFonts w:cs="Times New Roman"/>
          <w:spacing w:val="6"/>
          <w:sz w:val="16"/>
          <w:szCs w:val="16"/>
        </w:rPr>
        <w:lastRenderedPageBreak/>
        <w:t>2</w:t>
      </w:r>
      <w:r w:rsidR="00EC7A0C">
        <w:rPr>
          <w:rFonts w:cs="Times New Roman"/>
          <w:spacing w:val="6"/>
          <w:sz w:val="16"/>
          <w:szCs w:val="16"/>
        </w:rPr>
        <w:t>.</w:t>
      </w:r>
      <w:r w:rsidR="00EC7A0C">
        <w:rPr>
          <w:rFonts w:cs="Times New Roman"/>
          <w:spacing w:val="6"/>
          <w:sz w:val="16"/>
          <w:szCs w:val="16"/>
        </w:rPr>
        <w:tab/>
      </w:r>
      <w:r w:rsidR="00EC7A0C" w:rsidRPr="00EC7A0C">
        <w:rPr>
          <w:rFonts w:cs="Times New Roman"/>
          <w:spacing w:val="6"/>
          <w:sz w:val="16"/>
          <w:szCs w:val="16"/>
        </w:rPr>
        <w:t>Asemaneh, H. R., Rajabi</w:t>
      </w:r>
      <w:r w:rsidR="00EC7A0C">
        <w:rPr>
          <w:rFonts w:cs="Times New Roman"/>
          <w:spacing w:val="6"/>
          <w:sz w:val="16"/>
          <w:szCs w:val="16"/>
        </w:rPr>
        <w:t>, L.</w:t>
      </w:r>
      <w:r w:rsidR="00EC7A0C" w:rsidRPr="00EC7A0C">
        <w:rPr>
          <w:rFonts w:cs="Times New Roman"/>
          <w:spacing w:val="6"/>
          <w:sz w:val="16"/>
          <w:szCs w:val="16"/>
        </w:rPr>
        <w:t>, Dabirian</w:t>
      </w:r>
      <w:r w:rsidR="00EC7A0C">
        <w:rPr>
          <w:rFonts w:cs="Times New Roman"/>
          <w:spacing w:val="6"/>
          <w:sz w:val="16"/>
          <w:szCs w:val="16"/>
        </w:rPr>
        <w:t>, F.</w:t>
      </w:r>
      <w:r w:rsidR="00EC7A0C" w:rsidRPr="00EC7A0C">
        <w:rPr>
          <w:rFonts w:cs="Times New Roman"/>
          <w:spacing w:val="6"/>
          <w:sz w:val="16"/>
          <w:szCs w:val="16"/>
        </w:rPr>
        <w:t>, Rostami</w:t>
      </w:r>
      <w:r w:rsidR="00EC7A0C">
        <w:rPr>
          <w:rFonts w:cs="Times New Roman"/>
          <w:spacing w:val="6"/>
          <w:sz w:val="16"/>
          <w:szCs w:val="16"/>
        </w:rPr>
        <w:t>, N.</w:t>
      </w:r>
      <w:r w:rsidR="00EC7A0C" w:rsidRPr="00EC7A0C">
        <w:rPr>
          <w:rFonts w:cs="Times New Roman"/>
          <w:spacing w:val="6"/>
          <w:sz w:val="16"/>
          <w:szCs w:val="16"/>
        </w:rPr>
        <w:t>, Ashraf Derakhshan</w:t>
      </w:r>
      <w:r w:rsidR="00EC7A0C">
        <w:rPr>
          <w:rFonts w:cs="Times New Roman"/>
          <w:spacing w:val="6"/>
          <w:sz w:val="16"/>
          <w:szCs w:val="16"/>
        </w:rPr>
        <w:t>, A.</w:t>
      </w:r>
      <w:r w:rsidR="00EC7A0C" w:rsidRPr="00EC7A0C">
        <w:rPr>
          <w:rFonts w:cs="Times New Roman"/>
          <w:spacing w:val="6"/>
          <w:sz w:val="16"/>
          <w:szCs w:val="16"/>
        </w:rPr>
        <w:t>, Davarnejad</w:t>
      </w:r>
      <w:r w:rsidR="00EC7A0C">
        <w:rPr>
          <w:rFonts w:cs="Times New Roman"/>
          <w:spacing w:val="6"/>
          <w:sz w:val="16"/>
          <w:szCs w:val="16"/>
        </w:rPr>
        <w:t>, R.</w:t>
      </w:r>
      <w:r w:rsidR="00EC7A0C" w:rsidRPr="00EC7A0C">
        <w:rPr>
          <w:rFonts w:cs="Times New Roman"/>
          <w:spacing w:val="6"/>
          <w:sz w:val="16"/>
          <w:szCs w:val="16"/>
        </w:rPr>
        <w:t xml:space="preserve"> "Functionalized Graphene Oxide/Polyacrylonitrile Nanofibrous Composite: Pb2+ and Cd2+ Cations Adsorption."</w:t>
      </w:r>
      <w:r w:rsidR="004A3E36">
        <w:rPr>
          <w:rFonts w:cs="Times New Roman"/>
          <w:spacing w:val="6"/>
          <w:sz w:val="16"/>
          <w:szCs w:val="16"/>
        </w:rPr>
        <w:t xml:space="preserve"> </w:t>
      </w:r>
      <w:r w:rsidR="004A3E36" w:rsidRPr="004A3E36">
        <w:rPr>
          <w:rFonts w:eastAsia="Times New Roman" w:cs="Times New Roman"/>
          <w:b/>
          <w:bCs/>
          <w:i/>
          <w:iCs/>
          <w:sz w:val="16"/>
          <w:szCs w:val="16"/>
        </w:rPr>
        <w:t>Pure Sciences International Journal of Kerbala</w:t>
      </w:r>
      <w:r w:rsidR="00EC7A0C">
        <w:rPr>
          <w:b/>
          <w:bCs/>
          <w:i/>
          <w:iCs/>
          <w:spacing w:val="6"/>
          <w:sz w:val="16"/>
          <w:szCs w:val="16"/>
        </w:rPr>
        <w:t xml:space="preserve">, </w:t>
      </w:r>
      <w:r w:rsidR="00EC7A0C" w:rsidRPr="00EC7A0C">
        <w:rPr>
          <w:spacing w:val="6"/>
          <w:sz w:val="16"/>
          <w:szCs w:val="16"/>
        </w:rPr>
        <w:t>Vol.</w:t>
      </w:r>
      <w:r w:rsidR="00EC7A0C" w:rsidRPr="00EC7A0C">
        <w:rPr>
          <w:rFonts w:cs="Times New Roman"/>
          <w:b/>
          <w:bCs/>
          <w:spacing w:val="6"/>
          <w:sz w:val="16"/>
          <w:szCs w:val="16"/>
        </w:rPr>
        <w:t xml:space="preserve"> </w:t>
      </w:r>
      <w:r w:rsidR="00EC7A0C" w:rsidRPr="00EC7A0C">
        <w:rPr>
          <w:rFonts w:cs="Times New Roman"/>
          <w:spacing w:val="6"/>
          <w:sz w:val="16"/>
          <w:szCs w:val="16"/>
        </w:rPr>
        <w:t>33, No. 6</w:t>
      </w:r>
      <w:r w:rsidR="00EC7A0C">
        <w:rPr>
          <w:rFonts w:cs="Times New Roman"/>
          <w:spacing w:val="6"/>
          <w:sz w:val="16"/>
          <w:szCs w:val="16"/>
        </w:rPr>
        <w:t>,</w:t>
      </w:r>
      <w:r w:rsidR="00EC7A0C" w:rsidRPr="00EC7A0C">
        <w:rPr>
          <w:rFonts w:cs="Times New Roman"/>
          <w:spacing w:val="6"/>
          <w:sz w:val="16"/>
          <w:szCs w:val="16"/>
        </w:rPr>
        <w:t xml:space="preserve"> (2020)</w:t>
      </w:r>
      <w:r w:rsidR="00EC7A0C">
        <w:rPr>
          <w:rFonts w:cs="Times New Roman"/>
          <w:spacing w:val="6"/>
          <w:sz w:val="16"/>
          <w:szCs w:val="16"/>
        </w:rPr>
        <w:t>,</w:t>
      </w:r>
      <w:r w:rsidR="00EC7A0C" w:rsidRPr="00EC7A0C">
        <w:rPr>
          <w:rFonts w:cs="Times New Roman"/>
          <w:spacing w:val="6"/>
          <w:sz w:val="16"/>
          <w:szCs w:val="16"/>
        </w:rPr>
        <w:t xml:space="preserve"> 1048-1053.</w:t>
      </w:r>
      <w:r w:rsidR="00EC7A0C">
        <w:rPr>
          <w:rFonts w:cs="Times New Roman"/>
          <w:spacing w:val="6"/>
          <w:sz w:val="16"/>
          <w:szCs w:val="16"/>
        </w:rPr>
        <w:t xml:space="preserve"> DOI: </w:t>
      </w:r>
      <w:r w:rsidR="00EC7A0C" w:rsidRPr="00EC7A0C">
        <w:rPr>
          <w:rFonts w:cs="Times New Roman"/>
          <w:spacing w:val="6"/>
          <w:sz w:val="16"/>
          <w:szCs w:val="16"/>
        </w:rPr>
        <w:t>10.5829/ije.2020.33.06c.0</w:t>
      </w:r>
      <w:r w:rsidR="004A3E36">
        <w:rPr>
          <w:rFonts w:cs="Times New Roman"/>
          <w:spacing w:val="6"/>
          <w:sz w:val="16"/>
          <w:szCs w:val="16"/>
        </w:rPr>
        <w:t xml:space="preserve">1 </w:t>
      </w:r>
    </w:p>
    <w:p w14:paraId="1D98879F" w14:textId="73CD4614" w:rsidR="00601EA4" w:rsidRPr="00601EA4" w:rsidRDefault="00E850B1" w:rsidP="00EC7A0C">
      <w:pPr>
        <w:tabs>
          <w:tab w:val="right" w:pos="4818"/>
        </w:tabs>
        <w:bidi w:val="0"/>
        <w:spacing w:before="60" w:after="60"/>
        <w:ind w:left="369" w:hanging="363"/>
        <w:rPr>
          <w:rFonts w:cs="Times New Roman"/>
          <w:sz w:val="16"/>
          <w:szCs w:val="16"/>
        </w:rPr>
      </w:pPr>
      <w:r>
        <w:rPr>
          <w:rFonts w:cs="Times New Roman"/>
          <w:sz w:val="16"/>
          <w:szCs w:val="16"/>
        </w:rPr>
        <w:t>3</w:t>
      </w:r>
      <w:r w:rsidR="00601EA4" w:rsidRPr="00601EA4">
        <w:rPr>
          <w:rFonts w:cs="Times New Roman"/>
          <w:sz w:val="16"/>
          <w:szCs w:val="16"/>
        </w:rPr>
        <w:t>.</w:t>
      </w:r>
      <w:r w:rsidR="00EC7A0C">
        <w:rPr>
          <w:rFonts w:cs="Times New Roman"/>
          <w:sz w:val="16"/>
          <w:szCs w:val="16"/>
        </w:rPr>
        <w:tab/>
      </w:r>
      <w:r w:rsidR="00EC7A0C" w:rsidRPr="00EC7A0C">
        <w:rPr>
          <w:rFonts w:cs="Times New Roman"/>
          <w:sz w:val="16"/>
          <w:szCs w:val="16"/>
        </w:rPr>
        <w:t>French, R</w:t>
      </w:r>
      <w:r w:rsidR="00EC7A0C">
        <w:rPr>
          <w:rFonts w:cs="Times New Roman"/>
          <w:sz w:val="16"/>
          <w:szCs w:val="16"/>
        </w:rPr>
        <w:t>.</w:t>
      </w:r>
      <w:r w:rsidR="00EC7A0C" w:rsidRPr="00EC7A0C">
        <w:rPr>
          <w:rFonts w:cs="Times New Roman"/>
          <w:sz w:val="16"/>
          <w:szCs w:val="16"/>
        </w:rPr>
        <w:t xml:space="preserve"> H., Open-channel hydraulics. New York: McGraw-Hill, 1985.</w:t>
      </w:r>
    </w:p>
    <w:p w14:paraId="7F979C80" w14:textId="05A0C029" w:rsidR="00601EA4" w:rsidRPr="00601EA4" w:rsidRDefault="00E850B1" w:rsidP="00EC7A0C">
      <w:pPr>
        <w:tabs>
          <w:tab w:val="right" w:pos="4818"/>
        </w:tabs>
        <w:bidi w:val="0"/>
        <w:spacing w:before="60" w:after="60"/>
        <w:ind w:left="369" w:hanging="363"/>
        <w:rPr>
          <w:rFonts w:cs="Times New Roman"/>
          <w:sz w:val="16"/>
          <w:szCs w:val="16"/>
        </w:rPr>
      </w:pPr>
      <w:r>
        <w:rPr>
          <w:rFonts w:cs="Times New Roman"/>
          <w:sz w:val="16"/>
          <w:szCs w:val="16"/>
        </w:rPr>
        <w:t>4</w:t>
      </w:r>
      <w:r w:rsidR="00601EA4" w:rsidRPr="00601EA4">
        <w:rPr>
          <w:rFonts w:cs="Times New Roman"/>
          <w:sz w:val="16"/>
          <w:szCs w:val="16"/>
        </w:rPr>
        <w:t>.</w:t>
      </w:r>
      <w:r w:rsidR="00EC7A0C">
        <w:rPr>
          <w:rFonts w:cs="Times New Roman"/>
          <w:sz w:val="16"/>
          <w:szCs w:val="16"/>
        </w:rPr>
        <w:tab/>
      </w:r>
      <w:r w:rsidR="00601EA4" w:rsidRPr="00601EA4">
        <w:rPr>
          <w:rFonts w:cs="Times New Roman"/>
          <w:sz w:val="16"/>
          <w:szCs w:val="16"/>
        </w:rPr>
        <w:t>Karbakhsh, A., Othman, I., Ibrahim, Z., Malek, K. and Hashamdar, H., "Variations of Horizontal Stiffness of Laminated Rubber Bearings with Different Boundary Conditions", in 5th Civil Engineering Conference in the Asian Region and Australasian Structural Engineering Conference 2010, The, Engineers Australia., 1400, (2010).</w:t>
      </w:r>
      <w:r w:rsidR="00EC7A0C">
        <w:rPr>
          <w:rFonts w:cs="Times New Roman"/>
          <w:sz w:val="16"/>
          <w:szCs w:val="16"/>
        </w:rPr>
        <w:t xml:space="preserve"> </w:t>
      </w:r>
      <w:hyperlink r:id="rId56" w:history="1">
        <w:r w:rsidR="00E6657D" w:rsidRPr="00286DAB">
          <w:rPr>
            <w:rStyle w:val="Hyperlink"/>
            <w:sz w:val="16"/>
            <w:szCs w:val="16"/>
          </w:rPr>
          <w:t>https://doi.org/10.58677/SRE11.811</w:t>
        </w:r>
      </w:hyperlink>
    </w:p>
    <w:p w14:paraId="765BCE1D" w14:textId="77777777" w:rsidR="00601EA4" w:rsidRPr="00601EA4" w:rsidRDefault="00601EA4" w:rsidP="00601EA4">
      <w:pPr>
        <w:bidi w:val="0"/>
        <w:jc w:val="left"/>
        <w:rPr>
          <w:rFonts w:cs="Times New Roman"/>
          <w:sz w:val="16"/>
          <w:szCs w:val="16"/>
          <w:lang w:bidi="fa-IR"/>
        </w:rPr>
      </w:pPr>
    </w:p>
    <w:p w14:paraId="756AA426" w14:textId="77777777" w:rsidR="00601EA4" w:rsidRPr="00601EA4" w:rsidRDefault="00601EA4" w:rsidP="00601EA4">
      <w:pPr>
        <w:bidi w:val="0"/>
        <w:jc w:val="left"/>
        <w:rPr>
          <w:rFonts w:cs="Times New Roman"/>
          <w:sz w:val="16"/>
          <w:szCs w:val="16"/>
          <w:lang w:bidi="fa-IR"/>
        </w:rPr>
      </w:pPr>
    </w:p>
    <w:p w14:paraId="754AAC0F" w14:textId="77777777" w:rsidR="006A248E" w:rsidRPr="006A248E" w:rsidRDefault="006A248E" w:rsidP="006A248E">
      <w:pPr>
        <w:bidi w:val="0"/>
        <w:rPr>
          <w:rFonts w:cs="Times New Roman"/>
        </w:rPr>
      </w:pPr>
      <w:r w:rsidRPr="006A248E">
        <w:rPr>
          <w:rFonts w:cs="Times New Roman"/>
        </w:rPr>
        <w:t xml:space="preserve">Dear author </w:t>
      </w:r>
    </w:p>
    <w:p w14:paraId="4CB7B0DD" w14:textId="4E47064B" w:rsidR="006A248E" w:rsidRPr="006A248E" w:rsidRDefault="006A248E" w:rsidP="006A248E">
      <w:pPr>
        <w:bidi w:val="0"/>
        <w:rPr>
          <w:rFonts w:cs="Times New Roman"/>
        </w:rPr>
      </w:pPr>
      <w:r w:rsidRPr="006A248E">
        <w:rPr>
          <w:rFonts w:cs="Times New Roman"/>
        </w:rPr>
        <w:t xml:space="preserve">Our new policy for publication of any </w:t>
      </w:r>
      <w:r w:rsidR="00007D7D" w:rsidRPr="00007D7D">
        <w:rPr>
          <w:rFonts w:ascii="Cambria" w:hAnsi="Cambria" w:cs="Times New Roman"/>
          <w:color w:val="000000" w:themeColor="text1"/>
        </w:rPr>
        <w:t>PSIJK</w:t>
      </w:r>
      <w:r w:rsidR="00007D7D" w:rsidRPr="006A248E">
        <w:rPr>
          <w:rFonts w:cs="Times New Roman"/>
        </w:rPr>
        <w:t xml:space="preserve"> </w:t>
      </w:r>
      <w:r w:rsidRPr="006A248E">
        <w:rPr>
          <w:rFonts w:cs="Times New Roman"/>
        </w:rPr>
        <w:t xml:space="preserve">paper is to ask the </w:t>
      </w:r>
      <w:r>
        <w:rPr>
          <w:rFonts w:cs="Times New Roman"/>
        </w:rPr>
        <w:t xml:space="preserve">respectful </w:t>
      </w:r>
      <w:r w:rsidRPr="006A248E">
        <w:rPr>
          <w:rFonts w:cs="Times New Roman"/>
        </w:rPr>
        <w:t xml:space="preserve">author to search in </w:t>
      </w:r>
      <w:r w:rsidR="00007D7D" w:rsidRPr="00007D7D">
        <w:rPr>
          <w:rFonts w:cs="Times New Roman"/>
        </w:rPr>
        <w:t xml:space="preserve">Pure Sciences </w:t>
      </w:r>
      <w:r w:rsidR="00007D7D" w:rsidRPr="00007D7D">
        <w:rPr>
          <w:rFonts w:cs="Times New Roman"/>
        </w:rPr>
        <w:t>International Journal of Kerbala</w:t>
      </w:r>
      <w:r w:rsidRPr="006A248E">
        <w:rPr>
          <w:rFonts w:cs="Times New Roman"/>
        </w:rPr>
        <w:t xml:space="preserve"> (</w:t>
      </w:r>
      <w:r w:rsidR="00007D7D" w:rsidRPr="00007D7D">
        <w:rPr>
          <w:rFonts w:ascii="Cambria" w:hAnsi="Cambria" w:cs="Times New Roman"/>
          <w:color w:val="000000" w:themeColor="text1"/>
        </w:rPr>
        <w:t>PSIJK</w:t>
      </w:r>
      <w:r w:rsidRPr="006A248E">
        <w:rPr>
          <w:rFonts w:cs="Times New Roman"/>
        </w:rPr>
        <w:t>)</w:t>
      </w:r>
      <w:r>
        <w:rPr>
          <w:rFonts w:cs="Times New Roman"/>
        </w:rPr>
        <w:t>;</w:t>
      </w:r>
      <w:r w:rsidRPr="006A248E">
        <w:rPr>
          <w:rFonts w:cs="Times New Roman"/>
        </w:rPr>
        <w:t xml:space="preserve"> if possible</w:t>
      </w:r>
      <w:r w:rsidRPr="006A248E">
        <w:t xml:space="preserve"> </w:t>
      </w:r>
      <w:r w:rsidRPr="006A248E">
        <w:rPr>
          <w:rFonts w:cs="Times New Roman"/>
        </w:rPr>
        <w:t>to cite 2-</w:t>
      </w:r>
      <w:r w:rsidRPr="006A248E">
        <w:rPr>
          <w:rFonts w:cs="Times New Roman"/>
          <w:color w:val="FF0000"/>
        </w:rPr>
        <w:t>3 published articles</w:t>
      </w:r>
      <w:r w:rsidRPr="006A248E">
        <w:rPr>
          <w:rFonts w:cs="Times New Roman"/>
        </w:rPr>
        <w:t xml:space="preserve">. </w:t>
      </w:r>
      <w:r w:rsidR="00007D7D" w:rsidRPr="00007D7D">
        <w:rPr>
          <w:rFonts w:cs="Times New Roman"/>
        </w:rPr>
        <w:t>Pure Sciences International Journal of Kerbala</w:t>
      </w:r>
      <w:r w:rsidR="00007D7D" w:rsidRPr="006A248E">
        <w:rPr>
          <w:rFonts w:cs="Times New Roman"/>
        </w:rPr>
        <w:t xml:space="preserve"> (</w:t>
      </w:r>
      <w:r w:rsidR="00007D7D" w:rsidRPr="00007D7D">
        <w:rPr>
          <w:rFonts w:ascii="Cambria" w:hAnsi="Cambria" w:cs="Times New Roman"/>
          <w:color w:val="000000" w:themeColor="text1"/>
        </w:rPr>
        <w:t>PSIJK</w:t>
      </w:r>
      <w:r w:rsidR="00007D7D" w:rsidRPr="006A248E">
        <w:rPr>
          <w:rFonts w:cs="Times New Roman"/>
        </w:rPr>
        <w:t>)</w:t>
      </w:r>
      <w:r w:rsidRPr="006A248E">
        <w:rPr>
          <w:rFonts w:cs="Times New Roman"/>
        </w:rPr>
        <w:t xml:space="preserve"> is published since </w:t>
      </w:r>
      <w:r w:rsidR="00007D7D">
        <w:rPr>
          <w:rFonts w:cs="Times New Roman"/>
        </w:rPr>
        <w:t>2021</w:t>
      </w:r>
      <w:r w:rsidRPr="006A248E">
        <w:rPr>
          <w:rFonts w:cs="Times New Roman"/>
        </w:rPr>
        <w:t xml:space="preserve"> in </w:t>
      </w:r>
      <w:r w:rsidR="00007D7D">
        <w:rPr>
          <w:rFonts w:cs="Times New Roman"/>
        </w:rPr>
        <w:t>four annul</w:t>
      </w:r>
      <w:r w:rsidRPr="006A248E">
        <w:rPr>
          <w:rFonts w:cs="Times New Roman"/>
        </w:rPr>
        <w:t xml:space="preserve"> </w:t>
      </w:r>
      <w:r w:rsidR="00007D7D">
        <w:rPr>
          <w:rFonts w:cs="Times New Roman"/>
        </w:rPr>
        <w:t>issues</w:t>
      </w:r>
      <w:r w:rsidRPr="006A248E">
        <w:rPr>
          <w:rFonts w:cs="Times New Roman"/>
        </w:rPr>
        <w:t xml:space="preserve">- emphasized on the main </w:t>
      </w:r>
      <w:r w:rsidR="00007D7D">
        <w:rPr>
          <w:rFonts w:cs="Times New Roman"/>
        </w:rPr>
        <w:t>science</w:t>
      </w:r>
      <w:r w:rsidRPr="006A248E">
        <w:rPr>
          <w:rFonts w:cs="Times New Roman"/>
        </w:rPr>
        <w:t xml:space="preserve"> aspects whose elaboration can yield knowledge and expertise that can equally serve all branches of </w:t>
      </w:r>
      <w:r w:rsidR="00007D7D">
        <w:rPr>
          <w:rFonts w:cs="Times New Roman"/>
        </w:rPr>
        <w:t>science</w:t>
      </w:r>
      <w:r w:rsidR="00007D7D" w:rsidRPr="006A248E">
        <w:rPr>
          <w:rFonts w:cs="Times New Roman"/>
        </w:rPr>
        <w:t xml:space="preserve"> </w:t>
      </w:r>
      <w:r w:rsidRPr="006A248E">
        <w:rPr>
          <w:rFonts w:cs="Times New Roman"/>
        </w:rPr>
        <w:t>discipline</w:t>
      </w:r>
      <w:r>
        <w:rPr>
          <w:rFonts w:cs="Times New Roman"/>
        </w:rPr>
        <w:t>s</w:t>
      </w:r>
      <w:r w:rsidRPr="006A248E">
        <w:rPr>
          <w:rFonts w:cs="Times New Roman"/>
        </w:rPr>
        <w:t xml:space="preserve">. </w:t>
      </w:r>
      <w:r w:rsidR="00007D7D" w:rsidRPr="00007D7D">
        <w:rPr>
          <w:rFonts w:ascii="Cambria" w:hAnsi="Cambria" w:cs="Times New Roman"/>
          <w:color w:val="000000" w:themeColor="text1"/>
        </w:rPr>
        <w:t>PSIJK</w:t>
      </w:r>
      <w:r w:rsidR="00007D7D" w:rsidRPr="006A248E">
        <w:rPr>
          <w:rFonts w:cs="Times New Roman"/>
        </w:rPr>
        <w:t xml:space="preserve"> </w:t>
      </w:r>
      <w:r w:rsidRPr="006A248E">
        <w:rPr>
          <w:rFonts w:cs="Times New Roman"/>
        </w:rPr>
        <w:t>staff and editorial board member</w:t>
      </w:r>
      <w:r>
        <w:rPr>
          <w:rFonts w:cs="Times New Roman"/>
        </w:rPr>
        <w:t>s</w:t>
      </w:r>
      <w:r w:rsidRPr="006A248E">
        <w:rPr>
          <w:rFonts w:cs="Times New Roman"/>
        </w:rPr>
        <w:t xml:space="preserve"> </w:t>
      </w:r>
      <w:r>
        <w:rPr>
          <w:rFonts w:cs="Times New Roman"/>
        </w:rPr>
        <w:t>should</w:t>
      </w:r>
      <w:r w:rsidRPr="006A248E">
        <w:rPr>
          <w:rFonts w:cs="Times New Roman"/>
        </w:rPr>
        <w:t xml:space="preserve"> have such opportunit</w:t>
      </w:r>
      <w:r>
        <w:rPr>
          <w:rFonts w:cs="Times New Roman"/>
        </w:rPr>
        <w:t>ies</w:t>
      </w:r>
      <w:r w:rsidRPr="006A248E">
        <w:rPr>
          <w:rFonts w:cs="Times New Roman"/>
        </w:rPr>
        <w:t xml:space="preserve"> to make necessary recommendation</w:t>
      </w:r>
      <w:r>
        <w:rPr>
          <w:rFonts w:cs="Times New Roman"/>
        </w:rPr>
        <w:t xml:space="preserve"> at the time approval of each accepted article for </w:t>
      </w:r>
      <w:r w:rsidR="00007D7D" w:rsidRPr="00007D7D">
        <w:rPr>
          <w:rFonts w:ascii="Cambria" w:hAnsi="Cambria" w:cs="Times New Roman"/>
          <w:color w:val="000000" w:themeColor="text1"/>
        </w:rPr>
        <w:t>PSIJK</w:t>
      </w:r>
      <w:r w:rsidR="00007D7D">
        <w:rPr>
          <w:rFonts w:cs="Times New Roman"/>
        </w:rPr>
        <w:t xml:space="preserve"> </w:t>
      </w:r>
      <w:r>
        <w:rPr>
          <w:rFonts w:cs="Times New Roman"/>
        </w:rPr>
        <w:t>publication</w:t>
      </w:r>
      <w:r w:rsidRPr="006A248E">
        <w:rPr>
          <w:rFonts w:cs="Times New Roman"/>
        </w:rPr>
        <w:t xml:space="preserve">. </w:t>
      </w:r>
    </w:p>
    <w:p w14:paraId="6F16524A" w14:textId="77777777" w:rsidR="006A248E" w:rsidRPr="006A248E" w:rsidRDefault="006A248E" w:rsidP="006A248E">
      <w:pPr>
        <w:bidi w:val="0"/>
        <w:jc w:val="left"/>
        <w:rPr>
          <w:rFonts w:cs="Times New Roman"/>
        </w:rPr>
      </w:pPr>
    </w:p>
    <w:p w14:paraId="74A17D9B" w14:textId="1EF38755" w:rsidR="006A248E" w:rsidRDefault="006A248E" w:rsidP="00007D7D">
      <w:pPr>
        <w:bidi w:val="0"/>
        <w:jc w:val="left"/>
        <w:rPr>
          <w:rFonts w:cs="Times New Roman"/>
          <w:sz w:val="16"/>
          <w:szCs w:val="16"/>
          <w:lang w:bidi="fa-IR"/>
        </w:rPr>
      </w:pPr>
      <w:r>
        <w:rPr>
          <w:rFonts w:cs="Times New Roman"/>
        </w:rPr>
        <w:t>For the latest issues and news, p</w:t>
      </w:r>
      <w:r w:rsidRPr="006A248E">
        <w:rPr>
          <w:rFonts w:cs="Times New Roman"/>
        </w:rPr>
        <w:t>leas vi</w:t>
      </w:r>
      <w:r>
        <w:rPr>
          <w:rFonts w:cs="Times New Roman"/>
        </w:rPr>
        <w:t xml:space="preserve">sit </w:t>
      </w:r>
      <w:r w:rsidR="00007D7D" w:rsidRPr="00007D7D">
        <w:rPr>
          <w:rFonts w:ascii="Cambria" w:hAnsi="Cambria" w:cs="Times New Roman"/>
          <w:color w:val="000000" w:themeColor="text1"/>
        </w:rPr>
        <w:t>PSIJK</w:t>
      </w:r>
      <w:r w:rsidR="00007D7D">
        <w:rPr>
          <w:rFonts w:cs="Times New Roman"/>
        </w:rPr>
        <w:t xml:space="preserve"> </w:t>
      </w:r>
      <w:r>
        <w:rPr>
          <w:rFonts w:cs="Times New Roman"/>
        </w:rPr>
        <w:t xml:space="preserve">web: </w:t>
      </w:r>
      <w:hyperlink r:id="rId57" w:history="1">
        <w:r w:rsidR="00007D7D" w:rsidRPr="00D97F6C">
          <w:rPr>
            <w:rStyle w:val="Hyperlink"/>
            <w:rFonts w:cs="Traditional Arabic"/>
          </w:rPr>
          <w:t>https://journals.uokerbala.edu.iq/index.php/psijk</w:t>
        </w:r>
      </w:hyperlink>
      <w:r w:rsidR="00007D7D">
        <w:t xml:space="preserve"> </w:t>
      </w:r>
    </w:p>
    <w:p w14:paraId="567BED8D" w14:textId="77777777" w:rsidR="00E850B1" w:rsidRPr="00601EA4" w:rsidRDefault="00E850B1" w:rsidP="00E850B1">
      <w:pPr>
        <w:bidi w:val="0"/>
        <w:jc w:val="left"/>
        <w:rPr>
          <w:rFonts w:cs="Times New Roman"/>
          <w:sz w:val="16"/>
          <w:szCs w:val="16"/>
          <w:lang w:bidi="fa-IR"/>
        </w:rPr>
      </w:pPr>
    </w:p>
    <w:p w14:paraId="418BE5D4" w14:textId="77777777" w:rsidR="00CB1A45" w:rsidRPr="00CB1A45" w:rsidRDefault="00CB1A45" w:rsidP="00CB1A45">
      <w:pPr>
        <w:tabs>
          <w:tab w:val="right" w:pos="7200"/>
        </w:tabs>
        <w:bidi w:val="0"/>
        <w:spacing w:before="60" w:after="60"/>
        <w:rPr>
          <w:szCs w:val="16"/>
        </w:rPr>
      </w:pPr>
    </w:p>
    <w:p w14:paraId="2EFCDE9E" w14:textId="77777777" w:rsidR="00100762" w:rsidRDefault="00100762" w:rsidP="00100762">
      <w:pPr>
        <w:bidi w:val="0"/>
        <w:outlineLvl w:val="0"/>
        <w:rPr>
          <w:rFonts w:eastAsia="Times New Roman" w:cs="Times New Roman"/>
          <w:noProof w:val="0"/>
          <w:color w:val="000000"/>
        </w:rPr>
        <w:sectPr w:rsidR="00100762" w:rsidSect="00C5126C">
          <w:headerReference w:type="even" r:id="rId58"/>
          <w:headerReference w:type="default" r:id="rId59"/>
          <w:headerReference w:type="first" r:id="rId60"/>
          <w:footerReference w:type="first" r:id="rId61"/>
          <w:footnotePr>
            <w:pos w:val="beneathText"/>
          </w:footnotePr>
          <w:endnotePr>
            <w:numFmt w:val="lowerLetter"/>
          </w:endnotePr>
          <w:type w:val="continuous"/>
          <w:pgSz w:w="11906" w:h="16838" w:code="9"/>
          <w:pgMar w:top="1987" w:right="1138" w:bottom="1843" w:left="1138" w:header="1417" w:footer="1699" w:gutter="0"/>
          <w:pgNumType w:start="184"/>
          <w:cols w:num="2" w:space="556"/>
          <w:titlePg/>
          <w:docGrid w:linePitch="272"/>
        </w:sectPr>
      </w:pPr>
    </w:p>
    <w:p w14:paraId="5F69C73B" w14:textId="77777777" w:rsidR="006A248E" w:rsidRDefault="006A248E" w:rsidP="00601EA4">
      <w:pPr>
        <w:bidi w:val="0"/>
        <w:rPr>
          <w:rFonts w:cs="Times New Roman"/>
          <w:sz w:val="28"/>
          <w:szCs w:val="28"/>
        </w:rPr>
      </w:pPr>
    </w:p>
    <w:p w14:paraId="2B782A8E" w14:textId="77777777" w:rsidR="006A248E" w:rsidRDefault="006A248E" w:rsidP="006A248E">
      <w:pPr>
        <w:bidi w:val="0"/>
        <w:rPr>
          <w:rFonts w:cs="Times New Roman"/>
          <w:sz w:val="28"/>
          <w:szCs w:val="28"/>
        </w:rPr>
      </w:pPr>
    </w:p>
    <w:p w14:paraId="0AB35B91" w14:textId="77777777" w:rsidR="00BE658E" w:rsidRDefault="00BE658E" w:rsidP="00BE658E">
      <w:pPr>
        <w:bidi w:val="0"/>
        <w:rPr>
          <w:rFonts w:cs="Times New Roman"/>
          <w:sz w:val="28"/>
          <w:szCs w:val="28"/>
        </w:rPr>
      </w:pPr>
    </w:p>
    <w:tbl>
      <w:tblPr>
        <w:tblW w:w="0" w:type="auto"/>
        <w:tblInd w:w="108" w:type="dxa"/>
        <w:tblBorders>
          <w:top w:val="single" w:sz="4" w:space="0" w:color="auto"/>
          <w:bottom w:val="single" w:sz="4" w:space="0" w:color="auto"/>
        </w:tblBorders>
        <w:tblLook w:val="04A0" w:firstRow="1" w:lastRow="0" w:firstColumn="1" w:lastColumn="0" w:noHBand="0" w:noVBand="1"/>
      </w:tblPr>
      <w:tblGrid>
        <w:gridCol w:w="9522"/>
      </w:tblGrid>
      <w:tr w:rsidR="00BE658E" w:rsidRPr="009C5B28" w14:paraId="75F3815F" w14:textId="77777777" w:rsidTr="00E6657D">
        <w:tc>
          <w:tcPr>
            <w:tcW w:w="9522" w:type="dxa"/>
            <w:tcBorders>
              <w:top w:val="single" w:sz="4" w:space="0" w:color="auto"/>
              <w:bottom w:val="single" w:sz="4" w:space="0" w:color="auto"/>
            </w:tcBorders>
            <w:shd w:val="clear" w:color="auto" w:fill="auto"/>
          </w:tcPr>
          <w:p w14:paraId="3C4D20E3" w14:textId="3A05F564" w:rsidR="00BE658E" w:rsidRPr="009C5B28" w:rsidRDefault="00DE7AC8" w:rsidP="00772010">
            <w:pPr>
              <w:tabs>
                <w:tab w:val="left" w:pos="3550"/>
                <w:tab w:val="center" w:pos="4815"/>
              </w:tabs>
              <w:bidi w:val="0"/>
              <w:jc w:val="center"/>
              <w:rPr>
                <w:rFonts w:eastAsia="Times New Roman" w:cs="Times New Roman"/>
              </w:rPr>
            </w:pPr>
            <w:r>
              <w:rPr>
                <w:rFonts w:eastAsia="Times New Roman" w:cs="Times New Roman"/>
              </w:rPr>
              <w:t>Arabic</w:t>
            </w:r>
            <w:r w:rsidR="00BE658E" w:rsidRPr="009C5B28">
              <w:rPr>
                <w:rFonts w:eastAsia="Times New Roman" w:cs="Times New Roman"/>
              </w:rPr>
              <w:t xml:space="preserve"> Abstract</w:t>
            </w:r>
          </w:p>
        </w:tc>
      </w:tr>
      <w:tr w:rsidR="00E6657D" w:rsidRPr="009C5B28" w14:paraId="21BB43B6" w14:textId="77777777" w:rsidTr="00E6657D">
        <w:tc>
          <w:tcPr>
            <w:tcW w:w="9522" w:type="dxa"/>
            <w:tcBorders>
              <w:top w:val="single" w:sz="4" w:space="0" w:color="auto"/>
            </w:tcBorders>
            <w:shd w:val="clear" w:color="auto" w:fill="auto"/>
          </w:tcPr>
          <w:p w14:paraId="19B722B5" w14:textId="3F3726B5" w:rsidR="00E6657D" w:rsidRPr="009C5B28" w:rsidRDefault="00E6657D" w:rsidP="00E6657D">
            <w:pPr>
              <w:bidi w:val="0"/>
              <w:jc w:val="right"/>
              <w:rPr>
                <w:rFonts w:eastAsia="Times New Roman" w:cs="B Lotus"/>
                <w:b/>
                <w:bCs/>
                <w:i/>
                <w:iCs/>
                <w:sz w:val="24"/>
                <w:szCs w:val="24"/>
                <w:rtl/>
                <w:lang w:bidi="fa-IR"/>
              </w:rPr>
            </w:pPr>
            <w:r w:rsidRPr="00503E6F">
              <w:rPr>
                <w:rtl/>
              </w:rPr>
              <w:t>الملخص</w:t>
            </w:r>
          </w:p>
        </w:tc>
      </w:tr>
      <w:tr w:rsidR="00E6657D" w:rsidRPr="009C5B28" w14:paraId="22B8B666" w14:textId="77777777" w:rsidTr="00E6657D">
        <w:tc>
          <w:tcPr>
            <w:tcW w:w="9522" w:type="dxa"/>
            <w:shd w:val="clear" w:color="auto" w:fill="auto"/>
          </w:tcPr>
          <w:p w14:paraId="28215B4F" w14:textId="4A1891E4" w:rsidR="00E6657D" w:rsidRPr="00B81F4A" w:rsidRDefault="00E6657D" w:rsidP="00E6657D">
            <w:pPr>
              <w:rPr>
                <w:rFonts w:eastAsia="Times New Roman" w:cs="B Lotus"/>
                <w:sz w:val="18"/>
                <w:szCs w:val="18"/>
              </w:rPr>
            </w:pPr>
            <w:r w:rsidRPr="00503E6F">
              <w:rPr>
                <w:rtl/>
              </w:rPr>
              <w:t xml:space="preserve">يجب أن يكون الملخص </w:t>
            </w:r>
            <w:r>
              <w:rPr>
                <w:rFonts w:hint="cs"/>
                <w:rtl/>
              </w:rPr>
              <w:t>باللغة العربية</w:t>
            </w:r>
            <w:r w:rsidRPr="00503E6F">
              <w:rPr>
                <w:rtl/>
              </w:rPr>
              <w:t xml:space="preserve"> </w:t>
            </w:r>
            <w:r>
              <w:rPr>
                <w:rFonts w:hint="cs"/>
                <w:rtl/>
              </w:rPr>
              <w:t>و</w:t>
            </w:r>
            <w:r w:rsidRPr="00503E6F">
              <w:rPr>
                <w:rtl/>
              </w:rPr>
              <w:t xml:space="preserve">بخط </w:t>
            </w:r>
            <w:r w:rsidRPr="00E6657D">
              <w:t>Times New Roman</w:t>
            </w:r>
            <w:r w:rsidRPr="00503E6F">
              <w:rPr>
                <w:rtl/>
              </w:rPr>
              <w:t xml:space="preserve"> و</w:t>
            </w:r>
            <w:r>
              <w:rPr>
                <w:rFonts w:hint="cs"/>
                <w:rtl/>
              </w:rPr>
              <w:t>ب</w:t>
            </w:r>
            <w:r w:rsidRPr="00503E6F">
              <w:rPr>
                <w:rtl/>
              </w:rPr>
              <w:t>حجم 9</w:t>
            </w:r>
          </w:p>
        </w:tc>
      </w:tr>
    </w:tbl>
    <w:p w14:paraId="7DCD1701" w14:textId="77777777" w:rsidR="00BE658E" w:rsidRDefault="00BE658E" w:rsidP="00BE658E">
      <w:pPr>
        <w:bidi w:val="0"/>
        <w:rPr>
          <w:rFonts w:cs="Times New Roman"/>
          <w:sz w:val="28"/>
          <w:szCs w:val="28"/>
        </w:rPr>
      </w:pPr>
    </w:p>
    <w:p w14:paraId="1E799339" w14:textId="77777777" w:rsidR="007825E9" w:rsidRDefault="007825E9" w:rsidP="000A0359">
      <w:pPr>
        <w:bidi w:val="0"/>
        <w:rPr>
          <w:sz w:val="2"/>
          <w:szCs w:val="2"/>
        </w:rPr>
      </w:pPr>
    </w:p>
    <w:sectPr w:rsidR="007825E9" w:rsidSect="00BE658E">
      <w:headerReference w:type="even" r:id="rId62"/>
      <w:footnotePr>
        <w:pos w:val="beneathText"/>
      </w:footnotePr>
      <w:endnotePr>
        <w:numFmt w:val="lowerLetter"/>
      </w:endnotePr>
      <w:type w:val="continuous"/>
      <w:pgSz w:w="11906" w:h="16838" w:code="9"/>
      <w:pgMar w:top="1987" w:right="1138" w:bottom="1699" w:left="1138" w:header="720" w:footer="1701" w:gutter="0"/>
      <w:cols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A77352" w14:textId="77777777" w:rsidR="00BF3870" w:rsidRDefault="00BF3870" w:rsidP="00CD4FE7">
      <w:r>
        <w:separator/>
      </w:r>
    </w:p>
  </w:endnote>
  <w:endnote w:type="continuationSeparator" w:id="0">
    <w:p w14:paraId="17A841DF" w14:textId="77777777" w:rsidR="00BF3870" w:rsidRDefault="00BF3870" w:rsidP="00CD4F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azanin">
    <w:charset w:val="B2"/>
    <w:family w:val="auto"/>
    <w:pitch w:val="variable"/>
    <w:sig w:usb0="00002001" w:usb1="00000000" w:usb2="00000000" w:usb3="00000000" w:csb0="00000040" w:csb1="00000000"/>
  </w:font>
  <w:font w:name="B Nazanin">
    <w:altName w:val="Arial"/>
    <w:charset w:val="B2"/>
    <w:family w:val="auto"/>
    <w:pitch w:val="variable"/>
    <w:sig w:usb0="00002001" w:usb1="80000000" w:usb2="00000008" w:usb3="00000000" w:csb0="0000004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20002A87" w:usb1="00000000" w:usb2="00000000" w:usb3="00000000" w:csb0="000001FF" w:csb1="00000000"/>
  </w:font>
  <w:font w:name="B Zar">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Lotus">
    <w:altName w:val="Courier New"/>
    <w:charset w:val="B2"/>
    <w:family w:val="auto"/>
    <w:pitch w:val="variable"/>
    <w:sig w:usb0="00002000"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Yagut">
    <w:altName w:val="Times New Roman"/>
    <w:charset w:val="B2"/>
    <w:family w:val="auto"/>
    <w:pitch w:val="variable"/>
    <w:sig w:usb0="00002001" w:usb1="00000000" w:usb2="00000000"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 10">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Zar">
    <w:altName w:val="Simplified Arabic Fixed"/>
    <w:charset w:val="B2"/>
    <w:family w:val="auto"/>
    <w:pitch w:val="variable"/>
    <w:sig w:usb0="00002001" w:usb1="80000000" w:usb2="00000008" w:usb3="00000000" w:csb0="00000040" w:csb1="00000000"/>
  </w:font>
  <w:font w:name="Times New Roman Standard">
    <w:altName w:val="Times New Roman"/>
    <w:panose1 w:val="00000000000000000000"/>
    <w:charset w:val="00"/>
    <w:family w:val="auto"/>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平成明朝">
    <w:altName w:val="MS Mincho"/>
    <w:charset w:val="80"/>
    <w:family w:val="auto"/>
    <w:pitch w:val="variable"/>
    <w:sig w:usb0="00000000" w:usb1="08070708" w:usb2="10000010" w:usb3="00000000" w:csb0="00020000" w:csb1="00000000"/>
  </w:font>
  <w:font w:name="B Lotus">
    <w:altName w:val="Arial"/>
    <w:charset w:val="B2"/>
    <w:family w:val="auto"/>
    <w:pitch w:val="variable"/>
    <w:sig w:usb0="00002001" w:usb1="80000000" w:usb2="00000008" w:usb3="00000000" w:csb0="00000040" w:csb1="00000000"/>
  </w:font>
  <w:font w:name="Calisto MT">
    <w:panose1 w:val="02040603050505030304"/>
    <w:charset w:val="00"/>
    <w:family w:val="roman"/>
    <w:pitch w:val="variable"/>
    <w:sig w:usb0="00000003" w:usb1="00000000" w:usb2="00000000" w:usb3="00000000" w:csb0="00000001" w:csb1="00000000"/>
  </w:font>
  <w:font w:name="Times New Roman Bold">
    <w:altName w:val="Times New Roman"/>
    <w:panose1 w:val="00000000000000000000"/>
    <w:charset w:val="00"/>
    <w:family w:val="roman"/>
    <w:notTrueType/>
    <w:pitch w:val="default"/>
  </w:font>
  <w:font w:name="CMR12">
    <w:altName w:val="MS Mincho"/>
    <w:panose1 w:val="00000000000000000000"/>
    <w:charset w:val="80"/>
    <w:family w:val="auto"/>
    <w:notTrueType/>
    <w:pitch w:val="default"/>
    <w:sig w:usb0="00000003" w:usb1="08070000" w:usb2="00000010" w:usb3="00000000" w:csb0="00020001" w:csb1="00000000"/>
  </w:font>
  <w:font w:name="TimesNewRoman">
    <w:altName w:val="MS Gothic"/>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Baskerville">
    <w:altName w:val="Courier New"/>
    <w:charset w:val="00"/>
    <w:family w:val="auto"/>
    <w:pitch w:val="variable"/>
    <w:sig w:usb0="03000000"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B Mitra">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IranNastaliq">
    <w:charset w:val="00"/>
    <w:family w:val="roman"/>
    <w:pitch w:val="variable"/>
    <w:sig w:usb0="61002A87" w:usb1="80000000" w:usb2="00000008" w:usb3="00000000" w:csb0="000101FF" w:csb1="00000000"/>
  </w:font>
  <w:font w:name="Ebrima">
    <w:panose1 w:val="02000000000000000000"/>
    <w:charset w:val="00"/>
    <w:family w:val="auto"/>
    <w:pitch w:val="variable"/>
    <w:sig w:usb0="A000005F" w:usb1="02000041" w:usb2="00000800" w:usb3="00000000" w:csb0="00000093" w:csb1="00000000"/>
  </w:font>
  <w:font w:name="MS Sans Serif">
    <w:altName w:val="Arial"/>
    <w:charset w:val="00"/>
    <w:family w:val="swiss"/>
    <w:pitch w:val="default"/>
    <w:sig w:usb0="00000003" w:usb1="00000000" w:usb2="00000000" w:usb3="00000000" w:csb0="00000001" w:csb1="00000000"/>
  </w:font>
  <w:font w:name="Gulliver">
    <w:altName w:val="Times New Roman"/>
    <w:panose1 w:val="00000000000000000000"/>
    <w:charset w:val="00"/>
    <w:family w:val="roman"/>
    <w:notTrueType/>
    <w:pitch w:val="default"/>
  </w:font>
  <w:font w:name="Gulliver-Italic">
    <w:altName w:val="Times New Roman"/>
    <w:panose1 w:val="00000000000000000000"/>
    <w:charset w:val="00"/>
    <w:family w:val="roman"/>
    <w:notTrueType/>
    <w:pitch w:val="default"/>
  </w:font>
  <w:font w:name="RMTMI">
    <w:altName w:val="Times New Roman"/>
    <w:panose1 w:val="00000000000000000000"/>
    <w:charset w:val="00"/>
    <w:family w:val="roman"/>
    <w:notTrueType/>
    <w:pitch w:val="default"/>
  </w:font>
  <w:font w:name="MTSY">
    <w:altName w:val="Times New Roman"/>
    <w:panose1 w:val="00000000000000000000"/>
    <w:charset w:val="00"/>
    <w:family w:val="roman"/>
    <w:notTrueType/>
    <w:pitch w:val="default"/>
  </w:font>
  <w:font w:name="AdvP4C4E74">
    <w:altName w:val="Times New Roman"/>
    <w:panose1 w:val="00000000000000000000"/>
    <w:charset w:val="00"/>
    <w:family w:val="roman"/>
    <w:notTrueType/>
    <w:pitch w:val="default"/>
  </w:font>
  <w:font w:name="Formata-Regular">
    <w:altName w:val="Times New Roman"/>
    <w:panose1 w:val="00000000000000000000"/>
    <w:charset w:val="4D"/>
    <w:family w:val="auto"/>
    <w:notTrueType/>
    <w:pitch w:val="default"/>
    <w:sig w:usb0="00000003" w:usb1="00000000" w:usb2="00000000" w:usb3="00000000" w:csb0="00000001" w:csb1="00000000"/>
  </w:font>
  <w:font w:name="Rotis SemiSans Pro">
    <w:altName w:val="Arial"/>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Che">
    <w:charset w:val="81"/>
    <w:family w:val="modern"/>
    <w:pitch w:val="fixed"/>
    <w:sig w:usb0="B00002AF" w:usb1="69D77CFB" w:usb2="00000030" w:usb3="00000000" w:csb0="0008009F" w:csb1="00000000"/>
  </w:font>
  <w:font w:name="신명조">
    <w:altName w:val="Arial Unicode MS"/>
    <w:charset w:val="81"/>
    <w:family w:val="roman"/>
    <w:pitch w:val="variable"/>
    <w:sig w:usb0="00000000" w:usb1="09060000" w:usb2="00000010" w:usb3="00000000" w:csb0="00080000" w:csb1="00000000"/>
  </w:font>
  <w:font w:name="GulimChe">
    <w:charset w:val="81"/>
    <w:family w:val="modern"/>
    <w:pitch w:val="fixed"/>
    <w:sig w:usb0="B00002AF" w:usb1="69D77CFB" w:usb2="00000030" w:usb3="00000000" w:csb0="0008009F" w:csb1="00000000"/>
  </w:font>
  <w:font w:name="-윤명조120">
    <w:altName w:val="Arial Unicode MS"/>
    <w:charset w:val="81"/>
    <w:family w:val="roman"/>
    <w:pitch w:val="variable"/>
    <w:sig w:usb0="00000000" w:usb1="29D77CFB" w:usb2="00000010" w:usb3="00000000" w:csb0="00080000" w:csb1="00000000"/>
  </w:font>
  <w:font w:name="휴먼명조">
    <w:altName w:val="Arial Unicode MS"/>
    <w:charset w:val="81"/>
    <w:family w:val="roman"/>
    <w:pitch w:val="variable"/>
    <w:sig w:usb0="00000000" w:usb1="29D77CFB" w:usb2="00000010" w:usb3="00000000" w:csb0="00080000" w:csb1="00000000"/>
  </w:font>
  <w:font w:name="DotumChe">
    <w:charset w:val="81"/>
    <w:family w:val="modern"/>
    <w:pitch w:val="fixed"/>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¹ÙÅÁÃ¼">
    <w:altName w:val="MS Mincho"/>
    <w:panose1 w:val="00000000000000000000"/>
    <w:charset w:val="00"/>
    <w:family w:val="auto"/>
    <w:notTrueType/>
    <w:pitch w:val="fixed"/>
    <w:sig w:usb0="00000003" w:usb1="00000000" w:usb2="00000000" w:usb3="00000000" w:csb0="00000001" w:csb1="00000000"/>
  </w:font>
  <w:font w:name="B Traffic">
    <w:charset w:val="B2"/>
    <w:family w:val="auto"/>
    <w:pitch w:val="variable"/>
    <w:sig w:usb0="00002001" w:usb1="80000000" w:usb2="00000008" w:usb3="00000000" w:csb0="00000040" w:csb1="00000000"/>
  </w:font>
  <w:font w:name="한양중고딕">
    <w:altName w:val="바탕"/>
    <w:panose1 w:val="00000000000000000000"/>
    <w:charset w:val="81"/>
    <w:family w:val="roman"/>
    <w:notTrueType/>
    <w:pitch w:val="default"/>
    <w:sig w:usb0="00000001" w:usb1="09060000" w:usb2="00000010" w:usb3="00000000" w:csb0="00080000" w:csb1="00000000"/>
  </w:font>
  <w:font w:name="Gulim">
    <w:altName w:val="굴림"/>
    <w:panose1 w:val="020B0600000101010101"/>
    <w:charset w:val="81"/>
    <w:family w:val="swiss"/>
    <w:pitch w:val="variable"/>
    <w:sig w:usb0="B00002AF" w:usb1="69D77CFB" w:usb2="00000030" w:usb3="00000000" w:csb0="0008009F" w:csb1="00000000"/>
  </w:font>
  <w:font w:name="HYMyeongJo-Extra">
    <w:altName w:val="Arial Unicode MS"/>
    <w:charset w:val="81"/>
    <w:family w:val="roman"/>
    <w:pitch w:val="variable"/>
    <w:sig w:usb0="00000000" w:usb1="29D77CF9" w:usb2="00000010" w:usb3="00000000" w:csb0="00080000" w:csb1="00000000"/>
  </w:font>
  <w:font w:name="휴먼고딕">
    <w:charset w:val="81"/>
    <w:family w:val="roman"/>
    <w:pitch w:val="variable"/>
    <w:sig w:usb0="800002A7" w:usb1="29D77CFB" w:usb2="00000010" w:usb3="00000000" w:csb0="00080000" w:csb1="00000000"/>
  </w:font>
  <w:font w:name="HYSinMyeongJo-Medium">
    <w:charset w:val="81"/>
    <w:family w:val="roman"/>
    <w:pitch w:val="variable"/>
    <w:sig w:usb0="900002A7" w:usb1="29D77CF9"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Palatino">
    <w:altName w:val="Book Antiqua"/>
    <w:charset w:val="00"/>
    <w:family w:val="roman"/>
    <w:pitch w:val="variable"/>
    <w:sig w:usb0="00000007" w:usb1="00000000" w:usb2="00000000" w:usb3="00000000" w:csb0="00000093" w:csb1="00000000"/>
  </w:font>
  <w:font w:name="B Titr">
    <w:altName w:val="Simplified Arabic Fixed"/>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70DDF" w14:textId="77777777" w:rsidR="000A224C" w:rsidRPr="002C10DD" w:rsidRDefault="000A224C" w:rsidP="00FA45D8">
    <w:r w:rsidRPr="002C10DD">
      <w:t xml:space="preserve"> </w:t>
    </w:r>
  </w:p>
  <w:p w14:paraId="7C8C029B" w14:textId="0B8C9694" w:rsidR="000A224C" w:rsidRPr="009F7DCE" w:rsidRDefault="000A224C" w:rsidP="002C61DD">
    <w:pPr>
      <w:pStyle w:val="Heading1"/>
      <w:pBdr>
        <w:top w:val="single" w:sz="4" w:space="1" w:color="auto"/>
        <w:left w:val="single" w:sz="4" w:space="4" w:color="auto"/>
        <w:bottom w:val="single" w:sz="4" w:space="1" w:color="auto"/>
        <w:right w:val="single" w:sz="4" w:space="4" w:color="auto"/>
      </w:pBdr>
      <w:shd w:val="clear" w:color="auto" w:fill="D9D9D9"/>
      <w:rPr>
        <w:rFonts w:asciiTheme="majorHAnsi" w:hAnsiTheme="majorHAnsi"/>
        <w:bCs/>
        <w:color w:val="000000"/>
        <w:sz w:val="16"/>
        <w:szCs w:val="16"/>
      </w:rPr>
    </w:pPr>
    <w:r w:rsidRPr="003233E3">
      <w:rPr>
        <w:rFonts w:ascii="Cambria" w:hAnsi="Cambria"/>
        <w:sz w:val="16"/>
        <w:szCs w:val="16"/>
      </w:rPr>
      <w:t>Please cite this article</w:t>
    </w:r>
    <w:r>
      <w:rPr>
        <w:rFonts w:ascii="Cambria" w:hAnsi="Cambria"/>
        <w:sz w:val="16"/>
        <w:szCs w:val="16"/>
      </w:rPr>
      <w:t xml:space="preserve"> as: </w:t>
    </w:r>
    <w:r w:rsidR="00601EA4" w:rsidRPr="00601EA4">
      <w:rPr>
        <w:rFonts w:ascii="Cambria" w:hAnsi="Cambria"/>
        <w:bCs/>
        <w:iCs/>
        <w:sz w:val="16"/>
        <w:szCs w:val="16"/>
      </w:rPr>
      <w:t>Authors nam</w:t>
    </w:r>
    <w:r w:rsidR="00601EA4" w:rsidRPr="00C04647">
      <w:rPr>
        <w:rFonts w:ascii="Cambria" w:hAnsi="Cambria"/>
        <w:sz w:val="16"/>
        <w:szCs w:val="16"/>
      </w:rPr>
      <w:t>e</w:t>
    </w:r>
    <w:r w:rsidR="0096526B" w:rsidRPr="00C04647">
      <w:rPr>
        <w:rFonts w:ascii="Cambria" w:hAnsi="Cambria"/>
        <w:sz w:val="16"/>
        <w:szCs w:val="16"/>
      </w:rPr>
      <w:t xml:space="preserve"> in Cambria 8 (with comma between them)</w:t>
    </w:r>
    <w:r w:rsidR="00CB1A45" w:rsidRPr="00C04647">
      <w:rPr>
        <w:rFonts w:ascii="Cambria" w:hAnsi="Cambria"/>
        <w:sz w:val="16"/>
        <w:szCs w:val="16"/>
      </w:rPr>
      <w:t xml:space="preserve">, </w:t>
    </w:r>
    <w:r w:rsidR="0096526B" w:rsidRPr="00C04647">
      <w:rPr>
        <w:rFonts w:ascii="Cambria" w:hAnsi="Cambria"/>
        <w:sz w:val="16"/>
        <w:szCs w:val="16"/>
      </w:rPr>
      <w:t>Title must be Cambria 8</w:t>
    </w:r>
    <w:r w:rsidR="00CB1A45" w:rsidRPr="00C04647">
      <w:rPr>
        <w:rFonts w:ascii="Cambria" w:hAnsi="Cambria"/>
        <w:sz w:val="16"/>
        <w:szCs w:val="16"/>
      </w:rPr>
      <w:t xml:space="preserve">, </w:t>
    </w:r>
    <w:r w:rsidR="00C04647" w:rsidRPr="00C04647">
      <w:rPr>
        <w:rFonts w:ascii="Cambria" w:hAnsi="Cambria"/>
        <w:sz w:val="16"/>
        <w:szCs w:val="16"/>
      </w:rPr>
      <w:t xml:space="preserve">Pure Sciences International Journal of </w:t>
    </w:r>
    <w:proofErr w:type="spellStart"/>
    <w:r w:rsidR="00C04647" w:rsidRPr="00C04647">
      <w:rPr>
        <w:rFonts w:ascii="Cambria" w:hAnsi="Cambria"/>
        <w:sz w:val="16"/>
        <w:szCs w:val="16"/>
      </w:rPr>
      <w:t>Kerbala</w:t>
    </w:r>
    <w:proofErr w:type="spellEnd"/>
    <w:r w:rsidR="002C61DD">
      <w:rPr>
        <w:rFonts w:ascii="Cambria" w:hAnsi="Cambria"/>
        <w:bCs/>
        <w:iCs/>
        <w:sz w:val="16"/>
        <w:szCs w:val="16"/>
      </w:rPr>
      <w:t xml:space="preserve">, </w:t>
    </w:r>
    <w:r w:rsidR="002C61DD" w:rsidRPr="002C61DD">
      <w:rPr>
        <w:rFonts w:ascii="Cambria" w:hAnsi="Cambria"/>
        <w:bCs/>
        <w:iCs/>
        <w:sz w:val="16"/>
        <w:szCs w:val="16"/>
      </w:rPr>
      <w:t>Vol. 33, No. 11, (2020)   1184-119</w:t>
    </w:r>
    <w:r w:rsidR="002C61DD">
      <w:rPr>
        <w:rFonts w:ascii="Cambria" w:hAnsi="Cambria"/>
        <w:bCs/>
        <w:iCs/>
        <w:sz w:val="16"/>
        <w:szCs w:val="16"/>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9DC6C5" w14:textId="77777777" w:rsidR="000A224C" w:rsidRPr="002C10DD" w:rsidRDefault="000A224C" w:rsidP="00FA45D8">
    <w:r w:rsidRPr="002C10DD">
      <w:t xml:space="preserve"> </w:t>
    </w:r>
  </w:p>
  <w:p w14:paraId="28DF5E0B" w14:textId="77777777" w:rsidR="000A224C" w:rsidRPr="002E3439" w:rsidRDefault="000A224C" w:rsidP="002E3439">
    <w:pPr>
      <w:pStyle w:val="Heading1"/>
      <w:widowControl w:val="0"/>
      <w:pBdr>
        <w:top w:val="single" w:sz="4" w:space="1" w:color="auto"/>
        <w:left w:val="single" w:sz="4" w:space="4" w:color="auto"/>
        <w:bottom w:val="single" w:sz="4" w:space="1" w:color="auto"/>
        <w:right w:val="single" w:sz="4" w:space="4" w:color="auto"/>
      </w:pBdr>
      <w:shd w:val="clear" w:color="auto" w:fill="D9D9D9"/>
      <w:rPr>
        <w:rFonts w:ascii="Cambria" w:hAnsi="Cambria"/>
        <w:b/>
        <w:bCs/>
        <w:i/>
        <w:iCs/>
        <w:sz w:val="16"/>
        <w:szCs w:val="16"/>
      </w:rPr>
    </w:pPr>
    <w:r w:rsidRPr="003233E3">
      <w:rPr>
        <w:rFonts w:ascii="Cambria" w:hAnsi="Cambria"/>
        <w:sz w:val="16"/>
        <w:szCs w:val="16"/>
      </w:rPr>
      <w:t>Please cite this article</w:t>
    </w:r>
    <w:r>
      <w:rPr>
        <w:rFonts w:ascii="Cambria" w:hAnsi="Cambria"/>
        <w:sz w:val="16"/>
        <w:szCs w:val="16"/>
      </w:rPr>
      <w:t xml:space="preserve"> as:</w:t>
    </w:r>
    <w:r w:rsidRPr="003233E3">
      <w:rPr>
        <w:rFonts w:ascii="Cambria" w:hAnsi="Cambria"/>
        <w:sz w:val="16"/>
        <w:szCs w:val="16"/>
      </w:rPr>
      <w:t xml:space="preserve"> </w:t>
    </w:r>
    <w:r w:rsidRPr="002E3439">
      <w:rPr>
        <w:rFonts w:ascii="Cambria" w:hAnsi="Cambria"/>
        <w:bCs/>
        <w:iCs/>
        <w:sz w:val="16"/>
        <w:szCs w:val="16"/>
      </w:rPr>
      <w:t>M</w:t>
    </w:r>
    <w:r>
      <w:rPr>
        <w:rFonts w:ascii="Cambria" w:hAnsi="Cambria"/>
        <w:bCs/>
        <w:iCs/>
        <w:sz w:val="16"/>
        <w:szCs w:val="16"/>
      </w:rPr>
      <w:t xml:space="preserve">. </w:t>
    </w:r>
    <w:proofErr w:type="spellStart"/>
    <w:r>
      <w:rPr>
        <w:rFonts w:ascii="Cambria" w:hAnsi="Cambria"/>
        <w:bCs/>
        <w:iCs/>
        <w:sz w:val="16"/>
        <w:szCs w:val="16"/>
      </w:rPr>
      <w:t>Mohammadizadeh</w:t>
    </w:r>
    <w:proofErr w:type="spellEnd"/>
    <w:r w:rsidRPr="002E3439">
      <w:rPr>
        <w:rFonts w:ascii="Cambria" w:hAnsi="Cambria"/>
        <w:bCs/>
        <w:iCs/>
        <w:sz w:val="16"/>
        <w:szCs w:val="16"/>
      </w:rPr>
      <w:t xml:space="preserve">, B. </w:t>
    </w:r>
    <w:proofErr w:type="spellStart"/>
    <w:r w:rsidRPr="002E3439">
      <w:rPr>
        <w:rFonts w:ascii="Cambria" w:hAnsi="Cambria"/>
        <w:bCs/>
        <w:iCs/>
        <w:sz w:val="16"/>
        <w:szCs w:val="16"/>
      </w:rPr>
      <w:t>Pourabbas</w:t>
    </w:r>
    <w:proofErr w:type="spellEnd"/>
    <w:r w:rsidRPr="002E3439">
      <w:rPr>
        <w:rFonts w:ascii="Cambria" w:hAnsi="Cambria"/>
        <w:bCs/>
        <w:iCs/>
        <w:sz w:val="16"/>
        <w:szCs w:val="16"/>
      </w:rPr>
      <w:t xml:space="preserve">, K. </w:t>
    </w:r>
    <w:proofErr w:type="spellStart"/>
    <w:r w:rsidRPr="002E3439">
      <w:rPr>
        <w:rFonts w:ascii="Cambria" w:hAnsi="Cambria"/>
        <w:bCs/>
        <w:iCs/>
        <w:sz w:val="16"/>
        <w:szCs w:val="16"/>
      </w:rPr>
      <w:t>Foroutani</w:t>
    </w:r>
    <w:proofErr w:type="spellEnd"/>
    <w:r w:rsidRPr="002E3439">
      <w:rPr>
        <w:rFonts w:ascii="Cambria" w:hAnsi="Cambria"/>
        <w:bCs/>
        <w:iCs/>
        <w:sz w:val="16"/>
        <w:szCs w:val="16"/>
      </w:rPr>
      <w:t xml:space="preserve">, M. </w:t>
    </w:r>
    <w:proofErr w:type="spellStart"/>
    <w:r w:rsidRPr="002E3439">
      <w:rPr>
        <w:rFonts w:ascii="Cambria" w:hAnsi="Cambria"/>
        <w:bCs/>
        <w:iCs/>
        <w:sz w:val="16"/>
        <w:szCs w:val="16"/>
      </w:rPr>
      <w:t>Fallahian</w:t>
    </w:r>
    <w:proofErr w:type="spellEnd"/>
    <w:r>
      <w:rPr>
        <w:rFonts w:ascii="Cambria" w:hAnsi="Cambria"/>
        <w:bCs/>
        <w:sz w:val="16"/>
        <w:szCs w:val="16"/>
        <w:lang w:bidi="fa-IR"/>
      </w:rPr>
      <w:t>,</w:t>
    </w:r>
    <w:r>
      <w:rPr>
        <w:sz w:val="28"/>
        <w:szCs w:val="28"/>
      </w:rPr>
      <w:t xml:space="preserve"> </w:t>
    </w:r>
    <w:r w:rsidRPr="002E3439">
      <w:rPr>
        <w:rFonts w:ascii="Cambria" w:hAnsi="Cambria"/>
        <w:bCs/>
        <w:sz w:val="16"/>
        <w:szCs w:val="16"/>
        <w:lang w:bidi="fa-IR"/>
      </w:rPr>
      <w:t>Conductive polythiophene nanoparticles deposition on transparent PET substrates: effect of modification with hybrid organic-inorganic coating</w:t>
    </w:r>
    <w:r w:rsidRPr="002A3E5B">
      <w:rPr>
        <w:rFonts w:ascii="Cambria" w:hAnsi="Cambria"/>
        <w:sz w:val="16"/>
        <w:szCs w:val="16"/>
        <w:lang w:bidi="fa-IR"/>
      </w:rPr>
      <w:t xml:space="preserve">, </w:t>
    </w:r>
    <w:r w:rsidRPr="002A3E5B">
      <w:rPr>
        <w:rFonts w:ascii="Cambria" w:hAnsi="Cambria"/>
        <w:sz w:val="16"/>
        <w:szCs w:val="16"/>
      </w:rPr>
      <w:t>Internation</w:t>
    </w:r>
    <w:r w:rsidRPr="003233E3">
      <w:rPr>
        <w:rFonts w:ascii="Cambria" w:hAnsi="Cambria"/>
        <w:sz w:val="16"/>
        <w:szCs w:val="16"/>
      </w:rPr>
      <w:t>al Journal of Engineering (IJE), TRANSA</w:t>
    </w:r>
    <w:r w:rsidRPr="008A544D">
      <w:rPr>
        <w:rFonts w:ascii="Cambria" w:hAnsi="Cambria"/>
        <w:sz w:val="16"/>
        <w:szCs w:val="16"/>
      </w:rPr>
      <w:t xml:space="preserve">CTIONS </w:t>
    </w:r>
    <w:r>
      <w:rPr>
        <w:rFonts w:ascii="Cambria" w:hAnsi="Cambria"/>
        <w:sz w:val="16"/>
        <w:szCs w:val="16"/>
      </w:rPr>
      <w:t>C</w:t>
    </w:r>
    <w:r w:rsidRPr="008A544D">
      <w:rPr>
        <w:rFonts w:ascii="Cambria" w:hAnsi="Cambria"/>
        <w:sz w:val="16"/>
        <w:szCs w:val="16"/>
      </w:rPr>
      <w:t xml:space="preserve">: </w:t>
    </w:r>
    <w:r w:rsidRPr="00D95899">
      <w:rPr>
        <w:rFonts w:ascii="Cambria" w:hAnsi="Cambria" w:cs="Arial"/>
        <w:sz w:val="16"/>
        <w:szCs w:val="16"/>
      </w:rPr>
      <w:t>Aspects</w:t>
    </w:r>
    <w:r>
      <w:rPr>
        <w:rFonts w:ascii="Cambria" w:hAnsi="Cambria"/>
        <w:sz w:val="16"/>
        <w:szCs w:val="16"/>
      </w:rPr>
      <w:t xml:space="preserve">  Vol. 28, No. 3, (March</w:t>
    </w:r>
    <w:r w:rsidRPr="00FB2D48">
      <w:rPr>
        <w:rFonts w:ascii="Cambria" w:hAnsi="Cambria"/>
        <w:sz w:val="16"/>
        <w:szCs w:val="16"/>
      </w:rPr>
      <w:t xml:space="preserve"> 2015)  </w:t>
    </w:r>
    <w:r>
      <w:rPr>
        <w:rFonts w:ascii="Cambria" w:hAnsi="Cambria"/>
        <w:color w:val="000000" w:themeColor="text1"/>
        <w:sz w:val="16"/>
        <w:szCs w:val="16"/>
      </w:rPr>
      <w:t>321</w:t>
    </w:r>
    <w:r w:rsidRPr="001F7ADD">
      <w:rPr>
        <w:rFonts w:ascii="Cambria" w:hAnsi="Cambria"/>
        <w:color w:val="000000" w:themeColor="text1"/>
        <w:sz w:val="16"/>
        <w:szCs w:val="16"/>
      </w:rPr>
      <w:t>-</w:t>
    </w:r>
    <w:r>
      <w:rPr>
        <w:rFonts w:ascii="Cambria" w:hAnsi="Cambria"/>
        <w:color w:val="000000" w:themeColor="text1"/>
        <w:sz w:val="16"/>
        <w:szCs w:val="16"/>
      </w:rPr>
      <w:t>32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639B2" w14:textId="77777777" w:rsidR="000A224C" w:rsidRPr="002C10DD" w:rsidRDefault="000A224C" w:rsidP="00FA45D8">
    <w:r w:rsidRPr="002C10DD">
      <w:t xml:space="preserve"> </w:t>
    </w:r>
  </w:p>
  <w:p w14:paraId="15601944" w14:textId="77777777" w:rsidR="000A224C" w:rsidRPr="009F7DCE" w:rsidRDefault="000A224C" w:rsidP="004B2BB3">
    <w:pPr>
      <w:pStyle w:val="Heading1"/>
      <w:pBdr>
        <w:top w:val="single" w:sz="4" w:space="1" w:color="auto"/>
        <w:left w:val="single" w:sz="4" w:space="4" w:color="auto"/>
        <w:bottom w:val="single" w:sz="4" w:space="1" w:color="auto"/>
        <w:right w:val="single" w:sz="4" w:space="4" w:color="auto"/>
      </w:pBdr>
      <w:shd w:val="clear" w:color="auto" w:fill="D9D9D9"/>
      <w:rPr>
        <w:rFonts w:asciiTheme="majorHAnsi" w:hAnsiTheme="majorHAnsi"/>
        <w:bCs/>
        <w:color w:val="000000"/>
        <w:sz w:val="16"/>
        <w:szCs w:val="16"/>
      </w:rPr>
    </w:pPr>
    <w:r w:rsidRPr="003233E3">
      <w:rPr>
        <w:rFonts w:ascii="Cambria" w:hAnsi="Cambria"/>
        <w:sz w:val="16"/>
        <w:szCs w:val="16"/>
      </w:rPr>
      <w:t>Please cite this article</w:t>
    </w:r>
    <w:r>
      <w:rPr>
        <w:rFonts w:ascii="Cambria" w:hAnsi="Cambria"/>
        <w:sz w:val="16"/>
        <w:szCs w:val="16"/>
      </w:rPr>
      <w:t xml:space="preserve"> as</w:t>
    </w:r>
    <w:r w:rsidRPr="00A33E20">
      <w:rPr>
        <w:rFonts w:ascii="Cambria" w:hAnsi="Cambria"/>
        <w:sz w:val="16"/>
        <w:szCs w:val="16"/>
      </w:rPr>
      <w:t>:</w:t>
    </w:r>
    <w:r>
      <w:rPr>
        <w:rFonts w:ascii="Cambria" w:hAnsi="Cambria"/>
        <w:sz w:val="16"/>
        <w:szCs w:val="16"/>
      </w:rPr>
      <w:t xml:space="preserve"> </w:t>
    </w:r>
    <w:r w:rsidRPr="004B2BB3">
      <w:rPr>
        <w:rFonts w:ascii="Cambria" w:hAnsi="Cambria"/>
        <w:bCs/>
        <w:iCs/>
        <w:sz w:val="16"/>
        <w:szCs w:val="16"/>
      </w:rPr>
      <w:t xml:space="preserve">A. R. </w:t>
    </w:r>
    <w:proofErr w:type="spellStart"/>
    <w:r w:rsidRPr="004B2BB3">
      <w:rPr>
        <w:rFonts w:ascii="Cambria" w:hAnsi="Cambria"/>
        <w:bCs/>
        <w:iCs/>
        <w:sz w:val="16"/>
        <w:szCs w:val="16"/>
      </w:rPr>
      <w:t>Tavakolpour</w:t>
    </w:r>
    <w:proofErr w:type="spellEnd"/>
    <w:r w:rsidRPr="004B2BB3">
      <w:rPr>
        <w:rFonts w:ascii="Cambria" w:hAnsi="Cambria"/>
        <w:bCs/>
        <w:iCs/>
        <w:sz w:val="16"/>
        <w:szCs w:val="16"/>
      </w:rPr>
      <w:t xml:space="preserve">-Saleh, SH. Zare, H. </w:t>
    </w:r>
    <w:proofErr w:type="spellStart"/>
    <w:r w:rsidRPr="004B2BB3">
      <w:rPr>
        <w:rFonts w:ascii="Cambria" w:hAnsi="Cambria"/>
        <w:bCs/>
        <w:iCs/>
        <w:sz w:val="16"/>
        <w:szCs w:val="16"/>
      </w:rPr>
      <w:t>Badjian</w:t>
    </w:r>
    <w:proofErr w:type="spellEnd"/>
    <w:r w:rsidRPr="007044EB">
      <w:rPr>
        <w:rFonts w:asciiTheme="majorHAnsi" w:hAnsiTheme="majorHAnsi"/>
        <w:color w:val="000000"/>
        <w:sz w:val="16"/>
        <w:szCs w:val="16"/>
      </w:rPr>
      <w:t>,</w:t>
    </w:r>
    <w:r w:rsidRPr="00A33E20">
      <w:rPr>
        <w:rFonts w:asciiTheme="majorBidi" w:eastAsia="Times New Roman" w:hAnsiTheme="majorBidi" w:cstheme="majorBidi"/>
        <w:sz w:val="28"/>
        <w:szCs w:val="28"/>
      </w:rPr>
      <w:t xml:space="preserve"> </w:t>
    </w:r>
    <w:r w:rsidRPr="004B2BB3">
      <w:rPr>
        <w:rFonts w:asciiTheme="majorHAnsi" w:hAnsiTheme="majorHAnsi"/>
        <w:bCs/>
        <w:color w:val="000000"/>
        <w:sz w:val="16"/>
        <w:szCs w:val="16"/>
      </w:rPr>
      <w:t>Multi-objective Optimization of Stirling Heat Engine Using Gray Wolf Optimization Algorithm</w:t>
    </w:r>
    <w:r w:rsidRPr="002A3E5B">
      <w:rPr>
        <w:rFonts w:ascii="Cambria" w:hAnsi="Cambria"/>
        <w:sz w:val="16"/>
        <w:szCs w:val="16"/>
        <w:lang w:bidi="fa-IR"/>
      </w:rPr>
      <w:t xml:space="preserve">, </w:t>
    </w:r>
    <w:r w:rsidRPr="002A3E5B">
      <w:rPr>
        <w:rFonts w:ascii="Cambria" w:hAnsi="Cambria"/>
        <w:sz w:val="16"/>
        <w:szCs w:val="16"/>
      </w:rPr>
      <w:t>Internation</w:t>
    </w:r>
    <w:r w:rsidRPr="003233E3">
      <w:rPr>
        <w:rFonts w:ascii="Cambria" w:hAnsi="Cambria"/>
        <w:sz w:val="16"/>
        <w:szCs w:val="16"/>
      </w:rPr>
      <w:t xml:space="preserve">al Journal of Engineering (IJE), </w:t>
    </w:r>
    <w:r w:rsidRPr="007B6A48">
      <w:rPr>
        <w:rFonts w:ascii="Cambria" w:hAnsi="Cambria"/>
        <w:sz w:val="16"/>
        <w:szCs w:val="16"/>
      </w:rPr>
      <w:t>TRANSACTIONS</w:t>
    </w:r>
    <w:r w:rsidRPr="008A544D">
      <w:rPr>
        <w:rFonts w:ascii="Cambria" w:hAnsi="Cambria"/>
        <w:sz w:val="16"/>
        <w:szCs w:val="16"/>
      </w:rPr>
      <w:t xml:space="preserve"> </w:t>
    </w:r>
    <w:r>
      <w:rPr>
        <w:rFonts w:ascii="Cambria" w:hAnsi="Cambria"/>
        <w:color w:val="000000" w:themeColor="text1"/>
        <w:sz w:val="16"/>
        <w:szCs w:val="16"/>
      </w:rPr>
      <w:t>C: Aspects</w:t>
    </w:r>
    <w:r w:rsidRPr="001F7ADD">
      <w:rPr>
        <w:rFonts w:ascii="Cambria" w:hAnsi="Cambria"/>
        <w:color w:val="000000" w:themeColor="text1"/>
        <w:sz w:val="16"/>
        <w:szCs w:val="16"/>
      </w:rPr>
      <w:t xml:space="preserve">  Vol. </w:t>
    </w:r>
    <w:r>
      <w:rPr>
        <w:rFonts w:ascii="Cambria" w:hAnsi="Cambria"/>
        <w:color w:val="000000" w:themeColor="text1"/>
        <w:sz w:val="16"/>
        <w:szCs w:val="16"/>
      </w:rPr>
      <w:t>30</w:t>
    </w:r>
    <w:r w:rsidRPr="001F7ADD">
      <w:rPr>
        <w:rFonts w:ascii="Cambria" w:hAnsi="Cambria"/>
        <w:color w:val="000000" w:themeColor="text1"/>
        <w:sz w:val="16"/>
        <w:szCs w:val="16"/>
      </w:rPr>
      <w:t xml:space="preserve">, No. </w:t>
    </w:r>
    <w:r>
      <w:rPr>
        <w:rFonts w:ascii="Cambria" w:hAnsi="Cambria"/>
        <w:color w:val="000000" w:themeColor="text1"/>
        <w:sz w:val="16"/>
        <w:szCs w:val="16"/>
      </w:rPr>
      <w:t>6</w:t>
    </w:r>
    <w:r w:rsidRPr="001F7ADD">
      <w:rPr>
        <w:rFonts w:ascii="Cambria" w:hAnsi="Cambria"/>
        <w:color w:val="000000" w:themeColor="text1"/>
        <w:sz w:val="16"/>
        <w:szCs w:val="16"/>
      </w:rPr>
      <w:t>, (</w:t>
    </w:r>
    <w:r>
      <w:rPr>
        <w:rFonts w:ascii="Cambria" w:hAnsi="Cambria"/>
        <w:color w:val="000000" w:themeColor="text1"/>
        <w:sz w:val="16"/>
        <w:szCs w:val="16"/>
      </w:rPr>
      <w:t xml:space="preserve">June </w:t>
    </w:r>
    <w:r w:rsidRPr="001F7ADD">
      <w:rPr>
        <w:rFonts w:ascii="Cambria" w:hAnsi="Cambria"/>
        <w:color w:val="000000" w:themeColor="text1"/>
        <w:sz w:val="16"/>
        <w:szCs w:val="16"/>
      </w:rPr>
      <w:t>201</w:t>
    </w:r>
    <w:r>
      <w:rPr>
        <w:rFonts w:ascii="Cambria" w:hAnsi="Cambria"/>
        <w:color w:val="000000" w:themeColor="text1"/>
        <w:sz w:val="16"/>
        <w:szCs w:val="16"/>
      </w:rPr>
      <w:t>7</w:t>
    </w:r>
    <w:r w:rsidRPr="001F7ADD">
      <w:rPr>
        <w:rFonts w:ascii="Cambria" w:hAnsi="Cambria"/>
        <w:color w:val="000000" w:themeColor="text1"/>
        <w:sz w:val="16"/>
        <w:szCs w:val="16"/>
      </w:rPr>
      <w:t>)</w:t>
    </w:r>
    <w:r>
      <w:rPr>
        <w:rFonts w:ascii="Cambria" w:hAnsi="Cambria"/>
        <w:sz w:val="16"/>
        <w:szCs w:val="16"/>
      </w:rPr>
      <w:t xml:space="preserve">   </w:t>
    </w:r>
    <w:r w:rsidRPr="000272E7">
      <w:rPr>
        <w:rFonts w:ascii="Cambria" w:hAnsi="Cambria"/>
        <w:sz w:val="16"/>
        <w:szCs w:val="16"/>
      </w:rPr>
      <w:t>150-160</w:t>
    </w:r>
  </w:p>
  <w:p w14:paraId="22B5F0A4" w14:textId="77777777" w:rsidR="000A224C" w:rsidRDefault="000A224C"/>
  <w:p w14:paraId="38DD85A1" w14:textId="77777777" w:rsidR="000A224C" w:rsidRDefault="000A224C"/>
  <w:p w14:paraId="255C3C9B" w14:textId="77777777" w:rsidR="000A224C" w:rsidRDefault="000A224C"/>
  <w:p w14:paraId="5E8DD0A3" w14:textId="77777777" w:rsidR="000A224C" w:rsidRDefault="000A224C"/>
  <w:p w14:paraId="0189DE40" w14:textId="77777777" w:rsidR="000A224C" w:rsidRDefault="000A224C"/>
  <w:p w14:paraId="211FF958" w14:textId="77777777" w:rsidR="000A224C" w:rsidRDefault="000A224C"/>
  <w:p w14:paraId="62AD725E" w14:textId="77777777" w:rsidR="000A224C" w:rsidRDefault="000A224C"/>
  <w:p w14:paraId="33097DD7" w14:textId="77777777" w:rsidR="000A224C" w:rsidRDefault="000A224C"/>
  <w:p w14:paraId="0E2D82AA" w14:textId="77777777" w:rsidR="002D4CED" w:rsidRDefault="002D4CE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96B1EA" w14:textId="77777777" w:rsidR="00BF3870" w:rsidRDefault="00BF3870" w:rsidP="002B3DA9">
      <w:pPr>
        <w:jc w:val="right"/>
      </w:pPr>
      <w:r>
        <w:separator/>
      </w:r>
    </w:p>
  </w:footnote>
  <w:footnote w:type="continuationSeparator" w:id="0">
    <w:p w14:paraId="7934991D" w14:textId="77777777" w:rsidR="00BF3870" w:rsidRDefault="00BF3870" w:rsidP="00CD4FE7">
      <w:r>
        <w:continuationSeparator/>
      </w:r>
    </w:p>
  </w:footnote>
  <w:footnote w:id="1">
    <w:p w14:paraId="06DB4934" w14:textId="03D0342E" w:rsidR="000A224C" w:rsidRPr="005C03D6" w:rsidRDefault="000A224C" w:rsidP="00E850B1">
      <w:pPr>
        <w:pStyle w:val="FootnoteText"/>
        <w:bidi w:val="0"/>
        <w:jc w:val="left"/>
        <w:rPr>
          <w:rFonts w:asciiTheme="majorBidi" w:hAnsiTheme="majorBidi" w:cstheme="majorBidi"/>
          <w:sz w:val="12"/>
          <w:szCs w:val="12"/>
        </w:rPr>
      </w:pPr>
      <w:r>
        <w:rPr>
          <w:sz w:val="16"/>
          <w:szCs w:val="16"/>
        </w:rPr>
        <w:t>*</w:t>
      </w:r>
      <w:r w:rsidRPr="002251E1">
        <w:rPr>
          <w:sz w:val="16"/>
          <w:szCs w:val="16"/>
        </w:rPr>
        <w:t xml:space="preserve">Corresponding Author </w:t>
      </w:r>
      <w:r w:rsidR="00E850B1">
        <w:rPr>
          <w:sz w:val="16"/>
          <w:szCs w:val="16"/>
        </w:rPr>
        <w:t xml:space="preserve">Institutional </w:t>
      </w:r>
      <w:r w:rsidRPr="002251E1">
        <w:rPr>
          <w:sz w:val="16"/>
          <w:szCs w:val="16"/>
        </w:rPr>
        <w:t xml:space="preserve">Email: </w:t>
      </w:r>
      <w:hyperlink r:id="rId1" w:history="1">
        <w:r w:rsidR="00C04647" w:rsidRPr="00D97F6C">
          <w:rPr>
            <w:rStyle w:val="Hyperlink"/>
            <w:b/>
            <w:bCs/>
            <w:sz w:val="24"/>
            <w:szCs w:val="24"/>
          </w:rPr>
          <w:t xml:space="preserve"> </w:t>
        </w:r>
        <w:r w:rsidR="00C04647" w:rsidRPr="00D97F6C">
          <w:rPr>
            <w:rStyle w:val="Hyperlink"/>
            <w:i/>
            <w:iCs/>
            <w:sz w:val="16"/>
            <w:szCs w:val="16"/>
          </w:rPr>
          <w:t xml:space="preserve">cauth.@uokerbala.edu.iq </w:t>
        </w:r>
      </w:hyperlink>
      <w:r w:rsidR="00E850B1">
        <w:rPr>
          <w:i/>
          <w:iCs/>
          <w:sz w:val="16"/>
          <w:szCs w:val="16"/>
        </w:rPr>
        <w:t xml:space="preserve"> </w:t>
      </w:r>
      <w:r w:rsidR="005C03D6" w:rsidRPr="005C03D6">
        <w:rPr>
          <w:sz w:val="16"/>
          <w:szCs w:val="16"/>
        </w:rPr>
        <w:t>(</w:t>
      </w:r>
      <w:r w:rsidR="00E850B1">
        <w:rPr>
          <w:sz w:val="16"/>
          <w:szCs w:val="16"/>
        </w:rPr>
        <w:t xml:space="preserve">The </w:t>
      </w:r>
      <w:r w:rsidR="00601EA4">
        <w:rPr>
          <w:sz w:val="16"/>
          <w:szCs w:val="16"/>
        </w:rPr>
        <w:t>name of corresponding auth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4AD5A" w14:textId="77777777" w:rsidR="000A224C" w:rsidRPr="00772EA6" w:rsidRDefault="000A224C" w:rsidP="00E61F91">
    <w:pPr>
      <w:bidi w:val="0"/>
      <w:jc w:val="right"/>
      <w:rPr>
        <w:rFonts w:ascii="Cambria" w:hAnsi="Cambria"/>
        <w:sz w:val="16"/>
        <w:szCs w:val="16"/>
      </w:rPr>
    </w:pPr>
    <w:r w:rsidRPr="001C2656">
      <w:rPr>
        <w:rFonts w:ascii="Cambria" w:hAnsi="Cambria"/>
        <w:bCs/>
        <w:i/>
        <w:iCs/>
        <w:sz w:val="16"/>
        <w:szCs w:val="16"/>
      </w:rPr>
      <w:t xml:space="preserve">M. Arjmandi </w:t>
    </w:r>
    <w:r>
      <w:rPr>
        <w:rFonts w:ascii="Cambria" w:hAnsi="Cambria"/>
        <w:bCs/>
        <w:sz w:val="16"/>
        <w:szCs w:val="16"/>
      </w:rPr>
      <w:t>et al.</w:t>
    </w:r>
    <w:r w:rsidRPr="00282236">
      <w:rPr>
        <w:rFonts w:ascii="Cambria" w:hAnsi="Cambria"/>
        <w:bCs/>
        <w:sz w:val="16"/>
        <w:szCs w:val="16"/>
      </w:rPr>
      <w:t xml:space="preserve">/ </w:t>
    </w:r>
    <w:r w:rsidRPr="00282236">
      <w:rPr>
        <w:rFonts w:ascii="Cambria" w:hAnsi="Cambria" w:cs="Times New Roman"/>
        <w:sz w:val="16"/>
        <w:szCs w:val="16"/>
      </w:rPr>
      <w:t>IJE T</w:t>
    </w:r>
    <w:r w:rsidRPr="00445C4F">
      <w:rPr>
        <w:rFonts w:ascii="Cambria" w:hAnsi="Cambria" w:cs="Times New Roman"/>
        <w:sz w:val="16"/>
        <w:szCs w:val="16"/>
      </w:rPr>
      <w:t>RANSACTION</w:t>
    </w:r>
    <w:r w:rsidRPr="007E38F3">
      <w:rPr>
        <w:rFonts w:ascii="Cambria" w:hAnsi="Cambria" w:cs="Times New Roman"/>
        <w:sz w:val="16"/>
        <w:szCs w:val="16"/>
      </w:rPr>
      <w:t xml:space="preserve">S </w:t>
    </w:r>
    <w:r>
      <w:rPr>
        <w:rFonts w:ascii="Cambria" w:hAnsi="Cambria" w:cs="Times New Roman"/>
        <w:sz w:val="16"/>
        <w:szCs w:val="16"/>
      </w:rPr>
      <w:t xml:space="preserve">C: </w:t>
    </w:r>
    <w:r w:rsidRPr="00505FCF">
      <w:rPr>
        <w:rFonts w:ascii="Cambria" w:hAnsi="Cambria" w:cs="Arial"/>
        <w:sz w:val="16"/>
        <w:szCs w:val="16"/>
      </w:rPr>
      <w:t>Aspects</w:t>
    </w:r>
    <w:r>
      <w:rPr>
        <w:rFonts w:ascii="Cambria" w:hAnsi="Cambria"/>
        <w:sz w:val="16"/>
        <w:szCs w:val="16"/>
      </w:rPr>
      <w:t xml:space="preserve">  Vol. 28, No. 3, (</w:t>
    </w:r>
    <w:r>
      <w:rPr>
        <w:rFonts w:ascii="Cambria" w:hAnsi="Cambria"/>
        <w:color w:val="000000" w:themeColor="text1"/>
        <w:sz w:val="16"/>
        <w:szCs w:val="16"/>
      </w:rPr>
      <w:t>March</w:t>
    </w:r>
    <w:r w:rsidRPr="00771156">
      <w:rPr>
        <w:rFonts w:ascii="Cambria" w:hAnsi="Cambria"/>
        <w:color w:val="000000" w:themeColor="text1"/>
        <w:sz w:val="16"/>
        <w:szCs w:val="16"/>
      </w:rPr>
      <w:t xml:space="preserve"> 2015</w:t>
    </w:r>
    <w:r>
      <w:rPr>
        <w:rFonts w:ascii="Cambria" w:hAnsi="Cambria"/>
        <w:sz w:val="16"/>
        <w:szCs w:val="16"/>
      </w:rPr>
      <w:t xml:space="preserve">)  </w:t>
    </w:r>
    <w:r>
      <w:rPr>
        <w:rFonts w:ascii="Cambria" w:hAnsi="Cambria"/>
        <w:color w:val="000000" w:themeColor="text1"/>
        <w:sz w:val="16"/>
        <w:szCs w:val="16"/>
      </w:rPr>
      <w:t>321</w:t>
    </w:r>
    <w:r w:rsidRPr="001F7ADD">
      <w:rPr>
        <w:rFonts w:ascii="Cambria" w:hAnsi="Cambria"/>
        <w:color w:val="000000" w:themeColor="text1"/>
        <w:sz w:val="16"/>
        <w:szCs w:val="16"/>
      </w:rPr>
      <w:t>-</w:t>
    </w:r>
    <w:r>
      <w:rPr>
        <w:rFonts w:ascii="Cambria" w:hAnsi="Cambria"/>
        <w:color w:val="000000" w:themeColor="text1"/>
        <w:sz w:val="16"/>
        <w:szCs w:val="16"/>
      </w:rPr>
      <w:t>329</w:t>
    </w:r>
    <w:r>
      <w:rPr>
        <w:rFonts w:ascii="Cambria" w:hAnsi="Cambria"/>
        <w:sz w:val="16"/>
        <w:szCs w:val="16"/>
      </w:rPr>
      <w:t xml:space="preserve">   </w:t>
    </w:r>
    <w:r w:rsidRPr="00772EA6">
      <w:rPr>
        <w:rFonts w:ascii="Cambria" w:hAnsi="Cambria"/>
        <w:sz w:val="16"/>
        <w:szCs w:val="16"/>
      </w:rPr>
      <w:t xml:space="preserve">  </w:t>
    </w:r>
    <w:r>
      <w:rPr>
        <w:rFonts w:ascii="Cambria" w:hAnsi="Cambria"/>
        <w:sz w:val="16"/>
        <w:szCs w:val="16"/>
      </w:rPr>
      <w:t xml:space="preserve">         </w:t>
    </w:r>
    <w:r w:rsidRPr="00772EA6">
      <w:rPr>
        <w:rFonts w:ascii="Cambria" w:hAnsi="Cambria"/>
        <w:sz w:val="16"/>
        <w:szCs w:val="16"/>
      </w:rPr>
      <w:t xml:space="preserve">   </w:t>
    </w:r>
    <w:r>
      <w:rPr>
        <w:rFonts w:ascii="Cambria" w:hAnsi="Cambria"/>
        <w:sz w:val="16"/>
        <w:szCs w:val="16"/>
      </w:rPr>
      <w:t xml:space="preserve">            </w:t>
    </w:r>
    <w:r w:rsidRPr="00772EA6">
      <w:rPr>
        <w:rFonts w:ascii="Cambria" w:hAnsi="Cambria"/>
        <w:sz w:val="16"/>
        <w:szCs w:val="16"/>
      </w:rPr>
      <w:t xml:space="preserve">      </w:t>
    </w:r>
    <w:r>
      <w:rPr>
        <w:rFonts w:ascii="Cambria" w:hAnsi="Cambria"/>
        <w:sz w:val="16"/>
        <w:szCs w:val="16"/>
      </w:rPr>
      <w:t xml:space="preserve">          </w:t>
    </w:r>
    <w:r w:rsidRPr="00772EA6">
      <w:rPr>
        <w:rFonts w:ascii="Cambria" w:hAnsi="Cambria"/>
        <w:sz w:val="16"/>
        <w:szCs w:val="16"/>
      </w:rPr>
      <w:t xml:space="preserve">   </w:t>
    </w:r>
    <w:r>
      <w:rPr>
        <w:rFonts w:ascii="Cambria" w:hAnsi="Cambria"/>
        <w:sz w:val="16"/>
        <w:szCs w:val="16"/>
      </w:rPr>
      <w:t xml:space="preserve"> </w:t>
    </w:r>
    <w:r w:rsidRPr="00772EA6">
      <w:rPr>
        <w:rFonts w:ascii="Cambria" w:hAnsi="Cambria"/>
        <w:sz w:val="16"/>
        <w:szCs w:val="16"/>
      </w:rPr>
      <w:t xml:space="preserve">     </w:t>
    </w:r>
    <w:r w:rsidRPr="00645694">
      <w:rPr>
        <w:rFonts w:ascii="Cambria" w:hAnsi="Cambria"/>
        <w:sz w:val="16"/>
        <w:szCs w:val="16"/>
      </w:rPr>
      <w:fldChar w:fldCharType="begin"/>
    </w:r>
    <w:r w:rsidRPr="00645694">
      <w:rPr>
        <w:rFonts w:ascii="Cambria" w:hAnsi="Cambria"/>
        <w:sz w:val="16"/>
        <w:szCs w:val="16"/>
      </w:rPr>
      <w:instrText xml:space="preserve"> PAGE   \* MERGEFORMAT </w:instrText>
    </w:r>
    <w:r w:rsidRPr="00645694">
      <w:rPr>
        <w:rFonts w:ascii="Cambria" w:hAnsi="Cambria"/>
        <w:sz w:val="16"/>
        <w:szCs w:val="16"/>
      </w:rPr>
      <w:fldChar w:fldCharType="separate"/>
    </w:r>
    <w:r>
      <w:rPr>
        <w:rFonts w:ascii="Cambria" w:hAnsi="Cambria"/>
        <w:sz w:val="16"/>
        <w:szCs w:val="16"/>
      </w:rPr>
      <w:t>210</w:t>
    </w:r>
    <w:r w:rsidRPr="00645694">
      <w:rPr>
        <w:rFonts w:ascii="Cambria" w:hAnsi="Cambria"/>
        <w:sz w:val="16"/>
        <w:szCs w:val="16"/>
      </w:rPr>
      <w:fldChar w:fldCharType="end"/>
    </w:r>
  </w:p>
  <w:p w14:paraId="6E4B020D" w14:textId="77777777" w:rsidR="000A224C" w:rsidRDefault="000A224C">
    <w:pPr>
      <w:pStyle w:val="Header"/>
      <w:rPr>
        <w:rtl/>
        <w:lang w:bidi="fa-IR"/>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20208" w14:textId="77777777" w:rsidR="000A224C" w:rsidRDefault="000A224C">
    <w:pPr>
      <w:pStyle w:val="Header"/>
      <w:rPr>
        <w:lang w:bidi="fa-I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707D0" w14:textId="77777777" w:rsidR="000A224C" w:rsidRDefault="000A224C" w:rsidP="00E61F91">
    <w:pPr>
      <w:pStyle w:val="Header"/>
      <w:bidi w:val="0"/>
      <w:jc w:val="left"/>
    </w:pPr>
    <w:r w:rsidRPr="00054ABB">
      <w:rPr>
        <w:rFonts w:ascii="Cambria" w:hAnsi="Cambria"/>
        <w:sz w:val="16"/>
        <w:szCs w:val="16"/>
      </w:rPr>
      <w:fldChar w:fldCharType="begin"/>
    </w:r>
    <w:r w:rsidRPr="00054ABB">
      <w:rPr>
        <w:rFonts w:ascii="Cambria" w:hAnsi="Cambria"/>
        <w:sz w:val="16"/>
        <w:szCs w:val="16"/>
      </w:rPr>
      <w:instrText xml:space="preserve"> PAGE   \* MERGEFORMAT </w:instrText>
    </w:r>
    <w:r w:rsidRPr="00054ABB">
      <w:rPr>
        <w:rFonts w:ascii="Cambria" w:hAnsi="Cambria"/>
        <w:sz w:val="16"/>
        <w:szCs w:val="16"/>
      </w:rPr>
      <w:fldChar w:fldCharType="separate"/>
    </w:r>
    <w:r>
      <w:rPr>
        <w:rFonts w:ascii="Cambria" w:hAnsi="Cambria"/>
        <w:sz w:val="16"/>
        <w:szCs w:val="16"/>
      </w:rPr>
      <w:t>209</w:t>
    </w:r>
    <w:r w:rsidRPr="00054ABB">
      <w:rPr>
        <w:rFonts w:ascii="Cambria" w:hAnsi="Cambria"/>
        <w:sz w:val="16"/>
        <w:szCs w:val="16"/>
      </w:rPr>
      <w:fldChar w:fldCharType="end"/>
    </w:r>
    <w:r>
      <w:rPr>
        <w:rFonts w:ascii="Cambria" w:hAnsi="Cambria"/>
        <w:sz w:val="16"/>
        <w:szCs w:val="16"/>
      </w:rPr>
      <w:t xml:space="preserve">                     </w:t>
    </w:r>
    <w:r w:rsidRPr="00D5373A">
      <w:rPr>
        <w:rFonts w:ascii="Cambria" w:hAnsi="Cambria"/>
        <w:sz w:val="16"/>
        <w:szCs w:val="16"/>
      </w:rPr>
      <w:t xml:space="preserve"> </w:t>
    </w:r>
    <w:r>
      <w:rPr>
        <w:rFonts w:ascii="Cambria" w:hAnsi="Cambria"/>
        <w:sz w:val="16"/>
        <w:szCs w:val="16"/>
      </w:rPr>
      <w:t xml:space="preserve">                   </w:t>
    </w:r>
    <w:r w:rsidRPr="00D5373A">
      <w:rPr>
        <w:rFonts w:ascii="Cambria" w:hAnsi="Cambria"/>
        <w:sz w:val="16"/>
        <w:szCs w:val="16"/>
      </w:rPr>
      <w:t xml:space="preserve"> </w:t>
    </w:r>
    <w:r>
      <w:rPr>
        <w:rFonts w:ascii="Cambria" w:hAnsi="Cambria"/>
        <w:sz w:val="16"/>
        <w:szCs w:val="16"/>
      </w:rPr>
      <w:t xml:space="preserve">  </w:t>
    </w:r>
    <w:r w:rsidRPr="00D5373A">
      <w:rPr>
        <w:rFonts w:ascii="Cambria" w:hAnsi="Cambria"/>
        <w:sz w:val="16"/>
        <w:szCs w:val="16"/>
      </w:rPr>
      <w:t xml:space="preserve">     </w:t>
    </w:r>
    <w:r w:rsidRPr="001C2656">
      <w:rPr>
        <w:rFonts w:ascii="Cambria" w:hAnsi="Cambria"/>
        <w:bCs/>
        <w:i/>
        <w:iCs/>
        <w:sz w:val="16"/>
        <w:szCs w:val="16"/>
      </w:rPr>
      <w:t xml:space="preserve">M. Arjmandi </w:t>
    </w:r>
    <w:r>
      <w:rPr>
        <w:rFonts w:ascii="Cambria" w:hAnsi="Cambria"/>
        <w:bCs/>
        <w:sz w:val="16"/>
        <w:szCs w:val="16"/>
      </w:rPr>
      <w:t>et al.</w:t>
    </w:r>
    <w:r w:rsidRPr="00D5373A">
      <w:rPr>
        <w:rFonts w:ascii="Cambria" w:hAnsi="Cambria"/>
        <w:sz w:val="16"/>
        <w:szCs w:val="16"/>
      </w:rPr>
      <w:t>/ IJE TRANSA</w:t>
    </w:r>
    <w:r w:rsidRPr="00674934">
      <w:rPr>
        <w:rFonts w:ascii="Cambria" w:hAnsi="Cambria"/>
        <w:sz w:val="16"/>
        <w:szCs w:val="16"/>
      </w:rPr>
      <w:t xml:space="preserve">CTIONS </w:t>
    </w:r>
    <w:r>
      <w:rPr>
        <w:rFonts w:ascii="Cambria" w:hAnsi="Cambria"/>
        <w:sz w:val="16"/>
        <w:szCs w:val="16"/>
      </w:rPr>
      <w:t>C</w:t>
    </w:r>
    <w:r w:rsidRPr="0028082A">
      <w:rPr>
        <w:rFonts w:ascii="Cambria" w:hAnsi="Cambria"/>
        <w:sz w:val="16"/>
        <w:szCs w:val="16"/>
      </w:rPr>
      <w:t xml:space="preserve">: </w:t>
    </w:r>
    <w:r w:rsidRPr="006E480D">
      <w:rPr>
        <w:rFonts w:ascii="Cambria" w:hAnsi="Cambria" w:cs="Arial"/>
        <w:sz w:val="16"/>
        <w:szCs w:val="16"/>
      </w:rPr>
      <w:t>Aspects</w:t>
    </w:r>
    <w:r w:rsidRPr="0028082A">
      <w:rPr>
        <w:rFonts w:ascii="Cambria" w:hAnsi="Cambria"/>
        <w:sz w:val="16"/>
        <w:szCs w:val="16"/>
      </w:rPr>
      <w:t xml:space="preserve">  Vol. 2</w:t>
    </w:r>
    <w:r>
      <w:rPr>
        <w:rFonts w:ascii="Cambria" w:hAnsi="Cambria"/>
        <w:sz w:val="16"/>
        <w:szCs w:val="16"/>
      </w:rPr>
      <w:t>8</w:t>
    </w:r>
    <w:r w:rsidRPr="0028082A">
      <w:rPr>
        <w:rFonts w:ascii="Cambria" w:hAnsi="Cambria"/>
        <w:sz w:val="16"/>
        <w:szCs w:val="16"/>
      </w:rPr>
      <w:t xml:space="preserve">, No. </w:t>
    </w:r>
    <w:r>
      <w:rPr>
        <w:rFonts w:ascii="Cambria" w:hAnsi="Cambria"/>
        <w:sz w:val="16"/>
        <w:szCs w:val="16"/>
      </w:rPr>
      <w:t>3</w:t>
    </w:r>
    <w:r w:rsidRPr="0028082A">
      <w:rPr>
        <w:rFonts w:ascii="Cambria" w:hAnsi="Cambria"/>
        <w:sz w:val="16"/>
        <w:szCs w:val="16"/>
      </w:rPr>
      <w:t>, (</w:t>
    </w:r>
    <w:r>
      <w:rPr>
        <w:rFonts w:ascii="Cambria" w:hAnsi="Cambria"/>
        <w:sz w:val="16"/>
        <w:szCs w:val="16"/>
      </w:rPr>
      <w:t>March 2015</w:t>
    </w:r>
    <w:r w:rsidRPr="0028082A">
      <w:rPr>
        <w:rFonts w:ascii="Cambria" w:hAnsi="Cambria"/>
        <w:sz w:val="16"/>
        <w:szCs w:val="16"/>
      </w:rPr>
      <w:t xml:space="preserve">)  </w:t>
    </w:r>
    <w:r w:rsidRPr="006E71A2">
      <w:rPr>
        <w:rFonts w:ascii="Cambria" w:hAnsi="Cambria"/>
        <w:sz w:val="16"/>
        <w:szCs w:val="16"/>
      </w:rPr>
      <w:t>1</w:t>
    </w:r>
    <w:r>
      <w:rPr>
        <w:rFonts w:ascii="Cambria" w:hAnsi="Cambria"/>
        <w:sz w:val="16"/>
        <w:szCs w:val="16"/>
      </w:rPr>
      <w:t>933</w:t>
    </w:r>
    <w:r w:rsidRPr="006E71A2">
      <w:rPr>
        <w:rFonts w:ascii="Cambria" w:hAnsi="Cambria"/>
        <w:sz w:val="16"/>
        <w:szCs w:val="16"/>
      </w:rPr>
      <w:t>-1</w:t>
    </w:r>
    <w:r>
      <w:rPr>
        <w:rFonts w:ascii="Cambria" w:hAnsi="Cambria"/>
        <w:sz w:val="16"/>
        <w:szCs w:val="16"/>
      </w:rPr>
      <w:t>940</w:t>
    </w:r>
  </w:p>
  <w:p w14:paraId="06337E7F" w14:textId="77777777" w:rsidR="000A224C" w:rsidRPr="00E96796" w:rsidRDefault="000A224C" w:rsidP="00E61F91">
    <w:pPr>
      <w:pStyle w:val="Header"/>
      <w:bidi w:val="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91CE1" w14:textId="4023273C" w:rsidR="000A224C" w:rsidRPr="00DE7AC8" w:rsidRDefault="00DE7AC8" w:rsidP="00BB7782">
    <w:pPr>
      <w:pStyle w:val="Header"/>
      <w:bidi w:val="0"/>
      <w:jc w:val="center"/>
      <w:rPr>
        <w:rFonts w:ascii="Cambria" w:hAnsi="Cambria"/>
        <w:color w:val="000000" w:themeColor="text1"/>
        <w:sz w:val="16"/>
        <w:szCs w:val="16"/>
      </w:rPr>
    </w:pPr>
    <w:bookmarkStart w:id="3" w:name="_Hlk67139182"/>
    <w:r w:rsidRPr="00DE7AC8">
      <w:rPr>
        <w:rFonts w:ascii="Cambria" w:hAnsi="Cambria"/>
        <w:color w:val="000000" w:themeColor="text1"/>
        <w:sz w:val="16"/>
        <w:szCs w:val="16"/>
      </w:rPr>
      <w:t>PSIJK</w:t>
    </w:r>
    <w:bookmarkEnd w:id="3"/>
    <w:r w:rsidR="000A224C" w:rsidRPr="001F7ADD">
      <w:rPr>
        <w:rFonts w:ascii="Cambria" w:hAnsi="Cambria"/>
        <w:color w:val="000000" w:themeColor="text1"/>
        <w:sz w:val="16"/>
        <w:szCs w:val="16"/>
      </w:rPr>
      <w:t xml:space="preserve"> </w:t>
    </w:r>
    <w:r w:rsidR="00BB7782">
      <w:rPr>
        <w:rFonts w:ascii="Cambria" w:hAnsi="Cambria"/>
        <w:color w:val="000000" w:themeColor="text1"/>
        <w:sz w:val="16"/>
        <w:szCs w:val="16"/>
      </w:rPr>
      <w:t xml:space="preserve">   </w:t>
    </w:r>
    <w:r w:rsidR="000A224C">
      <w:rPr>
        <w:rFonts w:ascii="Cambria" w:hAnsi="Cambria"/>
        <w:color w:val="000000" w:themeColor="text1"/>
        <w:sz w:val="16"/>
        <w:szCs w:val="16"/>
      </w:rPr>
      <w:t>184-191</w:t>
    </w:r>
  </w:p>
  <w:p w14:paraId="02A5A528" w14:textId="77777777" w:rsidR="000A224C" w:rsidRPr="00D6499E" w:rsidRDefault="000A224C" w:rsidP="003E4923">
    <w:pPr>
      <w:pStyle w:val="Header"/>
      <w:bidi w:val="0"/>
      <w:jc w:val="center"/>
      <w:rPr>
        <w:szCs w:val="16"/>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61321" w14:textId="77777777" w:rsidR="000A224C" w:rsidRDefault="000A224C" w:rsidP="006D451D">
    <w:pPr>
      <w:bidi w:val="0"/>
      <w:jc w:val="center"/>
      <w:rPr>
        <w:rtl/>
        <w:lang w:bidi="fa-IR"/>
      </w:rPr>
    </w:pPr>
    <w:r w:rsidRPr="006D451D">
      <w:rPr>
        <w:rFonts w:ascii="Cambria" w:hAnsi="Cambria"/>
        <w:bCs/>
        <w:iCs/>
        <w:sz w:val="16"/>
        <w:szCs w:val="16"/>
      </w:rPr>
      <w:t>M</w:t>
    </w:r>
    <w:r w:rsidRPr="006D451D">
      <w:rPr>
        <w:rFonts w:ascii="Cambria" w:hAnsi="Cambria" w:hint="cs"/>
        <w:bCs/>
        <w:iCs/>
        <w:sz w:val="16"/>
        <w:szCs w:val="16"/>
        <w:rtl/>
      </w:rPr>
      <w:t>.</w:t>
    </w:r>
    <w:r w:rsidRPr="006D451D">
      <w:rPr>
        <w:rFonts w:ascii="Cambria" w:hAnsi="Cambria"/>
        <w:bCs/>
        <w:iCs/>
        <w:sz w:val="16"/>
        <w:szCs w:val="16"/>
      </w:rPr>
      <w:t xml:space="preserve"> Soolaki </w:t>
    </w:r>
    <w:r>
      <w:rPr>
        <w:rFonts w:ascii="Cambria" w:hAnsi="Cambria"/>
        <w:bCs/>
        <w:iCs/>
        <w:sz w:val="16"/>
        <w:szCs w:val="16"/>
      </w:rPr>
      <w:t xml:space="preserve">et al. </w:t>
    </w:r>
    <w:r w:rsidRPr="00282236">
      <w:rPr>
        <w:rFonts w:ascii="Cambria" w:hAnsi="Cambria"/>
        <w:bCs/>
        <w:sz w:val="16"/>
        <w:szCs w:val="16"/>
      </w:rPr>
      <w:t xml:space="preserve">/ </w:t>
    </w:r>
    <w:r w:rsidRPr="00B63A08">
      <w:rPr>
        <w:rFonts w:ascii="Cambria" w:hAnsi="Cambria" w:cs="Times New Roman"/>
        <w:sz w:val="16"/>
        <w:szCs w:val="16"/>
      </w:rPr>
      <w:t xml:space="preserve">IJE </w:t>
    </w:r>
    <w:r w:rsidRPr="006D451D">
      <w:rPr>
        <w:rFonts w:ascii="Cambria" w:hAnsi="Cambria" w:cs="Times New Roman"/>
        <w:sz w:val="16"/>
        <w:szCs w:val="16"/>
      </w:rPr>
      <w:t>TRANSACTIONS A: Basics  Vol. 31, No. 4, (April 2018)   184-19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9E48E" w14:textId="77777777" w:rsidR="000A224C" w:rsidRPr="00E96796" w:rsidRDefault="000A224C" w:rsidP="00A639DC">
    <w:pPr>
      <w:pStyle w:val="Header"/>
      <w:bidi w:val="0"/>
      <w:jc w:val="center"/>
    </w:pPr>
    <w:r w:rsidRPr="006D451D">
      <w:rPr>
        <w:rFonts w:ascii="Cambria" w:hAnsi="Cambria"/>
        <w:bCs/>
        <w:iCs/>
        <w:sz w:val="16"/>
        <w:szCs w:val="16"/>
      </w:rPr>
      <w:t>M</w:t>
    </w:r>
    <w:r w:rsidRPr="006D451D">
      <w:rPr>
        <w:rFonts w:ascii="Cambria" w:hAnsi="Cambria" w:hint="cs"/>
        <w:bCs/>
        <w:iCs/>
        <w:sz w:val="16"/>
        <w:szCs w:val="16"/>
        <w:rtl/>
      </w:rPr>
      <w:t>.</w:t>
    </w:r>
    <w:r w:rsidRPr="006D451D">
      <w:rPr>
        <w:rFonts w:ascii="Cambria" w:hAnsi="Cambria"/>
        <w:bCs/>
        <w:iCs/>
        <w:sz w:val="16"/>
        <w:szCs w:val="16"/>
      </w:rPr>
      <w:t xml:space="preserve"> Soolaki</w:t>
    </w:r>
    <w:r>
      <w:rPr>
        <w:rFonts w:ascii="Cambria" w:hAnsi="Cambria"/>
        <w:bCs/>
        <w:sz w:val="16"/>
        <w:szCs w:val="16"/>
      </w:rPr>
      <w:t xml:space="preserve"> et al. </w:t>
    </w:r>
    <w:r w:rsidRPr="00282236">
      <w:rPr>
        <w:rFonts w:ascii="Cambria" w:hAnsi="Cambria"/>
        <w:bCs/>
        <w:sz w:val="16"/>
        <w:szCs w:val="16"/>
      </w:rPr>
      <w:t xml:space="preserve">/ </w:t>
    </w:r>
    <w:r w:rsidRPr="00282236">
      <w:rPr>
        <w:rFonts w:ascii="Cambria" w:hAnsi="Cambria"/>
        <w:sz w:val="16"/>
        <w:szCs w:val="16"/>
      </w:rPr>
      <w:t>IJE T</w:t>
    </w:r>
    <w:r w:rsidRPr="00445C4F">
      <w:rPr>
        <w:rFonts w:ascii="Cambria" w:hAnsi="Cambria"/>
        <w:sz w:val="16"/>
        <w:szCs w:val="16"/>
      </w:rPr>
      <w:t>RANSACTION</w:t>
    </w:r>
    <w:r w:rsidRPr="007E38F3">
      <w:rPr>
        <w:rFonts w:ascii="Cambria" w:hAnsi="Cambria"/>
        <w:sz w:val="16"/>
        <w:szCs w:val="16"/>
      </w:rPr>
      <w:t xml:space="preserve">S </w:t>
    </w:r>
    <w:r w:rsidRPr="00607B84">
      <w:rPr>
        <w:rFonts w:ascii="Cambria" w:hAnsi="Cambria"/>
        <w:color w:val="000000" w:themeColor="text1"/>
        <w:sz w:val="16"/>
        <w:szCs w:val="16"/>
      </w:rPr>
      <w:t>B: Applications  Vol. 30, No. 2, (February 2017)</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80807" w14:textId="77777777" w:rsidR="000A224C" w:rsidRPr="001F7ADD" w:rsidRDefault="000A224C" w:rsidP="00D95899">
    <w:pPr>
      <w:pStyle w:val="Header"/>
      <w:bidi w:val="0"/>
      <w:jc w:val="center"/>
      <w:rPr>
        <w:color w:val="000000" w:themeColor="text1"/>
      </w:rPr>
    </w:pPr>
    <w:r w:rsidRPr="001F7ADD">
      <w:rPr>
        <w:rFonts w:ascii="Cambria" w:hAnsi="Cambria"/>
        <w:color w:val="000000" w:themeColor="text1"/>
        <w:sz w:val="16"/>
        <w:szCs w:val="16"/>
      </w:rPr>
      <w:t xml:space="preserve">IJE TRANSACTIONS </w:t>
    </w:r>
    <w:r>
      <w:rPr>
        <w:rFonts w:ascii="Cambria" w:hAnsi="Cambria"/>
        <w:color w:val="000000" w:themeColor="text1"/>
        <w:sz w:val="16"/>
        <w:szCs w:val="16"/>
      </w:rPr>
      <w:t>C</w:t>
    </w:r>
    <w:r w:rsidRPr="001F7ADD">
      <w:rPr>
        <w:rFonts w:ascii="Cambria" w:hAnsi="Cambria"/>
        <w:color w:val="000000" w:themeColor="text1"/>
        <w:sz w:val="16"/>
        <w:szCs w:val="16"/>
      </w:rPr>
      <w:t xml:space="preserve">: </w:t>
    </w:r>
    <w:r w:rsidRPr="00D95899">
      <w:rPr>
        <w:rFonts w:ascii="Cambria" w:hAnsi="Cambria" w:cs="Arial"/>
        <w:color w:val="000000" w:themeColor="text1"/>
        <w:sz w:val="16"/>
        <w:szCs w:val="16"/>
      </w:rPr>
      <w:t>Aspects</w:t>
    </w:r>
    <w:r w:rsidRPr="001F7ADD">
      <w:rPr>
        <w:rFonts w:ascii="Cambria" w:hAnsi="Cambria"/>
        <w:color w:val="000000" w:themeColor="text1"/>
        <w:sz w:val="16"/>
        <w:szCs w:val="16"/>
      </w:rPr>
      <w:t xml:space="preserve">  Vol. 28, No. </w:t>
    </w:r>
    <w:r>
      <w:rPr>
        <w:rFonts w:ascii="Cambria" w:hAnsi="Cambria"/>
        <w:color w:val="000000" w:themeColor="text1"/>
        <w:sz w:val="16"/>
        <w:szCs w:val="16"/>
      </w:rPr>
      <w:t>3</w:t>
    </w:r>
    <w:r w:rsidRPr="001F7ADD">
      <w:rPr>
        <w:rFonts w:ascii="Cambria" w:hAnsi="Cambria"/>
        <w:color w:val="000000" w:themeColor="text1"/>
        <w:sz w:val="16"/>
        <w:szCs w:val="16"/>
      </w:rPr>
      <w:t>, (</w:t>
    </w:r>
    <w:r>
      <w:rPr>
        <w:rFonts w:ascii="Cambria" w:hAnsi="Cambria"/>
        <w:color w:val="000000" w:themeColor="text1"/>
        <w:sz w:val="16"/>
        <w:szCs w:val="16"/>
      </w:rPr>
      <w:t>March</w:t>
    </w:r>
    <w:r w:rsidRPr="001F7ADD">
      <w:rPr>
        <w:rFonts w:ascii="Cambria" w:hAnsi="Cambria"/>
        <w:color w:val="000000" w:themeColor="text1"/>
        <w:sz w:val="16"/>
        <w:szCs w:val="16"/>
      </w:rPr>
      <w:t xml:space="preserve"> 2015)  </w:t>
    </w:r>
    <w:r>
      <w:rPr>
        <w:rFonts w:ascii="Cambria" w:hAnsi="Cambria"/>
        <w:color w:val="000000" w:themeColor="text1"/>
        <w:sz w:val="16"/>
        <w:szCs w:val="16"/>
      </w:rPr>
      <w:t>321</w:t>
    </w:r>
    <w:r w:rsidRPr="001F7ADD">
      <w:rPr>
        <w:rFonts w:ascii="Cambria" w:hAnsi="Cambria"/>
        <w:color w:val="000000" w:themeColor="text1"/>
        <w:sz w:val="16"/>
        <w:szCs w:val="16"/>
      </w:rPr>
      <w:t>-</w:t>
    </w:r>
    <w:r>
      <w:rPr>
        <w:rFonts w:ascii="Cambria" w:hAnsi="Cambria"/>
        <w:color w:val="000000" w:themeColor="text1"/>
        <w:sz w:val="16"/>
        <w:szCs w:val="16"/>
      </w:rPr>
      <w:t>329</w:t>
    </w:r>
  </w:p>
  <w:p w14:paraId="1E58CC5C" w14:textId="77777777" w:rsidR="000A224C" w:rsidRPr="00D6499E" w:rsidRDefault="000A224C" w:rsidP="003E4923">
    <w:pPr>
      <w:pStyle w:val="Header"/>
      <w:bidi w:val="0"/>
      <w:jc w:val="center"/>
      <w:rPr>
        <w:szCs w:val="16"/>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637545027"/>
      <w:docPartObj>
        <w:docPartGallery w:val="Page Numbers (Top of Page)"/>
        <w:docPartUnique/>
      </w:docPartObj>
    </w:sdtPr>
    <w:sdtEndPr>
      <w:rPr>
        <w:noProof/>
      </w:rPr>
    </w:sdtEndPr>
    <w:sdtContent>
      <w:p w14:paraId="4FEF6056" w14:textId="3F493B15" w:rsidR="000A224C" w:rsidRDefault="00007D7D" w:rsidP="00007D7D">
        <w:pPr>
          <w:pStyle w:val="Header"/>
          <w:bidi w:val="0"/>
          <w:jc w:val="center"/>
        </w:pPr>
        <w:r w:rsidRPr="00A852EC">
          <w:rPr>
            <w:rFonts w:ascii="Cambria" w:hAnsi="Cambria"/>
            <w:bCs/>
            <w:iCs/>
            <w:sz w:val="16"/>
            <w:szCs w:val="16"/>
          </w:rPr>
          <w:t xml:space="preserve">H. Javdanian </w:t>
        </w:r>
        <w:r w:rsidRPr="00282236">
          <w:rPr>
            <w:rFonts w:ascii="Cambria" w:hAnsi="Cambria"/>
            <w:bCs/>
            <w:sz w:val="16"/>
            <w:szCs w:val="16"/>
          </w:rPr>
          <w:t xml:space="preserve">/ </w:t>
        </w:r>
        <w:r w:rsidRPr="00DE7AC8">
          <w:rPr>
            <w:rFonts w:ascii="Cambria" w:hAnsi="Cambria"/>
            <w:color w:val="000000" w:themeColor="text1"/>
            <w:sz w:val="16"/>
            <w:szCs w:val="16"/>
          </w:rPr>
          <w:t>PSIJK</w:t>
        </w:r>
        <w:r w:rsidRPr="001F7ADD">
          <w:rPr>
            <w:rFonts w:ascii="Cambria" w:hAnsi="Cambria"/>
            <w:color w:val="000000" w:themeColor="text1"/>
            <w:sz w:val="16"/>
            <w:szCs w:val="16"/>
          </w:rPr>
          <w:t xml:space="preserve"> </w:t>
        </w:r>
        <w:r>
          <w:rPr>
            <w:rFonts w:ascii="Cambria" w:hAnsi="Cambria"/>
            <w:color w:val="000000" w:themeColor="text1"/>
            <w:sz w:val="16"/>
            <w:szCs w:val="16"/>
          </w:rPr>
          <w:t xml:space="preserve"> </w:t>
        </w:r>
        <w:r>
          <w:rPr>
            <w:rFonts w:ascii="Cambria" w:hAnsi="Cambria"/>
            <w:sz w:val="16"/>
            <w:szCs w:val="16"/>
          </w:rPr>
          <w:t xml:space="preserve">          </w:t>
        </w:r>
        <w:r w:rsidRPr="006D451D">
          <w:rPr>
            <w:rFonts w:ascii="Cambria" w:hAnsi="Cambria"/>
            <w:sz w:val="16"/>
            <w:szCs w:val="16"/>
          </w:rPr>
          <w:t>184-191</w:t>
        </w:r>
      </w:p>
    </w:sdtContent>
  </w:sdt>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773013238"/>
      <w:docPartObj>
        <w:docPartGallery w:val="Page Numbers (Top of Page)"/>
        <w:docPartUnique/>
      </w:docPartObj>
    </w:sdtPr>
    <w:sdtEndPr>
      <w:rPr>
        <w:noProof/>
      </w:rPr>
    </w:sdtEndPr>
    <w:sdtContent>
      <w:p w14:paraId="64E2026D" w14:textId="295DBAE6" w:rsidR="002D4CED" w:rsidRDefault="00A852EC" w:rsidP="00BB7782">
        <w:pPr>
          <w:pStyle w:val="Header"/>
          <w:bidi w:val="0"/>
          <w:jc w:val="center"/>
        </w:pPr>
        <w:r w:rsidRPr="00A852EC">
          <w:rPr>
            <w:rFonts w:ascii="Cambria" w:hAnsi="Cambria"/>
            <w:bCs/>
            <w:iCs/>
            <w:sz w:val="16"/>
            <w:szCs w:val="16"/>
          </w:rPr>
          <w:t xml:space="preserve">H. Javdanian </w:t>
        </w:r>
        <w:r w:rsidR="000A224C" w:rsidRPr="00282236">
          <w:rPr>
            <w:rFonts w:ascii="Cambria" w:hAnsi="Cambria"/>
            <w:bCs/>
            <w:sz w:val="16"/>
            <w:szCs w:val="16"/>
          </w:rPr>
          <w:t xml:space="preserve">/ </w:t>
        </w:r>
        <w:r w:rsidR="00C04647" w:rsidRPr="00DE7AC8">
          <w:rPr>
            <w:rFonts w:ascii="Cambria" w:hAnsi="Cambria"/>
            <w:color w:val="000000" w:themeColor="text1"/>
            <w:sz w:val="16"/>
            <w:szCs w:val="16"/>
          </w:rPr>
          <w:t>PSIJK</w:t>
        </w:r>
        <w:r w:rsidR="00C04647" w:rsidRPr="001F7ADD">
          <w:rPr>
            <w:rFonts w:ascii="Cambria" w:hAnsi="Cambria"/>
            <w:color w:val="000000" w:themeColor="text1"/>
            <w:sz w:val="16"/>
            <w:szCs w:val="16"/>
          </w:rPr>
          <w:t xml:space="preserve"> </w:t>
        </w:r>
        <w:r w:rsidR="00C04647">
          <w:rPr>
            <w:rFonts w:ascii="Cambria" w:hAnsi="Cambria"/>
            <w:color w:val="000000" w:themeColor="text1"/>
            <w:sz w:val="16"/>
            <w:szCs w:val="16"/>
          </w:rPr>
          <w:t xml:space="preserve"> </w:t>
        </w:r>
        <w:r w:rsidR="00BB7782">
          <w:rPr>
            <w:rFonts w:ascii="Cambria" w:hAnsi="Cambria"/>
            <w:sz w:val="16"/>
            <w:szCs w:val="16"/>
          </w:rPr>
          <w:t xml:space="preserve">          </w:t>
        </w:r>
        <w:r w:rsidR="000A224C" w:rsidRPr="006D451D">
          <w:rPr>
            <w:rFonts w:ascii="Cambria" w:hAnsi="Cambria"/>
            <w:sz w:val="16"/>
            <w:szCs w:val="16"/>
          </w:rPr>
          <w:t>184-191</w:t>
        </w:r>
      </w:p>
    </w:sdtContent>
  </w:sdt>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F13D9" w14:textId="77777777" w:rsidR="000A224C" w:rsidRPr="001F7ADD" w:rsidRDefault="000A224C" w:rsidP="0065187D">
    <w:pPr>
      <w:pStyle w:val="Header"/>
      <w:bidi w:val="0"/>
      <w:jc w:val="center"/>
      <w:rPr>
        <w:color w:val="000000" w:themeColor="text1"/>
      </w:rPr>
    </w:pPr>
    <w:r w:rsidRPr="0039424A">
      <w:rPr>
        <w:rFonts w:ascii="Cambria" w:hAnsi="Cambria"/>
        <w:bCs/>
        <w:iCs/>
        <w:sz w:val="16"/>
        <w:szCs w:val="16"/>
      </w:rPr>
      <w:t xml:space="preserve">M. S. Fallahnezhad </w:t>
    </w:r>
    <w:r>
      <w:rPr>
        <w:rFonts w:ascii="Cambria" w:hAnsi="Cambria"/>
        <w:bCs/>
        <w:iCs/>
        <w:sz w:val="16"/>
        <w:szCs w:val="16"/>
      </w:rPr>
      <w:t xml:space="preserve">et al. </w:t>
    </w:r>
    <w:r w:rsidRPr="00D5373A">
      <w:rPr>
        <w:rFonts w:ascii="Cambria" w:hAnsi="Cambria"/>
        <w:sz w:val="16"/>
        <w:szCs w:val="16"/>
      </w:rPr>
      <w:t xml:space="preserve">/ </w:t>
    </w:r>
    <w:r w:rsidRPr="001F7ADD">
      <w:rPr>
        <w:rFonts w:ascii="Cambria" w:hAnsi="Cambria"/>
        <w:color w:val="000000" w:themeColor="text1"/>
        <w:sz w:val="16"/>
        <w:szCs w:val="16"/>
      </w:rPr>
      <w:t xml:space="preserve">IJE TRANSACTIONS </w:t>
    </w:r>
    <w:r w:rsidRPr="00857C13">
      <w:rPr>
        <w:rFonts w:ascii="Cambria" w:hAnsi="Cambria"/>
        <w:color w:val="000000" w:themeColor="text1"/>
        <w:sz w:val="16"/>
        <w:szCs w:val="16"/>
      </w:rPr>
      <w:t>B: Applications  Vol. 31, No. 2, (February 2018)</w:t>
    </w:r>
    <w:r>
      <w:rPr>
        <w:rFonts w:ascii="Cambria" w:hAnsi="Cambria"/>
        <w:color w:val="000000" w:themeColor="text1"/>
        <w:sz w:val="16"/>
        <w:szCs w:val="16"/>
      </w:rPr>
      <w:t xml:space="preserve">   184-191</w:t>
    </w:r>
  </w:p>
  <w:p w14:paraId="46C95615" w14:textId="77777777" w:rsidR="000A224C" w:rsidRPr="00D6499E" w:rsidRDefault="000A224C" w:rsidP="003E4923">
    <w:pPr>
      <w:pStyle w:val="Header"/>
      <w:bidi w:val="0"/>
      <w:jc w:val="center"/>
      <w:rPr>
        <w:szCs w:val="16"/>
      </w:rPr>
    </w:pPr>
  </w:p>
  <w:p w14:paraId="34F82CD6" w14:textId="77777777" w:rsidR="000A224C" w:rsidRDefault="000A224C"/>
  <w:p w14:paraId="2FDCD2FA" w14:textId="77777777" w:rsidR="000A224C" w:rsidRDefault="000A224C"/>
  <w:p w14:paraId="4596945E" w14:textId="77777777" w:rsidR="000A224C" w:rsidRDefault="000A224C"/>
  <w:p w14:paraId="3CC6A1EE" w14:textId="77777777" w:rsidR="000A224C" w:rsidRDefault="000A224C"/>
  <w:p w14:paraId="2B3F01C0" w14:textId="77777777" w:rsidR="000A224C" w:rsidRDefault="000A224C"/>
  <w:p w14:paraId="2B32F7DF" w14:textId="77777777" w:rsidR="000A224C" w:rsidRDefault="000A224C"/>
  <w:p w14:paraId="5D5BE6AC" w14:textId="77777777" w:rsidR="000A224C" w:rsidRDefault="000A224C"/>
  <w:p w14:paraId="29AD4B53" w14:textId="77777777" w:rsidR="000A224C" w:rsidRDefault="000A224C"/>
  <w:p w14:paraId="782F65C6" w14:textId="77777777" w:rsidR="002D4CED" w:rsidRDefault="002D4CE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4C2BF90"/>
    <w:lvl w:ilvl="0">
      <w:start w:val="1"/>
      <w:numFmt w:val="decimal"/>
      <w:pStyle w:val="ListNumber5"/>
      <w:lvlText w:val="%1."/>
      <w:lvlJc w:val="left"/>
      <w:pPr>
        <w:tabs>
          <w:tab w:val="num" w:pos="2062"/>
        </w:tabs>
        <w:ind w:leftChars="1000" w:left="2062" w:hangingChars="200" w:hanging="360"/>
      </w:pPr>
    </w:lvl>
  </w:abstractNum>
  <w:abstractNum w:abstractNumId="1" w15:restartNumberingAfterBreak="0">
    <w:nsid w:val="FFFFFF7D"/>
    <w:multiLevelType w:val="singleLevel"/>
    <w:tmpl w:val="D0AE45E2"/>
    <w:lvl w:ilvl="0">
      <w:start w:val="1"/>
      <w:numFmt w:val="decimal"/>
      <w:pStyle w:val="ListNumber4"/>
      <w:lvlText w:val="%1."/>
      <w:lvlJc w:val="left"/>
      <w:pPr>
        <w:tabs>
          <w:tab w:val="num" w:pos="1637"/>
        </w:tabs>
        <w:ind w:leftChars="800" w:left="1637" w:hangingChars="200" w:hanging="360"/>
      </w:pPr>
    </w:lvl>
  </w:abstractNum>
  <w:abstractNum w:abstractNumId="2" w15:restartNumberingAfterBreak="0">
    <w:nsid w:val="FFFFFF7E"/>
    <w:multiLevelType w:val="singleLevel"/>
    <w:tmpl w:val="BF164680"/>
    <w:lvl w:ilvl="0">
      <w:start w:val="1"/>
      <w:numFmt w:val="decimal"/>
      <w:pStyle w:val="ListNumber3"/>
      <w:lvlText w:val="%1."/>
      <w:lvlJc w:val="left"/>
      <w:pPr>
        <w:tabs>
          <w:tab w:val="num" w:pos="1212"/>
        </w:tabs>
        <w:ind w:leftChars="600" w:left="1212" w:hangingChars="200" w:hanging="360"/>
      </w:pPr>
    </w:lvl>
  </w:abstractNum>
  <w:abstractNum w:abstractNumId="3" w15:restartNumberingAfterBreak="0">
    <w:nsid w:val="FFFFFF7F"/>
    <w:multiLevelType w:val="singleLevel"/>
    <w:tmpl w:val="05BC3B6A"/>
    <w:lvl w:ilvl="0">
      <w:start w:val="1"/>
      <w:numFmt w:val="decimal"/>
      <w:pStyle w:val="ListNumber2"/>
      <w:lvlText w:val="%1."/>
      <w:lvlJc w:val="left"/>
      <w:pPr>
        <w:tabs>
          <w:tab w:val="num" w:pos="786"/>
        </w:tabs>
        <w:ind w:leftChars="400" w:left="786" w:hangingChars="200" w:hanging="360"/>
      </w:pPr>
    </w:lvl>
  </w:abstractNum>
  <w:abstractNum w:abstractNumId="4" w15:restartNumberingAfterBreak="0">
    <w:nsid w:val="FFFFFF80"/>
    <w:multiLevelType w:val="singleLevel"/>
    <w:tmpl w:val="15C0C250"/>
    <w:lvl w:ilvl="0">
      <w:start w:val="1"/>
      <w:numFmt w:val="bullet"/>
      <w:pStyle w:val="ListBullet5"/>
      <w:lvlText w:val=""/>
      <w:lvlJc w:val="left"/>
      <w:pPr>
        <w:tabs>
          <w:tab w:val="num" w:pos="2062"/>
        </w:tabs>
        <w:ind w:leftChars="1000" w:left="2062" w:hangingChars="200" w:hanging="360"/>
      </w:pPr>
      <w:rPr>
        <w:rFonts w:ascii="Wingdings" w:hAnsi="Wingdings" w:hint="default"/>
      </w:rPr>
    </w:lvl>
  </w:abstractNum>
  <w:abstractNum w:abstractNumId="5" w15:restartNumberingAfterBreak="0">
    <w:nsid w:val="FFFFFF81"/>
    <w:multiLevelType w:val="singleLevel"/>
    <w:tmpl w:val="DAB63AB0"/>
    <w:lvl w:ilvl="0">
      <w:start w:val="1"/>
      <w:numFmt w:val="bullet"/>
      <w:pStyle w:val="ListBullet4"/>
      <w:lvlText w:val=""/>
      <w:lvlJc w:val="left"/>
      <w:pPr>
        <w:tabs>
          <w:tab w:val="num" w:pos="1637"/>
        </w:tabs>
        <w:ind w:leftChars="800" w:left="1637" w:hangingChars="200" w:hanging="360"/>
      </w:pPr>
      <w:rPr>
        <w:rFonts w:ascii="Wingdings" w:hAnsi="Wingdings" w:hint="default"/>
      </w:rPr>
    </w:lvl>
  </w:abstractNum>
  <w:abstractNum w:abstractNumId="6" w15:restartNumberingAfterBreak="0">
    <w:nsid w:val="FFFFFF82"/>
    <w:multiLevelType w:val="singleLevel"/>
    <w:tmpl w:val="54C21CA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538BFFA"/>
    <w:lvl w:ilvl="0">
      <w:start w:val="1"/>
      <w:numFmt w:val="bullet"/>
      <w:pStyle w:val="ListBullet2"/>
      <w:lvlText w:val=""/>
      <w:lvlJc w:val="left"/>
      <w:pPr>
        <w:tabs>
          <w:tab w:val="num" w:pos="786"/>
        </w:tabs>
        <w:ind w:leftChars="400" w:left="786" w:hangingChars="200" w:hanging="360"/>
      </w:pPr>
      <w:rPr>
        <w:rFonts w:ascii="Wingdings" w:hAnsi="Wingdings" w:hint="default"/>
      </w:rPr>
    </w:lvl>
  </w:abstractNum>
  <w:abstractNum w:abstractNumId="8" w15:restartNumberingAfterBreak="0">
    <w:nsid w:val="FFFFFF89"/>
    <w:multiLevelType w:val="singleLevel"/>
    <w:tmpl w:val="FB3E0B0A"/>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FFFFFFFB"/>
    <w:multiLevelType w:val="multilevel"/>
    <w:tmpl w:val="94D88986"/>
    <w:lvl w:ilvl="0">
      <w:start w:val="1"/>
      <w:numFmt w:val="decimal"/>
      <w:pStyle w:val="112"/>
      <w:lvlText w:val="%1."/>
      <w:lvlJc w:val="left"/>
      <w:pPr>
        <w:tabs>
          <w:tab w:val="num" w:pos="425"/>
        </w:tabs>
        <w:ind w:left="425" w:hanging="425"/>
      </w:pPr>
      <w:rPr>
        <w:rFonts w:hint="eastAsia"/>
        <w:sz w:val="20"/>
        <w:szCs w:val="2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15:restartNumberingAfterBreak="0">
    <w:nsid w:val="05A94A5A"/>
    <w:multiLevelType w:val="hybridMultilevel"/>
    <w:tmpl w:val="1650539E"/>
    <w:lvl w:ilvl="0" w:tplc="C9CC19A4">
      <w:start w:val="1"/>
      <w:numFmt w:val="decimal"/>
      <w:pStyle w:val="a"/>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2" w15:restartNumberingAfterBreak="0">
    <w:nsid w:val="07283663"/>
    <w:multiLevelType w:val="multilevel"/>
    <w:tmpl w:val="C4406D9E"/>
    <w:lvl w:ilvl="0">
      <w:start w:val="1"/>
      <w:numFmt w:val="decimal"/>
      <w:lvlText w:val="%1."/>
      <w:lvlJc w:val="left"/>
      <w:pPr>
        <w:ind w:left="360" w:hanging="360"/>
      </w:pPr>
    </w:lvl>
    <w:lvl w:ilvl="1">
      <w:start w:val="1"/>
      <w:numFmt w:val="decimal"/>
      <w:pStyle w:val="head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0C2C1E0C"/>
    <w:multiLevelType w:val="hybridMultilevel"/>
    <w:tmpl w:val="896A2F70"/>
    <w:lvl w:ilvl="0" w:tplc="2AE860A8">
      <w:start w:val="1"/>
      <w:numFmt w:val="bullet"/>
      <w:pStyle w:val="BulletedTex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DCB5FD8"/>
    <w:multiLevelType w:val="hybridMultilevel"/>
    <w:tmpl w:val="7E5034CE"/>
    <w:lvl w:ilvl="0" w:tplc="0A048CD0">
      <w:start w:val="1"/>
      <w:numFmt w:val="decimal"/>
      <w:pStyle w:val="Head1"/>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18A65480"/>
    <w:multiLevelType w:val="singleLevel"/>
    <w:tmpl w:val="2AFEA5B4"/>
    <w:lvl w:ilvl="0">
      <w:start w:val="1"/>
      <w:numFmt w:val="upperRoman"/>
      <w:pStyle w:val="sectionhead1"/>
      <w:lvlText w:val="%1."/>
      <w:lvlJc w:val="left"/>
      <w:pPr>
        <w:tabs>
          <w:tab w:val="num" w:pos="1146"/>
        </w:tabs>
        <w:ind w:left="1146" w:hanging="720"/>
      </w:pPr>
      <w:rPr>
        <w:rFonts w:hint="default"/>
      </w:rPr>
    </w:lvl>
  </w:abstractNum>
  <w:abstractNum w:abstractNumId="16" w15:restartNumberingAfterBreak="0">
    <w:nsid w:val="1FC46750"/>
    <w:multiLevelType w:val="hybridMultilevel"/>
    <w:tmpl w:val="E1564128"/>
    <w:lvl w:ilvl="0" w:tplc="F21E0C80">
      <w:start w:val="1"/>
      <w:numFmt w:val="decimal"/>
      <w:pStyle w:val="formul"/>
      <w:lvlText w:val="(%1)"/>
      <w:lvlJc w:val="center"/>
      <w:pPr>
        <w:ind w:left="1080" w:hanging="360"/>
      </w:pPr>
      <w:rPr>
        <w:rFonts w:hint="default"/>
        <w:bCs w:val="0"/>
        <w:iCs w:val="0"/>
        <w:color w:val="auto"/>
        <w:szCs w:val="1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02367D7"/>
    <w:multiLevelType w:val="hybridMultilevel"/>
    <w:tmpl w:val="E99CC904"/>
    <w:lvl w:ilvl="0" w:tplc="BC1C0658">
      <w:start w:val="1"/>
      <w:numFmt w:val="decimal"/>
      <w:pStyle w:val="1"/>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8" w15:restartNumberingAfterBreak="0">
    <w:nsid w:val="32DA0984"/>
    <w:multiLevelType w:val="hybridMultilevel"/>
    <w:tmpl w:val="79868356"/>
    <w:lvl w:ilvl="0" w:tplc="89CA7CB4">
      <w:start w:val="1"/>
      <w:numFmt w:val="decimal"/>
      <w:pStyle w:val="Bibliography"/>
      <w:lvlText w:val="[%1]"/>
      <w:lvlJc w:val="left"/>
      <w:pPr>
        <w:tabs>
          <w:tab w:val="num" w:pos="1077"/>
        </w:tabs>
        <w:ind w:left="1077" w:hanging="360"/>
      </w:pPr>
      <w:rPr>
        <w:rFonts w:hint="default"/>
      </w:rPr>
    </w:lvl>
    <w:lvl w:ilvl="1" w:tplc="04090019">
      <w:start w:val="1"/>
      <w:numFmt w:val="lowerLetter"/>
      <w:lvlText w:val="%2."/>
      <w:lvlJc w:val="left"/>
      <w:pPr>
        <w:tabs>
          <w:tab w:val="num" w:pos="1797"/>
        </w:tabs>
        <w:ind w:left="1797" w:hanging="360"/>
      </w:pPr>
      <w:rPr>
        <w:rFonts w:hint="default"/>
      </w:rPr>
    </w:lvl>
    <w:lvl w:ilvl="2" w:tplc="0409001B" w:tentative="1">
      <w:start w:val="1"/>
      <w:numFmt w:val="lowerRoman"/>
      <w:lvlText w:val="%3."/>
      <w:lvlJc w:val="right"/>
      <w:pPr>
        <w:tabs>
          <w:tab w:val="num" w:pos="2517"/>
        </w:tabs>
        <w:ind w:left="2517" w:hanging="180"/>
      </w:pPr>
    </w:lvl>
    <w:lvl w:ilvl="3" w:tplc="0409000F" w:tentative="1">
      <w:start w:val="1"/>
      <w:numFmt w:val="decimal"/>
      <w:lvlText w:val="%4."/>
      <w:lvlJc w:val="left"/>
      <w:pPr>
        <w:tabs>
          <w:tab w:val="num" w:pos="3237"/>
        </w:tabs>
        <w:ind w:left="3237" w:hanging="360"/>
      </w:pPr>
    </w:lvl>
    <w:lvl w:ilvl="4" w:tplc="04090019" w:tentative="1">
      <w:start w:val="1"/>
      <w:numFmt w:val="lowerLetter"/>
      <w:lvlText w:val="%5."/>
      <w:lvlJc w:val="left"/>
      <w:pPr>
        <w:tabs>
          <w:tab w:val="num" w:pos="3957"/>
        </w:tabs>
        <w:ind w:left="3957" w:hanging="360"/>
      </w:pPr>
    </w:lvl>
    <w:lvl w:ilvl="5" w:tplc="0409001B" w:tentative="1">
      <w:start w:val="1"/>
      <w:numFmt w:val="lowerRoman"/>
      <w:lvlText w:val="%6."/>
      <w:lvlJc w:val="right"/>
      <w:pPr>
        <w:tabs>
          <w:tab w:val="num" w:pos="4677"/>
        </w:tabs>
        <w:ind w:left="4677" w:hanging="180"/>
      </w:pPr>
    </w:lvl>
    <w:lvl w:ilvl="6" w:tplc="0409000F" w:tentative="1">
      <w:start w:val="1"/>
      <w:numFmt w:val="decimal"/>
      <w:lvlText w:val="%7."/>
      <w:lvlJc w:val="left"/>
      <w:pPr>
        <w:tabs>
          <w:tab w:val="num" w:pos="5397"/>
        </w:tabs>
        <w:ind w:left="5397" w:hanging="360"/>
      </w:pPr>
    </w:lvl>
    <w:lvl w:ilvl="7" w:tplc="04090019" w:tentative="1">
      <w:start w:val="1"/>
      <w:numFmt w:val="lowerLetter"/>
      <w:lvlText w:val="%8."/>
      <w:lvlJc w:val="left"/>
      <w:pPr>
        <w:tabs>
          <w:tab w:val="num" w:pos="6117"/>
        </w:tabs>
        <w:ind w:left="6117" w:hanging="360"/>
      </w:pPr>
    </w:lvl>
    <w:lvl w:ilvl="8" w:tplc="0409001B" w:tentative="1">
      <w:start w:val="1"/>
      <w:numFmt w:val="lowerRoman"/>
      <w:lvlText w:val="%9."/>
      <w:lvlJc w:val="right"/>
      <w:pPr>
        <w:tabs>
          <w:tab w:val="num" w:pos="6837"/>
        </w:tabs>
        <w:ind w:left="6837" w:hanging="180"/>
      </w:pPr>
    </w:lvl>
  </w:abstractNum>
  <w:abstractNum w:abstractNumId="19" w15:restartNumberingAfterBreak="0">
    <w:nsid w:val="36755D9D"/>
    <w:multiLevelType w:val="hybridMultilevel"/>
    <w:tmpl w:val="567423DA"/>
    <w:lvl w:ilvl="0" w:tplc="DC262DF8">
      <w:start w:val="1"/>
      <w:numFmt w:val="decimal"/>
      <w:pStyle w:val="ref"/>
      <w:lvlText w:val="%1."/>
      <w:lvlJc w:val="left"/>
      <w:pPr>
        <w:ind w:left="720" w:hanging="360"/>
      </w:pPr>
      <w:rPr>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660336"/>
    <w:multiLevelType w:val="hybridMultilevel"/>
    <w:tmpl w:val="F20660F4"/>
    <w:lvl w:ilvl="0" w:tplc="D1FC46B0">
      <w:start w:val="1"/>
      <w:numFmt w:val="bullet"/>
      <w:pStyle w:val="bulletlist"/>
      <w:lvlText w:val=""/>
      <w:lvlJc w:val="left"/>
      <w:pPr>
        <w:tabs>
          <w:tab w:val="num" w:pos="450"/>
        </w:tabs>
        <w:ind w:left="450" w:hanging="360"/>
      </w:pPr>
      <w:rPr>
        <w:rFonts w:ascii="Symbol" w:hAnsi="Symbol" w:hint="default"/>
      </w:rPr>
    </w:lvl>
    <w:lvl w:ilvl="1" w:tplc="04090003">
      <w:start w:val="1"/>
      <w:numFmt w:val="bullet"/>
      <w:lvlText w:val="o"/>
      <w:lvlJc w:val="left"/>
      <w:pPr>
        <w:tabs>
          <w:tab w:val="num" w:pos="1242"/>
        </w:tabs>
        <w:ind w:left="1242" w:hanging="360"/>
      </w:pPr>
      <w:rPr>
        <w:rFonts w:ascii="Courier New" w:hAnsi="Courier New" w:hint="default"/>
      </w:rPr>
    </w:lvl>
    <w:lvl w:ilvl="2" w:tplc="04090005">
      <w:start w:val="1"/>
      <w:numFmt w:val="bullet"/>
      <w:lvlText w:val=""/>
      <w:lvlJc w:val="left"/>
      <w:pPr>
        <w:tabs>
          <w:tab w:val="num" w:pos="1962"/>
        </w:tabs>
        <w:ind w:left="1962" w:hanging="360"/>
      </w:pPr>
      <w:rPr>
        <w:rFonts w:ascii="Wingdings" w:hAnsi="Wingdings" w:hint="default"/>
      </w:rPr>
    </w:lvl>
    <w:lvl w:ilvl="3" w:tplc="04090001">
      <w:start w:val="1"/>
      <w:numFmt w:val="bullet"/>
      <w:lvlText w:val=""/>
      <w:lvlJc w:val="left"/>
      <w:pPr>
        <w:tabs>
          <w:tab w:val="num" w:pos="2682"/>
        </w:tabs>
        <w:ind w:left="2682" w:hanging="360"/>
      </w:pPr>
      <w:rPr>
        <w:rFonts w:ascii="Symbol" w:hAnsi="Symbol" w:hint="default"/>
      </w:rPr>
    </w:lvl>
    <w:lvl w:ilvl="4" w:tplc="04090003">
      <w:start w:val="1"/>
      <w:numFmt w:val="bullet"/>
      <w:lvlText w:val="o"/>
      <w:lvlJc w:val="left"/>
      <w:pPr>
        <w:tabs>
          <w:tab w:val="num" w:pos="3402"/>
        </w:tabs>
        <w:ind w:left="3402" w:hanging="360"/>
      </w:pPr>
      <w:rPr>
        <w:rFonts w:ascii="Courier New" w:hAnsi="Courier New" w:hint="default"/>
      </w:rPr>
    </w:lvl>
    <w:lvl w:ilvl="5" w:tplc="04090005">
      <w:start w:val="1"/>
      <w:numFmt w:val="bullet"/>
      <w:lvlText w:val=""/>
      <w:lvlJc w:val="left"/>
      <w:pPr>
        <w:tabs>
          <w:tab w:val="num" w:pos="4122"/>
        </w:tabs>
        <w:ind w:left="4122" w:hanging="360"/>
      </w:pPr>
      <w:rPr>
        <w:rFonts w:ascii="Wingdings" w:hAnsi="Wingdings" w:hint="default"/>
      </w:rPr>
    </w:lvl>
    <w:lvl w:ilvl="6" w:tplc="04090001">
      <w:start w:val="1"/>
      <w:numFmt w:val="bullet"/>
      <w:lvlText w:val=""/>
      <w:lvlJc w:val="left"/>
      <w:pPr>
        <w:tabs>
          <w:tab w:val="num" w:pos="4842"/>
        </w:tabs>
        <w:ind w:left="4842" w:hanging="360"/>
      </w:pPr>
      <w:rPr>
        <w:rFonts w:ascii="Symbol" w:hAnsi="Symbol" w:hint="default"/>
      </w:rPr>
    </w:lvl>
    <w:lvl w:ilvl="7" w:tplc="04090003">
      <w:start w:val="1"/>
      <w:numFmt w:val="bullet"/>
      <w:lvlText w:val="o"/>
      <w:lvlJc w:val="left"/>
      <w:pPr>
        <w:tabs>
          <w:tab w:val="num" w:pos="5562"/>
        </w:tabs>
        <w:ind w:left="5562" w:hanging="360"/>
      </w:pPr>
      <w:rPr>
        <w:rFonts w:ascii="Courier New" w:hAnsi="Courier New" w:hint="default"/>
      </w:rPr>
    </w:lvl>
    <w:lvl w:ilvl="8" w:tplc="04090005">
      <w:start w:val="1"/>
      <w:numFmt w:val="bullet"/>
      <w:lvlText w:val=""/>
      <w:lvlJc w:val="left"/>
      <w:pPr>
        <w:tabs>
          <w:tab w:val="num" w:pos="6282"/>
        </w:tabs>
        <w:ind w:left="6282" w:hanging="360"/>
      </w:pPr>
      <w:rPr>
        <w:rFonts w:ascii="Wingdings" w:hAnsi="Wingdings" w:hint="default"/>
      </w:rPr>
    </w:lvl>
  </w:abstractNum>
  <w:abstractNum w:abstractNumId="21" w15:restartNumberingAfterBreak="0">
    <w:nsid w:val="38997E52"/>
    <w:multiLevelType w:val="hybridMultilevel"/>
    <w:tmpl w:val="F014BC98"/>
    <w:lvl w:ilvl="0" w:tplc="D1006F58">
      <w:start w:val="1"/>
      <w:numFmt w:val="decimal"/>
      <w:pStyle w:val="REF0"/>
      <w:lvlText w:val="[%1]"/>
      <w:lvlJc w:val="right"/>
      <w:pPr>
        <w:tabs>
          <w:tab w:val="num" w:pos="312"/>
        </w:tabs>
        <w:ind w:left="312" w:hanging="170"/>
      </w:pPr>
      <w:rPr>
        <w:rFonts w:ascii="Times New Roman" w:hAnsi="Times New Roman" w:cs="Nazanin" w:hint="default"/>
        <w:sz w:val="18"/>
        <w:szCs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15:restartNumberingAfterBreak="0">
    <w:nsid w:val="39006416"/>
    <w:multiLevelType w:val="hybridMultilevel"/>
    <w:tmpl w:val="A7A047AE"/>
    <w:lvl w:ilvl="0" w:tplc="5E682F90">
      <w:start w:val="1"/>
      <w:numFmt w:val="bullet"/>
      <w:pStyle w:val="IJEbulettex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15:restartNumberingAfterBreak="0">
    <w:nsid w:val="3A1C0B70"/>
    <w:multiLevelType w:val="singleLevel"/>
    <w:tmpl w:val="6E308F5A"/>
    <w:lvl w:ilvl="0">
      <w:start w:val="1"/>
      <w:numFmt w:val="none"/>
      <w:pStyle w:val="a0"/>
      <w:lvlText w:val="%1Key Words :"/>
      <w:lvlJc w:val="left"/>
      <w:pPr>
        <w:tabs>
          <w:tab w:val="num" w:pos="1474"/>
        </w:tabs>
        <w:ind w:left="1474" w:hanging="1474"/>
      </w:pPr>
      <w:rPr>
        <w:rFonts w:ascii="Times New Roman" w:hAnsi="Times New Roman" w:hint="default"/>
        <w:b/>
        <w:i w:val="0"/>
        <w:color w:val="auto"/>
        <w:sz w:val="22"/>
      </w:rPr>
    </w:lvl>
  </w:abstractNum>
  <w:abstractNum w:abstractNumId="24"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2600CBF"/>
    <w:multiLevelType w:val="hybridMultilevel"/>
    <w:tmpl w:val="87EE3F3C"/>
    <w:lvl w:ilvl="0" w:tplc="04090015">
      <w:start w:val="1"/>
      <w:numFmt w:val="decimal"/>
      <w:pStyle w:val="References"/>
      <w:lvlText w:val="[%1]"/>
      <w:lvlJc w:val="left"/>
      <w:pPr>
        <w:tabs>
          <w:tab w:val="num" w:pos="360"/>
        </w:tabs>
        <w:ind w:left="357" w:hanging="357"/>
      </w:pPr>
      <w:rPr>
        <w:rFonts w:cs="B Nazani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15:restartNumberingAfterBreak="0">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502A2272"/>
    <w:multiLevelType w:val="hybridMultilevel"/>
    <w:tmpl w:val="3842BB32"/>
    <w:lvl w:ilvl="0" w:tplc="B3A664B2">
      <w:start w:val="1"/>
      <w:numFmt w:val="decimal"/>
      <w:lvlText w:val="%1)"/>
      <w:lvlJc w:val="left"/>
      <w:pPr>
        <w:tabs>
          <w:tab w:val="num" w:pos="720"/>
        </w:tabs>
        <w:ind w:left="720" w:hanging="360"/>
      </w:pPr>
      <w:rPr>
        <w:rFonts w:hint="default"/>
      </w:rPr>
    </w:lvl>
    <w:lvl w:ilvl="1" w:tplc="64E6310C">
      <w:start w:val="1"/>
      <w:numFmt w:val="lowerLetter"/>
      <w:pStyle w:val="a1"/>
      <w:lvlText w:val="%2."/>
      <w:lvlJc w:val="left"/>
      <w:pPr>
        <w:tabs>
          <w:tab w:val="num" w:pos="1440"/>
        </w:tabs>
        <w:ind w:left="1440" w:hanging="360"/>
      </w:pPr>
    </w:lvl>
    <w:lvl w:ilvl="2" w:tplc="15FE185E" w:tentative="1">
      <w:start w:val="1"/>
      <w:numFmt w:val="lowerRoman"/>
      <w:lvlText w:val="%3."/>
      <w:lvlJc w:val="right"/>
      <w:pPr>
        <w:tabs>
          <w:tab w:val="num" w:pos="2160"/>
        </w:tabs>
        <w:ind w:left="2160" w:hanging="180"/>
      </w:pPr>
    </w:lvl>
    <w:lvl w:ilvl="3" w:tplc="1F1A8822" w:tentative="1">
      <w:start w:val="1"/>
      <w:numFmt w:val="decimal"/>
      <w:lvlText w:val="%4."/>
      <w:lvlJc w:val="left"/>
      <w:pPr>
        <w:tabs>
          <w:tab w:val="num" w:pos="2880"/>
        </w:tabs>
        <w:ind w:left="2880" w:hanging="360"/>
      </w:pPr>
    </w:lvl>
    <w:lvl w:ilvl="4" w:tplc="1AACB27E" w:tentative="1">
      <w:start w:val="1"/>
      <w:numFmt w:val="lowerLetter"/>
      <w:lvlText w:val="%5."/>
      <w:lvlJc w:val="left"/>
      <w:pPr>
        <w:tabs>
          <w:tab w:val="num" w:pos="3600"/>
        </w:tabs>
        <w:ind w:left="3600" w:hanging="360"/>
      </w:pPr>
    </w:lvl>
    <w:lvl w:ilvl="5" w:tplc="3FDC6B5A" w:tentative="1">
      <w:start w:val="1"/>
      <w:numFmt w:val="lowerRoman"/>
      <w:lvlText w:val="%6."/>
      <w:lvlJc w:val="right"/>
      <w:pPr>
        <w:tabs>
          <w:tab w:val="num" w:pos="4320"/>
        </w:tabs>
        <w:ind w:left="4320" w:hanging="180"/>
      </w:pPr>
    </w:lvl>
    <w:lvl w:ilvl="6" w:tplc="BC6626F4" w:tentative="1">
      <w:start w:val="1"/>
      <w:numFmt w:val="decimal"/>
      <w:lvlText w:val="%7."/>
      <w:lvlJc w:val="left"/>
      <w:pPr>
        <w:tabs>
          <w:tab w:val="num" w:pos="5040"/>
        </w:tabs>
        <w:ind w:left="5040" w:hanging="360"/>
      </w:pPr>
    </w:lvl>
    <w:lvl w:ilvl="7" w:tplc="D3ACF076" w:tentative="1">
      <w:start w:val="1"/>
      <w:numFmt w:val="lowerLetter"/>
      <w:lvlText w:val="%8."/>
      <w:lvlJc w:val="left"/>
      <w:pPr>
        <w:tabs>
          <w:tab w:val="num" w:pos="5760"/>
        </w:tabs>
        <w:ind w:left="5760" w:hanging="360"/>
      </w:pPr>
    </w:lvl>
    <w:lvl w:ilvl="8" w:tplc="A420105C" w:tentative="1">
      <w:start w:val="1"/>
      <w:numFmt w:val="lowerRoman"/>
      <w:lvlText w:val="%9."/>
      <w:lvlJc w:val="right"/>
      <w:pPr>
        <w:tabs>
          <w:tab w:val="num" w:pos="6480"/>
        </w:tabs>
        <w:ind w:left="6480" w:hanging="180"/>
      </w:pPr>
    </w:lvl>
  </w:abstractNum>
  <w:abstractNum w:abstractNumId="28" w15:restartNumberingAfterBreak="0">
    <w:nsid w:val="50301228"/>
    <w:multiLevelType w:val="singleLevel"/>
    <w:tmpl w:val="09FC8568"/>
    <w:lvl w:ilvl="0">
      <w:start w:val="1"/>
      <w:numFmt w:val="bullet"/>
      <w:pStyle w:val="IJE"/>
      <w:lvlText w:val=""/>
      <w:lvlJc w:val="left"/>
      <w:pPr>
        <w:tabs>
          <w:tab w:val="num" w:pos="360"/>
        </w:tabs>
        <w:ind w:left="360" w:hanging="360"/>
      </w:pPr>
      <w:rPr>
        <w:rFonts w:ascii="Symbol" w:hAnsi="Symbol" w:hint="default"/>
      </w:rPr>
    </w:lvl>
  </w:abstractNum>
  <w:abstractNum w:abstractNumId="29" w15:restartNumberingAfterBreak="0">
    <w:nsid w:val="516312BD"/>
    <w:multiLevelType w:val="hybridMultilevel"/>
    <w:tmpl w:val="43AC76C8"/>
    <w:lvl w:ilvl="0" w:tplc="86200E5C">
      <w:start w:val="1"/>
      <w:numFmt w:val="decimal"/>
      <w:pStyle w:val="IJEtitr"/>
      <w:lvlText w:val="%1."/>
      <w:lvlJc w:val="left"/>
      <w:pPr>
        <w:ind w:left="720" w:hanging="360"/>
      </w:pPr>
      <w:rPr>
        <w:rFonts w:ascii="Cambria" w:hAnsi="Cambria" w:cs="Cambr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1" w15:restartNumberingAfterBreak="0">
    <w:nsid w:val="52CF25B2"/>
    <w:multiLevelType w:val="multilevel"/>
    <w:tmpl w:val="DA3E002A"/>
    <w:lvl w:ilvl="0">
      <w:start w:val="1"/>
      <w:numFmt w:val="decimal"/>
      <w:pStyle w:val="a2"/>
      <w:lvlText w:val="%1."/>
      <w:lvlJc w:val="left"/>
      <w:pPr>
        <w:tabs>
          <w:tab w:val="num" w:pos="425"/>
        </w:tabs>
        <w:ind w:left="425" w:hanging="425"/>
      </w:pPr>
      <w:rPr>
        <w:rFonts w:ascii="Times New Roman" w:hAnsi="Times New Roman" w:hint="default"/>
      </w:rPr>
    </w:lvl>
    <w:lvl w:ilvl="1">
      <w:start w:val="1"/>
      <w:numFmt w:val="decimal"/>
      <w:pStyle w:val="a3"/>
      <w:lvlText w:val="%1.%2"/>
      <w:lvlJc w:val="left"/>
      <w:pPr>
        <w:tabs>
          <w:tab w:val="num" w:pos="567"/>
        </w:tabs>
        <w:ind w:left="567" w:hanging="567"/>
      </w:pPr>
      <w:rPr>
        <w:rFonts w:ascii="Times New Roman" w:hAnsi="Times New Roman" w:hint="default"/>
      </w:rPr>
    </w:lvl>
    <w:lvl w:ilvl="2">
      <w:start w:val="1"/>
      <w:numFmt w:val="decimal"/>
      <w:pStyle w:val="a4"/>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2" w15:restartNumberingAfterBreak="0">
    <w:nsid w:val="554C7A85"/>
    <w:multiLevelType w:val="singleLevel"/>
    <w:tmpl w:val="340884A8"/>
    <w:lvl w:ilvl="0">
      <w:start w:val="1"/>
      <w:numFmt w:val="decimal"/>
      <w:pStyle w:val="a5"/>
      <w:lvlText w:val="Fig. %1"/>
      <w:lvlJc w:val="center"/>
      <w:pPr>
        <w:tabs>
          <w:tab w:val="num" w:pos="648"/>
        </w:tabs>
        <w:ind w:left="624" w:hanging="336"/>
      </w:pPr>
      <w:rPr>
        <w:rFonts w:ascii="Times New Roman" w:hAnsi="Times New Roman" w:hint="default"/>
        <w:b/>
        <w:i w:val="0"/>
      </w:rPr>
    </w:lvl>
  </w:abstractNum>
  <w:abstractNum w:abstractNumId="33" w15:restartNumberingAfterBreak="0">
    <w:nsid w:val="56205803"/>
    <w:multiLevelType w:val="multilevel"/>
    <w:tmpl w:val="E2A47066"/>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4"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D5D1319"/>
    <w:multiLevelType w:val="multilevel"/>
    <w:tmpl w:val="A26A6E5A"/>
    <w:styleLink w:val="OpmaakprofielOpmaakprofielGenummerdCursiefMeerdereniveausCursief"/>
    <w:lvl w:ilvl="0">
      <w:start w:val="1"/>
      <w:numFmt w:val="decimal"/>
      <w:lvlText w:val="[%1]"/>
      <w:lvlJc w:val="left"/>
      <w:pPr>
        <w:tabs>
          <w:tab w:val="num" w:pos="432"/>
        </w:tabs>
        <w:ind w:left="432" w:hanging="432"/>
      </w:pPr>
      <w:rPr>
        <w:rFonts w:ascii="Times" w:hAnsi="Times" w:cs="Times New Roman"/>
        <w:iCs/>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6" w15:restartNumberingAfterBreak="0">
    <w:nsid w:val="5FA57B5C"/>
    <w:multiLevelType w:val="multilevel"/>
    <w:tmpl w:val="7122C560"/>
    <w:styleLink w:val="WW8Num3"/>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37" w15:restartNumberingAfterBreak="0">
    <w:nsid w:val="606A07E2"/>
    <w:multiLevelType w:val="multilevel"/>
    <w:tmpl w:val="0D8C21B8"/>
    <w:lvl w:ilvl="0">
      <w:start w:val="1"/>
      <w:numFmt w:val="decimal"/>
      <w:pStyle w:val="a6"/>
      <w:suff w:val="nothing"/>
      <w:lvlText w:val="فصل%1 "/>
      <w:lvlJc w:val="left"/>
      <w:pPr>
        <w:ind w:left="8506" w:firstLine="0"/>
      </w:pPr>
      <w:rPr>
        <w:rFonts w:hint="default"/>
        <w:b w:val="0"/>
        <w:bCs w:val="0"/>
        <w:i w:val="0"/>
        <w:iCs w:val="0"/>
        <w:caps w:val="0"/>
        <w:smallCaps w:val="0"/>
        <w:strike w:val="0"/>
        <w:dstrike w:val="0"/>
        <w:noProof w:val="0"/>
        <w:vanish w:val="0"/>
        <w:color w:val="FFFFFF" w:themeColor="background1"/>
        <w:spacing w:val="0"/>
        <w:kern w:val="0"/>
        <w:position w:val="0"/>
        <w:u w:val="none"/>
        <w:effect w:val="none"/>
        <w:vertAlign w:val="baseline"/>
        <w:em w:val="none"/>
        <w:specVanish w:val="0"/>
      </w:rPr>
    </w:lvl>
    <w:lvl w:ilvl="1">
      <w:start w:val="1"/>
      <w:numFmt w:val="decimal"/>
      <w:pStyle w:val="a7"/>
      <w:suff w:val="space"/>
      <w:lvlText w:val="%1-%2"/>
      <w:lvlJc w:val="left"/>
      <w:pPr>
        <w:ind w:left="567" w:firstLine="0"/>
      </w:pPr>
      <w:rPr>
        <w:rFonts w:ascii="Times New Roman" w:hAnsi="Times New Roman" w:hint="default"/>
        <w:b/>
        <w:bCs/>
        <w:i w:val="0"/>
        <w:iCs w:val="0"/>
        <w:caps w:val="0"/>
        <w:smallCaps w:val="0"/>
        <w:strike w:val="0"/>
        <w:dstrike w:val="0"/>
        <w:noProof w:val="0"/>
        <w:vanish w:val="0"/>
        <w:color w:val="000000"/>
        <w:spacing w:val="0"/>
        <w:kern w:val="0"/>
        <w:position w:val="0"/>
        <w:sz w:val="24"/>
        <w:szCs w:val="28"/>
        <w:u w:val="none"/>
        <w:effect w:val="none"/>
        <w:vertAlign w:val="baseline"/>
        <w:em w:val="none"/>
        <w:specVanish w:val="0"/>
      </w:rPr>
    </w:lvl>
    <w:lvl w:ilvl="2">
      <w:start w:val="1"/>
      <w:numFmt w:val="decimal"/>
      <w:pStyle w:val="a8"/>
      <w:suff w:val="space"/>
      <w:lvlText w:val="%1-%2-%3"/>
      <w:lvlJc w:val="left"/>
      <w:pPr>
        <w:ind w:left="992" w:hanging="992"/>
      </w:pPr>
      <w:rPr>
        <w:rFonts w:hint="default"/>
        <w:b/>
        <w:bCs/>
        <w:i w:val="0"/>
        <w:iCs w:val="0"/>
        <w:caps w:val="0"/>
        <w:smallCaps w:val="0"/>
        <w:strike w:val="0"/>
        <w:dstrike w:val="0"/>
        <w:noProof w:val="0"/>
        <w:vanish w:val="0"/>
        <w:color w:val="000000"/>
        <w:spacing w:val="0"/>
        <w:kern w:val="0"/>
        <w:position w:val="0"/>
        <w:sz w:val="26"/>
        <w:szCs w:val="26"/>
        <w:u w:val="none"/>
        <w:effect w:val="none"/>
        <w:vertAlign w:val="baseline"/>
        <w:em w:val="none"/>
        <w:specVanish w:val="0"/>
      </w:rPr>
    </w:lvl>
    <w:lvl w:ilvl="3">
      <w:start w:val="1"/>
      <w:numFmt w:val="decimal"/>
      <w:pStyle w:val="a9"/>
      <w:suff w:val="space"/>
      <w:lvlText w:val="%1-%2-%3-%4"/>
      <w:lvlJc w:val="left"/>
      <w:pPr>
        <w:ind w:left="568" w:hanging="568"/>
      </w:pPr>
      <w:rPr>
        <w:rFonts w:ascii="Times New Roman" w:hAnsi="Times New Roman" w:cs="B Zar" w:hint="default"/>
        <w:b w:val="0"/>
        <w:bCs/>
        <w:i w:val="0"/>
        <w:iCs w:val="0"/>
        <w:sz w:val="24"/>
        <w:szCs w:val="24"/>
      </w:rPr>
    </w:lvl>
    <w:lvl w:ilvl="4">
      <w:start w:val="1"/>
      <w:numFmt w:val="lowerLetter"/>
      <w:lvlText w:val="(%5)"/>
      <w:lvlJc w:val="left"/>
      <w:pPr>
        <w:tabs>
          <w:tab w:val="num" w:pos="5265"/>
        </w:tabs>
        <w:ind w:left="5265" w:hanging="360"/>
      </w:pPr>
      <w:rPr>
        <w:rFonts w:hint="default"/>
      </w:rPr>
    </w:lvl>
    <w:lvl w:ilvl="5">
      <w:start w:val="1"/>
      <w:numFmt w:val="decimal"/>
      <w:lvlRestart w:val="1"/>
      <w:pStyle w:val="aa"/>
      <w:suff w:val="space"/>
      <w:lvlText w:val="شکل%1-%6"/>
      <w:lvlJc w:val="left"/>
      <w:pPr>
        <w:ind w:left="2410" w:hanging="567"/>
      </w:pPr>
      <w:rPr>
        <w:rFonts w:hint="default"/>
        <w:b/>
        <w:bCs/>
        <w:i w:val="0"/>
        <w:iCs w:val="0"/>
        <w:caps w:val="0"/>
        <w:smallCaps w:val="0"/>
        <w:strike w:val="0"/>
        <w:dstrike w:val="0"/>
        <w:noProof w:val="0"/>
        <w:vanish w:val="0"/>
        <w:color w:val="000000"/>
        <w:spacing w:val="0"/>
        <w:kern w:val="0"/>
        <w:position w:val="0"/>
        <w:u w:val="none"/>
        <w:effect w:val="none"/>
        <w:vertAlign w:val="baseline"/>
        <w:em w:val="none"/>
        <w:specVanish w:val="0"/>
      </w:rPr>
    </w:lvl>
    <w:lvl w:ilvl="6">
      <w:start w:val="1"/>
      <w:numFmt w:val="decimal"/>
      <w:lvlRestart w:val="1"/>
      <w:pStyle w:val="ab"/>
      <w:suff w:val="nothing"/>
      <w:lvlText w:val="(%1-%7)"/>
      <w:lvlJc w:val="left"/>
      <w:pPr>
        <w:ind w:left="425" w:firstLine="0"/>
      </w:pPr>
      <w:rPr>
        <w:rFonts w:hint="default"/>
        <w:b w:val="0"/>
        <w:bCs w:val="0"/>
        <w:i w:val="0"/>
        <w:iCs w:val="0"/>
        <w:caps w:val="0"/>
        <w:smallCaps w:val="0"/>
        <w:strike w:val="0"/>
        <w:dstrike w:val="0"/>
        <w:noProof w:val="0"/>
        <w:vanish w:val="0"/>
        <w:color w:val="auto"/>
        <w:spacing w:val="0"/>
        <w:kern w:val="0"/>
        <w:position w:val="0"/>
        <w:u w:val="none"/>
        <w:effect w:val="none"/>
        <w:vertAlign w:val="baseline"/>
        <w:em w:val="none"/>
        <w:specVanish w:val="0"/>
      </w:rPr>
    </w:lvl>
    <w:lvl w:ilvl="7">
      <w:start w:val="1"/>
      <w:numFmt w:val="decimal"/>
      <w:lvlRestart w:val="1"/>
      <w:pStyle w:val="ac"/>
      <w:suff w:val="space"/>
      <w:lvlText w:val="جدول%1-%8"/>
      <w:lvlJc w:val="left"/>
      <w:pPr>
        <w:ind w:left="2694" w:hanging="1559"/>
      </w:pPr>
      <w:rPr>
        <w:rFonts w:ascii="Times New Roman" w:hAnsi="Times New Roman" w:hint="default"/>
        <w:b w:val="0"/>
        <w:bCs/>
        <w:i w:val="0"/>
        <w:iCs w:val="0"/>
        <w:caps w:val="0"/>
        <w:smallCaps w:val="0"/>
        <w:strike w:val="0"/>
        <w:dstrike w:val="0"/>
        <w:vanish w:val="0"/>
        <w:color w:val="000000"/>
        <w:spacing w:val="0"/>
        <w:kern w:val="0"/>
        <w:position w:val="0"/>
        <w:u w:val="none"/>
        <w:vertAlign w:val="baseline"/>
        <w:em w:val="none"/>
      </w:rPr>
    </w:lvl>
    <w:lvl w:ilvl="8">
      <w:start w:val="1"/>
      <w:numFmt w:val="lowerRoman"/>
      <w:lvlText w:val="%9."/>
      <w:lvlJc w:val="left"/>
      <w:pPr>
        <w:tabs>
          <w:tab w:val="num" w:pos="6705"/>
        </w:tabs>
        <w:ind w:left="6705" w:hanging="360"/>
      </w:pPr>
      <w:rPr>
        <w:rFonts w:hint="default"/>
      </w:rPr>
    </w:lvl>
  </w:abstractNum>
  <w:abstractNum w:abstractNumId="38" w15:restartNumberingAfterBreak="0">
    <w:nsid w:val="61426C2F"/>
    <w:multiLevelType w:val="hybridMultilevel"/>
    <w:tmpl w:val="2EB08300"/>
    <w:lvl w:ilvl="0" w:tplc="2D9ABB34">
      <w:start w:val="1"/>
      <w:numFmt w:val="lowerLetter"/>
      <w:pStyle w:val="LISTnum"/>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39" w15:restartNumberingAfterBreak="0">
    <w:nsid w:val="632D754A"/>
    <w:multiLevelType w:val="multilevel"/>
    <w:tmpl w:val="581EFEF2"/>
    <w:lvl w:ilvl="0">
      <w:start w:val="5"/>
      <w:numFmt w:val="none"/>
      <w:suff w:val="space"/>
      <w:lvlText w:val="2."/>
      <w:lvlJc w:val="center"/>
      <w:pPr>
        <w:ind w:left="1" w:firstLine="288"/>
      </w:pPr>
    </w:lvl>
    <w:lvl w:ilvl="1">
      <w:start w:val="1"/>
      <w:numFmt w:val="decimal"/>
      <w:pStyle w:val="NumberinginTables"/>
      <w:suff w:val="space"/>
      <w:lvlText w:val="(4-%2)"/>
      <w:lvlJc w:val="center"/>
      <w:pPr>
        <w:ind w:left="-108" w:firstLine="448"/>
      </w:pPr>
      <w:rPr>
        <w:lang w:bidi="fa-IR"/>
      </w:rPr>
    </w:lvl>
    <w:lvl w:ilvl="2">
      <w:start w:val="1"/>
      <w:numFmt w:val="decimal"/>
      <w:lvlText w:val="%12.%2.%3."/>
      <w:lvlJc w:val="left"/>
      <w:pPr>
        <w:tabs>
          <w:tab w:val="num" w:pos="1441"/>
        </w:tabs>
        <w:ind w:left="1225" w:hanging="504"/>
      </w:pPr>
    </w:lvl>
    <w:lvl w:ilvl="3">
      <w:start w:val="1"/>
      <w:numFmt w:val="decimal"/>
      <w:lvlText w:val="%1.%2.%3.%4."/>
      <w:lvlJc w:val="left"/>
      <w:pPr>
        <w:tabs>
          <w:tab w:val="num" w:pos="2161"/>
        </w:tabs>
        <w:ind w:left="1729" w:hanging="648"/>
      </w:pPr>
    </w:lvl>
    <w:lvl w:ilvl="4">
      <w:start w:val="1"/>
      <w:numFmt w:val="decimal"/>
      <w:lvlText w:val="%1.%2.%3.%4.%5."/>
      <w:lvlJc w:val="left"/>
      <w:pPr>
        <w:tabs>
          <w:tab w:val="num" w:pos="2521"/>
        </w:tabs>
        <w:ind w:left="2233" w:hanging="792"/>
      </w:pPr>
    </w:lvl>
    <w:lvl w:ilvl="5">
      <w:start w:val="1"/>
      <w:numFmt w:val="decimal"/>
      <w:lvlText w:val="%1.%2.%3.%4.%5.%6."/>
      <w:lvlJc w:val="left"/>
      <w:pPr>
        <w:tabs>
          <w:tab w:val="num" w:pos="3241"/>
        </w:tabs>
        <w:ind w:left="2737" w:hanging="936"/>
      </w:pPr>
    </w:lvl>
    <w:lvl w:ilvl="6">
      <w:start w:val="1"/>
      <w:numFmt w:val="decimal"/>
      <w:lvlText w:val="%1.%2.%3.%4.%5.%6.%7."/>
      <w:lvlJc w:val="left"/>
      <w:pPr>
        <w:tabs>
          <w:tab w:val="num" w:pos="3961"/>
        </w:tabs>
        <w:ind w:left="3241" w:hanging="1080"/>
      </w:pPr>
    </w:lvl>
    <w:lvl w:ilvl="7">
      <w:start w:val="1"/>
      <w:numFmt w:val="decimal"/>
      <w:lvlText w:val="%1.%2.%3.%4.%5.%6.%7.%8."/>
      <w:lvlJc w:val="left"/>
      <w:pPr>
        <w:tabs>
          <w:tab w:val="num" w:pos="4321"/>
        </w:tabs>
        <w:ind w:left="3745" w:hanging="1224"/>
      </w:pPr>
    </w:lvl>
    <w:lvl w:ilvl="8">
      <w:start w:val="1"/>
      <w:numFmt w:val="decimal"/>
      <w:lvlText w:val="%1.%2.%3.%4.%5.%6.%7.%8.%9."/>
      <w:lvlJc w:val="left"/>
      <w:pPr>
        <w:tabs>
          <w:tab w:val="num" w:pos="5041"/>
        </w:tabs>
        <w:ind w:left="4321" w:hanging="1440"/>
      </w:pPr>
    </w:lvl>
  </w:abstractNum>
  <w:abstractNum w:abstractNumId="40" w15:restartNumberingAfterBreak="0">
    <w:nsid w:val="63F7512D"/>
    <w:multiLevelType w:val="hybridMultilevel"/>
    <w:tmpl w:val="8C9489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4EE46B2"/>
    <w:multiLevelType w:val="multilevel"/>
    <w:tmpl w:val="A3B6EBA6"/>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42" w15:restartNumberingAfterBreak="0">
    <w:nsid w:val="679936CA"/>
    <w:multiLevelType w:val="hybridMultilevel"/>
    <w:tmpl w:val="67D007C8"/>
    <w:lvl w:ilvl="0" w:tplc="0ECE4DC0">
      <w:start w:val="1"/>
      <w:numFmt w:val="decimal"/>
      <w:pStyle w:val="IJEtitle1"/>
      <w:lvlText w:val="%1."/>
      <w:lvlJc w:val="left"/>
      <w:pPr>
        <w:ind w:left="720" w:hanging="360"/>
      </w:pPr>
      <w:rPr>
        <w:rFonts w:hint="default"/>
        <w:bCs w:val="0"/>
        <w:iCs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C402C58"/>
    <w:multiLevelType w:val="hybridMultilevel"/>
    <w:tmpl w:val="31DAE7DA"/>
    <w:lvl w:ilvl="0" w:tplc="FFFFFFFF">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4" w15:restartNumberingAfterBreak="0">
    <w:nsid w:val="6C7D395D"/>
    <w:multiLevelType w:val="singleLevel"/>
    <w:tmpl w:val="8C3C85F2"/>
    <w:lvl w:ilvl="0">
      <w:start w:val="1"/>
      <w:numFmt w:val="decimal"/>
      <w:pStyle w:val="ad"/>
      <w:lvlText w:val="(%1)"/>
      <w:lvlJc w:val="left"/>
      <w:pPr>
        <w:tabs>
          <w:tab w:val="num" w:pos="360"/>
        </w:tabs>
        <w:ind w:left="170" w:hanging="170"/>
      </w:pPr>
      <w:rPr>
        <w:rFonts w:hint="eastAsia"/>
      </w:rPr>
    </w:lvl>
  </w:abstractNum>
  <w:abstractNum w:abstractNumId="4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6" w15:restartNumberingAfterBreak="0">
    <w:nsid w:val="6F072FCB"/>
    <w:multiLevelType w:val="hybridMultilevel"/>
    <w:tmpl w:val="0BC606E0"/>
    <w:lvl w:ilvl="0" w:tplc="830E1B28">
      <w:start w:val="1"/>
      <w:numFmt w:val="decimal"/>
      <w:pStyle w:val="ae"/>
      <w:lvlText w:val="[%1]"/>
      <w:lvlJc w:val="left"/>
      <w:pPr>
        <w:tabs>
          <w:tab w:val="num" w:pos="799"/>
        </w:tabs>
        <w:ind w:left="799" w:hanging="396"/>
      </w:pPr>
      <w:rPr>
        <w:rFonts w:hint="eastAsia"/>
        <w:b w:val="0"/>
        <w:bCs w:val="0"/>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47" w15:restartNumberingAfterBreak="0">
    <w:nsid w:val="78EC3D27"/>
    <w:multiLevelType w:val="hybridMultilevel"/>
    <w:tmpl w:val="641CEE2E"/>
    <w:lvl w:ilvl="0" w:tplc="FFFFFFFF">
      <w:start w:val="1"/>
      <w:numFmt w:val="decimal"/>
      <w:pStyle w:val="FirstOrderHeadings"/>
      <w:lvlText w:val="%1."/>
      <w:lvlJc w:val="left"/>
      <w:pPr>
        <w:tabs>
          <w:tab w:val="num" w:pos="397"/>
        </w:tabs>
        <w:ind w:left="397" w:hanging="397"/>
      </w:pPr>
      <w:rPr>
        <w:rFonts w:hint="default"/>
        <w:b/>
        <w:i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8" w15:restartNumberingAfterBreak="0">
    <w:nsid w:val="7CD255F0"/>
    <w:multiLevelType w:val="hybridMultilevel"/>
    <w:tmpl w:val="1BBC66D6"/>
    <w:lvl w:ilvl="0" w:tplc="FFFFFFFF">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ind w:left="1469" w:hanging="360"/>
      </w:pPr>
    </w:lvl>
    <w:lvl w:ilvl="2" w:tplc="FFFFFFFF" w:tentative="1">
      <w:start w:val="1"/>
      <w:numFmt w:val="lowerRoman"/>
      <w:lvlText w:val="%3."/>
      <w:lvlJc w:val="right"/>
      <w:pPr>
        <w:ind w:left="2189" w:hanging="180"/>
      </w:pPr>
    </w:lvl>
    <w:lvl w:ilvl="3" w:tplc="FFFFFFFF" w:tentative="1">
      <w:start w:val="1"/>
      <w:numFmt w:val="decimal"/>
      <w:lvlText w:val="%4."/>
      <w:lvlJc w:val="left"/>
      <w:pPr>
        <w:ind w:left="2909" w:hanging="360"/>
      </w:pPr>
    </w:lvl>
    <w:lvl w:ilvl="4" w:tplc="FFFFFFFF" w:tentative="1">
      <w:start w:val="1"/>
      <w:numFmt w:val="lowerLetter"/>
      <w:lvlText w:val="%5."/>
      <w:lvlJc w:val="left"/>
      <w:pPr>
        <w:ind w:left="3629" w:hanging="360"/>
      </w:pPr>
    </w:lvl>
    <w:lvl w:ilvl="5" w:tplc="FFFFFFFF" w:tentative="1">
      <w:start w:val="1"/>
      <w:numFmt w:val="lowerRoman"/>
      <w:lvlText w:val="%6."/>
      <w:lvlJc w:val="right"/>
      <w:pPr>
        <w:ind w:left="4349" w:hanging="180"/>
      </w:pPr>
    </w:lvl>
    <w:lvl w:ilvl="6" w:tplc="FFFFFFFF" w:tentative="1">
      <w:start w:val="1"/>
      <w:numFmt w:val="decimal"/>
      <w:lvlText w:val="%7."/>
      <w:lvlJc w:val="left"/>
      <w:pPr>
        <w:ind w:left="5069" w:hanging="360"/>
      </w:pPr>
    </w:lvl>
    <w:lvl w:ilvl="7" w:tplc="FFFFFFFF" w:tentative="1">
      <w:start w:val="1"/>
      <w:numFmt w:val="lowerLetter"/>
      <w:lvlText w:val="%8."/>
      <w:lvlJc w:val="left"/>
      <w:pPr>
        <w:ind w:left="5789" w:hanging="360"/>
      </w:pPr>
    </w:lvl>
    <w:lvl w:ilvl="8" w:tplc="FFFFFFFF" w:tentative="1">
      <w:start w:val="1"/>
      <w:numFmt w:val="lowerRoman"/>
      <w:lvlText w:val="%9."/>
      <w:lvlJc w:val="right"/>
      <w:pPr>
        <w:ind w:left="6509" w:hanging="180"/>
      </w:pPr>
    </w:lvl>
  </w:abstractNum>
  <w:abstractNum w:abstractNumId="49" w15:restartNumberingAfterBreak="0">
    <w:nsid w:val="7CF47FBF"/>
    <w:multiLevelType w:val="hybridMultilevel"/>
    <w:tmpl w:val="C68A518A"/>
    <w:lvl w:ilvl="0" w:tplc="359ADB3C">
      <w:start w:val="1"/>
      <w:numFmt w:val="decimal"/>
      <w:pStyle w:val="RIREFRENCEICTMP"/>
      <w:lvlText w:val="[%1]"/>
      <w:lvlJc w:val="left"/>
      <w:pPr>
        <w:tabs>
          <w:tab w:val="num" w:pos="360"/>
        </w:tabs>
        <w:ind w:left="284" w:hanging="284"/>
      </w:pPr>
      <w:rPr>
        <w:rFonts w:hint="eastAsia"/>
      </w:rPr>
    </w:lvl>
    <w:lvl w:ilvl="1" w:tplc="40A66CE4" w:tentative="1">
      <w:start w:val="1"/>
      <w:numFmt w:val="aiueoFullWidth"/>
      <w:lvlText w:val="(%2)"/>
      <w:lvlJc w:val="left"/>
      <w:pPr>
        <w:tabs>
          <w:tab w:val="num" w:pos="840"/>
        </w:tabs>
        <w:ind w:left="840" w:hanging="420"/>
      </w:pPr>
    </w:lvl>
    <w:lvl w:ilvl="2" w:tplc="D570E072" w:tentative="1">
      <w:start w:val="1"/>
      <w:numFmt w:val="decimalEnclosedCircle"/>
      <w:lvlText w:val="%3"/>
      <w:lvlJc w:val="left"/>
      <w:pPr>
        <w:tabs>
          <w:tab w:val="num" w:pos="1260"/>
        </w:tabs>
        <w:ind w:left="1260" w:hanging="420"/>
      </w:pPr>
    </w:lvl>
    <w:lvl w:ilvl="3" w:tplc="F5E29B60" w:tentative="1">
      <w:start w:val="1"/>
      <w:numFmt w:val="decimal"/>
      <w:lvlText w:val="%4."/>
      <w:lvlJc w:val="left"/>
      <w:pPr>
        <w:tabs>
          <w:tab w:val="num" w:pos="1680"/>
        </w:tabs>
        <w:ind w:left="1680" w:hanging="420"/>
      </w:pPr>
    </w:lvl>
    <w:lvl w:ilvl="4" w:tplc="3272AAC8" w:tentative="1">
      <w:start w:val="1"/>
      <w:numFmt w:val="aiueoFullWidth"/>
      <w:lvlText w:val="(%5)"/>
      <w:lvlJc w:val="left"/>
      <w:pPr>
        <w:tabs>
          <w:tab w:val="num" w:pos="2100"/>
        </w:tabs>
        <w:ind w:left="2100" w:hanging="420"/>
      </w:pPr>
    </w:lvl>
    <w:lvl w:ilvl="5" w:tplc="288CEA92" w:tentative="1">
      <w:start w:val="1"/>
      <w:numFmt w:val="decimalEnclosedCircle"/>
      <w:lvlText w:val="%6"/>
      <w:lvlJc w:val="left"/>
      <w:pPr>
        <w:tabs>
          <w:tab w:val="num" w:pos="2520"/>
        </w:tabs>
        <w:ind w:left="2520" w:hanging="420"/>
      </w:pPr>
    </w:lvl>
    <w:lvl w:ilvl="6" w:tplc="85A218E6" w:tentative="1">
      <w:start w:val="1"/>
      <w:numFmt w:val="decimal"/>
      <w:lvlText w:val="%7."/>
      <w:lvlJc w:val="left"/>
      <w:pPr>
        <w:tabs>
          <w:tab w:val="num" w:pos="2940"/>
        </w:tabs>
        <w:ind w:left="2940" w:hanging="420"/>
      </w:pPr>
    </w:lvl>
    <w:lvl w:ilvl="7" w:tplc="B4B03C28" w:tentative="1">
      <w:start w:val="1"/>
      <w:numFmt w:val="aiueoFullWidth"/>
      <w:lvlText w:val="(%8)"/>
      <w:lvlJc w:val="left"/>
      <w:pPr>
        <w:tabs>
          <w:tab w:val="num" w:pos="3360"/>
        </w:tabs>
        <w:ind w:left="3360" w:hanging="420"/>
      </w:pPr>
    </w:lvl>
    <w:lvl w:ilvl="8" w:tplc="53A09C14" w:tentative="1">
      <w:start w:val="1"/>
      <w:numFmt w:val="decimalEnclosedCircle"/>
      <w:lvlText w:val="%9"/>
      <w:lvlJc w:val="left"/>
      <w:pPr>
        <w:tabs>
          <w:tab w:val="num" w:pos="3780"/>
        </w:tabs>
        <w:ind w:left="3780" w:hanging="420"/>
      </w:pPr>
    </w:lvl>
  </w:abstractNum>
  <w:num w:numId="1">
    <w:abstractNumId w:val="25"/>
  </w:num>
  <w:num w:numId="2">
    <w:abstractNumId w:val="18"/>
  </w:num>
  <w:num w:numId="3">
    <w:abstractNumId w:val="28"/>
  </w:num>
  <w:num w:numId="4">
    <w:abstractNumId w:val="35"/>
  </w:num>
  <w:num w:numId="5">
    <w:abstractNumId w:val="20"/>
  </w:num>
  <w:num w:numId="6">
    <w:abstractNumId w:val="15"/>
  </w:num>
  <w:num w:numId="7">
    <w:abstractNumId w:val="33"/>
  </w:num>
  <w:num w:numId="8">
    <w:abstractNumId w:val="45"/>
  </w:num>
  <w:num w:numId="9">
    <w:abstractNumId w:val="30"/>
  </w:num>
  <w:num w:numId="10">
    <w:abstractNumId w:val="36"/>
  </w:num>
  <w:num w:numId="11">
    <w:abstractNumId w:val="24"/>
  </w:num>
  <w:num w:numId="12">
    <w:abstractNumId w:val="34"/>
  </w:num>
  <w:num w:numId="13">
    <w:abstractNumId w:val="3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43"/>
  </w:num>
  <w:num w:numId="16">
    <w:abstractNumId w:val="48"/>
  </w:num>
  <w:num w:numId="17">
    <w:abstractNumId w:val="16"/>
  </w:num>
  <w:num w:numId="18">
    <w:abstractNumId w:val="29"/>
  </w:num>
  <w:num w:numId="19">
    <w:abstractNumId w:val="22"/>
  </w:num>
  <w:num w:numId="20">
    <w:abstractNumId w:val="42"/>
  </w:num>
  <w:num w:numId="21">
    <w:abstractNumId w:val="14"/>
  </w:num>
  <w:num w:numId="22">
    <w:abstractNumId w:val="12"/>
  </w:num>
  <w:num w:numId="23">
    <w:abstractNumId w:val="37"/>
  </w:num>
  <w:num w:numId="24">
    <w:abstractNumId w:val="13"/>
  </w:num>
  <w:num w:numId="25">
    <w:abstractNumId w:val="6"/>
  </w:num>
  <w:num w:numId="26">
    <w:abstractNumId w:val="11"/>
  </w:num>
  <w:num w:numId="27">
    <w:abstractNumId w:val="8"/>
  </w:num>
  <w:num w:numId="28">
    <w:abstractNumId w:val="38"/>
  </w:num>
  <w:num w:numId="29">
    <w:abstractNumId w:val="9"/>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27"/>
  </w:num>
  <w:num w:numId="33">
    <w:abstractNumId w:val="31"/>
  </w:num>
  <w:num w:numId="34">
    <w:abstractNumId w:val="44"/>
  </w:num>
  <w:num w:numId="35">
    <w:abstractNumId w:val="23"/>
  </w:num>
  <w:num w:numId="36">
    <w:abstractNumId w:val="32"/>
  </w:num>
  <w:num w:numId="37">
    <w:abstractNumId w:val="46"/>
  </w:num>
  <w:num w:numId="38">
    <w:abstractNumId w:val="10"/>
  </w:num>
  <w:num w:numId="39">
    <w:abstractNumId w:val="7"/>
  </w:num>
  <w:num w:numId="40">
    <w:abstractNumId w:val="5"/>
  </w:num>
  <w:num w:numId="41">
    <w:abstractNumId w:val="4"/>
  </w:num>
  <w:num w:numId="42">
    <w:abstractNumId w:val="3"/>
  </w:num>
  <w:num w:numId="43">
    <w:abstractNumId w:val="2"/>
  </w:num>
  <w:num w:numId="44">
    <w:abstractNumId w:val="1"/>
  </w:num>
  <w:num w:numId="45">
    <w:abstractNumId w:val="0"/>
  </w:num>
  <w:num w:numId="46">
    <w:abstractNumId w:val="49"/>
  </w:num>
  <w:num w:numId="47">
    <w:abstractNumId w:val="41"/>
  </w:num>
  <w:num w:numId="48">
    <w:abstractNumId w:val="47"/>
  </w:num>
  <w:num w:numId="49">
    <w:abstractNumId w:val="26"/>
  </w:num>
  <w:num w:numId="50">
    <w:abstractNumId w:val="40"/>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activeWritingStyle w:appName="MSWord" w:lang="en-US" w:vendorID="64" w:dllVersion="6" w:nlCheck="1" w:checkStyle="0"/>
  <w:activeWritingStyle w:appName="MSWord" w:lang="fr-FR" w:vendorID="64" w:dllVersion="6" w:nlCheck="1" w:checkStyle="0"/>
  <w:activeWritingStyle w:appName="MSWord" w:lang="en-GB" w:vendorID="64" w:dllVersion="6" w:nlCheck="1" w:checkStyle="0"/>
  <w:activeWritingStyle w:appName="MSWord" w:lang="en-CA" w:vendorID="64" w:dllVersion="6" w:nlCheck="1" w:checkStyle="0"/>
  <w:activeWritingStyle w:appName="MSWord" w:lang="en-IN" w:vendorID="64" w:dllVersion="6" w:nlCheck="1" w:checkStyle="0"/>
  <w:activeWritingStyle w:appName="MSWord" w:lang="en-GB" w:vendorID="64" w:dllVersion="0" w:nlCheck="1" w:checkStyle="0"/>
  <w:activeWritingStyle w:appName="MSWord" w:lang="en-US" w:vendorID="64" w:dllVersion="0" w:nlCheck="1" w:checkStyle="0"/>
  <w:activeWritingStyle w:appName="MSWord" w:lang="ar-SA" w:vendorID="64" w:dllVersion="0" w:nlCheck="1" w:checkStyle="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characterSpacingControl w:val="doNotCompress"/>
  <w:doNotValidateAgainstSchema/>
  <w:doNotDemarcateInvalidXml/>
  <w:hdrShapeDefaults>
    <o:shapedefaults v:ext="edit" spidmax="2049" fill="f" fillcolor="white" stroke="f">
      <v:fill color="white" on="f"/>
      <v:stroke on="f"/>
    </o:shapedefaults>
  </w:hdrShapeDefaults>
  <w:footnotePr>
    <w:pos w:val="beneathText"/>
    <w:footnote w:id="-1"/>
    <w:footnote w:id="0"/>
  </w:footnotePr>
  <w:endnotePr>
    <w:numFmt w:val="lowerLette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je final&lt;/Style&gt;&lt;LeftDelim&gt;{&lt;/LeftDelim&gt;&lt;RightDelim&gt;}&lt;/RightDelim&gt;&lt;FontName&gt;Times New Roman&lt;/FontName&gt;&lt;FontSize&gt;8&lt;/FontSize&gt;&lt;ReflistTitle&gt;&lt;/ReflistTitle&gt;&lt;StartingRefnum&gt;1&lt;/StartingRefnum&gt;&lt;FirstLineIndent&gt;0&lt;/FirstLineIndent&gt;&lt;HangingIndent&gt;362&lt;/HangingIndent&gt;&lt;LineSpacing&gt;0&lt;/LineSpacing&gt;&lt;SpaceAfter&gt;0&lt;/SpaceAfter&gt;&lt;HyperlinksEnabled&gt;1&lt;/HyperlinksEnabled&gt;&lt;HyperlinksVisible&gt;0&lt;/HyperlinksVisible&gt;&lt;/ENLayout&gt;"/>
    <w:docVar w:name="EN.Libraries" w:val="&lt;Libraries&gt;&lt;item db-id=&quot;tewfxr0fixxtreefx58p5z0xsf0f9tdptzsa&quot;&gt;17-1657&lt;record-ids&gt;&lt;item&gt;1&lt;/item&gt;&lt;item&gt;2&lt;/item&gt;&lt;item&gt;3&lt;/item&gt;&lt;item&gt;4&lt;/item&gt;&lt;item&gt;5&lt;/item&gt;&lt;item&gt;6&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4&lt;/item&gt;&lt;item&gt;35&lt;/item&gt;&lt;item&gt;36&lt;/item&gt;&lt;item&gt;37&lt;/item&gt;&lt;item&gt;38&lt;/item&gt;&lt;item&gt;39&lt;/item&gt;&lt;item&gt;40&lt;/item&gt;&lt;item&gt;41&lt;/item&gt;&lt;item&gt;42&lt;/item&gt;&lt;item&gt;43&lt;/item&gt;&lt;item&gt;44&lt;/item&gt;&lt;item&gt;45&lt;/item&gt;&lt;item&gt;46&lt;/item&gt;&lt;item&gt;48&lt;/item&gt;&lt;/record-ids&gt;&lt;/item&gt;&lt;/Libraries&gt;"/>
  </w:docVars>
  <w:rsids>
    <w:rsidRoot w:val="00FA0D39"/>
    <w:rsid w:val="0000033B"/>
    <w:rsid w:val="00000740"/>
    <w:rsid w:val="0000076E"/>
    <w:rsid w:val="000007DD"/>
    <w:rsid w:val="00000AB9"/>
    <w:rsid w:val="00000B64"/>
    <w:rsid w:val="00001371"/>
    <w:rsid w:val="000014FF"/>
    <w:rsid w:val="000021B7"/>
    <w:rsid w:val="000023A7"/>
    <w:rsid w:val="00002D40"/>
    <w:rsid w:val="00002D6C"/>
    <w:rsid w:val="00002E01"/>
    <w:rsid w:val="00003109"/>
    <w:rsid w:val="00003237"/>
    <w:rsid w:val="000034F7"/>
    <w:rsid w:val="000035F4"/>
    <w:rsid w:val="0000367E"/>
    <w:rsid w:val="000039C6"/>
    <w:rsid w:val="000042F2"/>
    <w:rsid w:val="00004CB4"/>
    <w:rsid w:val="00004EF3"/>
    <w:rsid w:val="0000528A"/>
    <w:rsid w:val="00005305"/>
    <w:rsid w:val="00005640"/>
    <w:rsid w:val="000056DD"/>
    <w:rsid w:val="0000592D"/>
    <w:rsid w:val="00005B1D"/>
    <w:rsid w:val="00005B71"/>
    <w:rsid w:val="00006B21"/>
    <w:rsid w:val="0000761D"/>
    <w:rsid w:val="00007696"/>
    <w:rsid w:val="0000773C"/>
    <w:rsid w:val="00007D7D"/>
    <w:rsid w:val="00010788"/>
    <w:rsid w:val="00010E22"/>
    <w:rsid w:val="00010F3C"/>
    <w:rsid w:val="0001109F"/>
    <w:rsid w:val="00011360"/>
    <w:rsid w:val="00011AD6"/>
    <w:rsid w:val="00011E3F"/>
    <w:rsid w:val="00012073"/>
    <w:rsid w:val="00012C71"/>
    <w:rsid w:val="00012DD8"/>
    <w:rsid w:val="00012FB7"/>
    <w:rsid w:val="00013297"/>
    <w:rsid w:val="00013342"/>
    <w:rsid w:val="0001351D"/>
    <w:rsid w:val="00013840"/>
    <w:rsid w:val="0001398B"/>
    <w:rsid w:val="00013E3F"/>
    <w:rsid w:val="00013EB1"/>
    <w:rsid w:val="00014081"/>
    <w:rsid w:val="0001409E"/>
    <w:rsid w:val="000140D4"/>
    <w:rsid w:val="000141A3"/>
    <w:rsid w:val="00014B39"/>
    <w:rsid w:val="00014E9F"/>
    <w:rsid w:val="00014EAC"/>
    <w:rsid w:val="00015502"/>
    <w:rsid w:val="00015FBD"/>
    <w:rsid w:val="0001602F"/>
    <w:rsid w:val="0001628A"/>
    <w:rsid w:val="00016380"/>
    <w:rsid w:val="00016C61"/>
    <w:rsid w:val="00016CA7"/>
    <w:rsid w:val="00016D6A"/>
    <w:rsid w:val="00017017"/>
    <w:rsid w:val="0001754B"/>
    <w:rsid w:val="00017971"/>
    <w:rsid w:val="00017B0A"/>
    <w:rsid w:val="00017D6F"/>
    <w:rsid w:val="00020272"/>
    <w:rsid w:val="00020297"/>
    <w:rsid w:val="000204A9"/>
    <w:rsid w:val="00021A20"/>
    <w:rsid w:val="00021A7C"/>
    <w:rsid w:val="00021B77"/>
    <w:rsid w:val="00021C60"/>
    <w:rsid w:val="00021C89"/>
    <w:rsid w:val="00021FB0"/>
    <w:rsid w:val="00022398"/>
    <w:rsid w:val="000228F7"/>
    <w:rsid w:val="00022AA1"/>
    <w:rsid w:val="00022C99"/>
    <w:rsid w:val="00022E52"/>
    <w:rsid w:val="000230D3"/>
    <w:rsid w:val="0002328F"/>
    <w:rsid w:val="0002382D"/>
    <w:rsid w:val="0002390B"/>
    <w:rsid w:val="00023CF5"/>
    <w:rsid w:val="00023D6E"/>
    <w:rsid w:val="00024858"/>
    <w:rsid w:val="00024EE2"/>
    <w:rsid w:val="00024F3A"/>
    <w:rsid w:val="00024F54"/>
    <w:rsid w:val="00025949"/>
    <w:rsid w:val="00025AC7"/>
    <w:rsid w:val="00025E70"/>
    <w:rsid w:val="00025FAA"/>
    <w:rsid w:val="00026ECC"/>
    <w:rsid w:val="00027107"/>
    <w:rsid w:val="000272E7"/>
    <w:rsid w:val="000274E0"/>
    <w:rsid w:val="0002752F"/>
    <w:rsid w:val="00027D6F"/>
    <w:rsid w:val="0003018E"/>
    <w:rsid w:val="00030803"/>
    <w:rsid w:val="00030D14"/>
    <w:rsid w:val="000314A0"/>
    <w:rsid w:val="0003178F"/>
    <w:rsid w:val="000317CF"/>
    <w:rsid w:val="000317D5"/>
    <w:rsid w:val="00031900"/>
    <w:rsid w:val="0003191D"/>
    <w:rsid w:val="0003192B"/>
    <w:rsid w:val="00032008"/>
    <w:rsid w:val="00032131"/>
    <w:rsid w:val="00032C2D"/>
    <w:rsid w:val="000330A5"/>
    <w:rsid w:val="0003373D"/>
    <w:rsid w:val="00033E42"/>
    <w:rsid w:val="00034118"/>
    <w:rsid w:val="00034CE3"/>
    <w:rsid w:val="00034F4E"/>
    <w:rsid w:val="000350C7"/>
    <w:rsid w:val="00035465"/>
    <w:rsid w:val="00035EAF"/>
    <w:rsid w:val="0003680C"/>
    <w:rsid w:val="00036892"/>
    <w:rsid w:val="00037034"/>
    <w:rsid w:val="000373BC"/>
    <w:rsid w:val="00037B1F"/>
    <w:rsid w:val="0004001C"/>
    <w:rsid w:val="00040053"/>
    <w:rsid w:val="0004008D"/>
    <w:rsid w:val="00040831"/>
    <w:rsid w:val="00040D69"/>
    <w:rsid w:val="00040EF5"/>
    <w:rsid w:val="000417F4"/>
    <w:rsid w:val="00041C78"/>
    <w:rsid w:val="00041C96"/>
    <w:rsid w:val="00041F9A"/>
    <w:rsid w:val="00042509"/>
    <w:rsid w:val="00042621"/>
    <w:rsid w:val="0004281C"/>
    <w:rsid w:val="00042CAF"/>
    <w:rsid w:val="00043207"/>
    <w:rsid w:val="00043464"/>
    <w:rsid w:val="000435C3"/>
    <w:rsid w:val="00043994"/>
    <w:rsid w:val="00043C67"/>
    <w:rsid w:val="00043D06"/>
    <w:rsid w:val="000445D1"/>
    <w:rsid w:val="000445E9"/>
    <w:rsid w:val="000446A0"/>
    <w:rsid w:val="00044AB9"/>
    <w:rsid w:val="00044C4D"/>
    <w:rsid w:val="0004543E"/>
    <w:rsid w:val="0004565D"/>
    <w:rsid w:val="0004579D"/>
    <w:rsid w:val="00045853"/>
    <w:rsid w:val="00045B66"/>
    <w:rsid w:val="00045ECE"/>
    <w:rsid w:val="00045F1A"/>
    <w:rsid w:val="000460FA"/>
    <w:rsid w:val="00046564"/>
    <w:rsid w:val="00046569"/>
    <w:rsid w:val="000465A6"/>
    <w:rsid w:val="000476A5"/>
    <w:rsid w:val="000478EB"/>
    <w:rsid w:val="00047FCF"/>
    <w:rsid w:val="000500BA"/>
    <w:rsid w:val="00050464"/>
    <w:rsid w:val="000506D0"/>
    <w:rsid w:val="000514E9"/>
    <w:rsid w:val="000515F1"/>
    <w:rsid w:val="0005185D"/>
    <w:rsid w:val="000519A0"/>
    <w:rsid w:val="000521C1"/>
    <w:rsid w:val="000529A1"/>
    <w:rsid w:val="00052C94"/>
    <w:rsid w:val="00053719"/>
    <w:rsid w:val="000539C6"/>
    <w:rsid w:val="000540BD"/>
    <w:rsid w:val="0005429D"/>
    <w:rsid w:val="00054324"/>
    <w:rsid w:val="00054716"/>
    <w:rsid w:val="0005491C"/>
    <w:rsid w:val="00054ABB"/>
    <w:rsid w:val="00054BB2"/>
    <w:rsid w:val="00055AF2"/>
    <w:rsid w:val="00055C60"/>
    <w:rsid w:val="00055F16"/>
    <w:rsid w:val="00056567"/>
    <w:rsid w:val="00056636"/>
    <w:rsid w:val="00056765"/>
    <w:rsid w:val="00057098"/>
    <w:rsid w:val="0005716A"/>
    <w:rsid w:val="00057A01"/>
    <w:rsid w:val="00057D03"/>
    <w:rsid w:val="0006000D"/>
    <w:rsid w:val="000600DD"/>
    <w:rsid w:val="0006067C"/>
    <w:rsid w:val="00060BFF"/>
    <w:rsid w:val="00060F60"/>
    <w:rsid w:val="00061490"/>
    <w:rsid w:val="00061547"/>
    <w:rsid w:val="00061816"/>
    <w:rsid w:val="00061B31"/>
    <w:rsid w:val="00061B70"/>
    <w:rsid w:val="000627AD"/>
    <w:rsid w:val="00062BAD"/>
    <w:rsid w:val="00062C06"/>
    <w:rsid w:val="00063069"/>
    <w:rsid w:val="00063A26"/>
    <w:rsid w:val="0006443D"/>
    <w:rsid w:val="00064A71"/>
    <w:rsid w:val="00064C10"/>
    <w:rsid w:val="0006535A"/>
    <w:rsid w:val="00065477"/>
    <w:rsid w:val="00065A6A"/>
    <w:rsid w:val="00065A77"/>
    <w:rsid w:val="00065F87"/>
    <w:rsid w:val="0006625E"/>
    <w:rsid w:val="000664F0"/>
    <w:rsid w:val="00066A5C"/>
    <w:rsid w:val="0006795C"/>
    <w:rsid w:val="00067B5C"/>
    <w:rsid w:val="00070463"/>
    <w:rsid w:val="000708F3"/>
    <w:rsid w:val="000709A6"/>
    <w:rsid w:val="000709D0"/>
    <w:rsid w:val="00070B6C"/>
    <w:rsid w:val="00071005"/>
    <w:rsid w:val="000712CE"/>
    <w:rsid w:val="000713AD"/>
    <w:rsid w:val="00071734"/>
    <w:rsid w:val="0007207A"/>
    <w:rsid w:val="0007233E"/>
    <w:rsid w:val="000729C7"/>
    <w:rsid w:val="00072E89"/>
    <w:rsid w:val="00072EDB"/>
    <w:rsid w:val="000736AD"/>
    <w:rsid w:val="00073F7D"/>
    <w:rsid w:val="0007420A"/>
    <w:rsid w:val="000743D8"/>
    <w:rsid w:val="000744BA"/>
    <w:rsid w:val="000747FA"/>
    <w:rsid w:val="00074C0E"/>
    <w:rsid w:val="000752DB"/>
    <w:rsid w:val="00075649"/>
    <w:rsid w:val="000758D7"/>
    <w:rsid w:val="0007599A"/>
    <w:rsid w:val="00076081"/>
    <w:rsid w:val="00077253"/>
    <w:rsid w:val="00077280"/>
    <w:rsid w:val="000772B9"/>
    <w:rsid w:val="00077393"/>
    <w:rsid w:val="000775E8"/>
    <w:rsid w:val="0007764B"/>
    <w:rsid w:val="00077A72"/>
    <w:rsid w:val="00077C41"/>
    <w:rsid w:val="00077D4D"/>
    <w:rsid w:val="000801F5"/>
    <w:rsid w:val="0008085E"/>
    <w:rsid w:val="000815B7"/>
    <w:rsid w:val="000818D3"/>
    <w:rsid w:val="00082262"/>
    <w:rsid w:val="0008259B"/>
    <w:rsid w:val="0008284A"/>
    <w:rsid w:val="00082E5A"/>
    <w:rsid w:val="00082F96"/>
    <w:rsid w:val="000832E4"/>
    <w:rsid w:val="000834CC"/>
    <w:rsid w:val="00083F08"/>
    <w:rsid w:val="00083FBF"/>
    <w:rsid w:val="0008417A"/>
    <w:rsid w:val="00084580"/>
    <w:rsid w:val="0008461E"/>
    <w:rsid w:val="000848B6"/>
    <w:rsid w:val="00084D35"/>
    <w:rsid w:val="00084D75"/>
    <w:rsid w:val="0008577A"/>
    <w:rsid w:val="00085F31"/>
    <w:rsid w:val="00085FD4"/>
    <w:rsid w:val="00086322"/>
    <w:rsid w:val="000867C4"/>
    <w:rsid w:val="00086DA4"/>
    <w:rsid w:val="00086E49"/>
    <w:rsid w:val="00087030"/>
    <w:rsid w:val="000873F3"/>
    <w:rsid w:val="0008780C"/>
    <w:rsid w:val="0009034F"/>
    <w:rsid w:val="00090367"/>
    <w:rsid w:val="0009055D"/>
    <w:rsid w:val="00090654"/>
    <w:rsid w:val="00090D97"/>
    <w:rsid w:val="00090DEC"/>
    <w:rsid w:val="00091717"/>
    <w:rsid w:val="000917E0"/>
    <w:rsid w:val="000919F3"/>
    <w:rsid w:val="00091A1A"/>
    <w:rsid w:val="00091FD3"/>
    <w:rsid w:val="0009246A"/>
    <w:rsid w:val="000927AA"/>
    <w:rsid w:val="00092949"/>
    <w:rsid w:val="00092958"/>
    <w:rsid w:val="00093105"/>
    <w:rsid w:val="0009384A"/>
    <w:rsid w:val="00093CCA"/>
    <w:rsid w:val="00094068"/>
    <w:rsid w:val="00094416"/>
    <w:rsid w:val="00094A59"/>
    <w:rsid w:val="00094F61"/>
    <w:rsid w:val="00095547"/>
    <w:rsid w:val="00095F28"/>
    <w:rsid w:val="00095FCB"/>
    <w:rsid w:val="00097CB3"/>
    <w:rsid w:val="00097DA1"/>
    <w:rsid w:val="00097F25"/>
    <w:rsid w:val="000A0359"/>
    <w:rsid w:val="000A03E6"/>
    <w:rsid w:val="000A049F"/>
    <w:rsid w:val="000A12B7"/>
    <w:rsid w:val="000A14B0"/>
    <w:rsid w:val="000A19C0"/>
    <w:rsid w:val="000A1C98"/>
    <w:rsid w:val="000A2030"/>
    <w:rsid w:val="000A224C"/>
    <w:rsid w:val="000A233E"/>
    <w:rsid w:val="000A2575"/>
    <w:rsid w:val="000A2612"/>
    <w:rsid w:val="000A284C"/>
    <w:rsid w:val="000A28A3"/>
    <w:rsid w:val="000A2D7E"/>
    <w:rsid w:val="000A2D9E"/>
    <w:rsid w:val="000A2F11"/>
    <w:rsid w:val="000A2F77"/>
    <w:rsid w:val="000A30A8"/>
    <w:rsid w:val="000A3583"/>
    <w:rsid w:val="000A38AB"/>
    <w:rsid w:val="000A3F6B"/>
    <w:rsid w:val="000A4A73"/>
    <w:rsid w:val="000A4AC0"/>
    <w:rsid w:val="000A4D9A"/>
    <w:rsid w:val="000A4EFD"/>
    <w:rsid w:val="000A56A4"/>
    <w:rsid w:val="000A577A"/>
    <w:rsid w:val="000A5B1D"/>
    <w:rsid w:val="000A60D2"/>
    <w:rsid w:val="000A6394"/>
    <w:rsid w:val="000A6CDC"/>
    <w:rsid w:val="000A6D51"/>
    <w:rsid w:val="000A6DA3"/>
    <w:rsid w:val="000A714B"/>
    <w:rsid w:val="000A76F1"/>
    <w:rsid w:val="000B019F"/>
    <w:rsid w:val="000B02CE"/>
    <w:rsid w:val="000B1146"/>
    <w:rsid w:val="000B1260"/>
    <w:rsid w:val="000B1372"/>
    <w:rsid w:val="000B1CBE"/>
    <w:rsid w:val="000B1EA6"/>
    <w:rsid w:val="000B215D"/>
    <w:rsid w:val="000B2348"/>
    <w:rsid w:val="000B30D4"/>
    <w:rsid w:val="000B35F2"/>
    <w:rsid w:val="000B4391"/>
    <w:rsid w:val="000B4B4E"/>
    <w:rsid w:val="000B5455"/>
    <w:rsid w:val="000B5691"/>
    <w:rsid w:val="000B595C"/>
    <w:rsid w:val="000B59FF"/>
    <w:rsid w:val="000B5FDC"/>
    <w:rsid w:val="000B62BA"/>
    <w:rsid w:val="000B6468"/>
    <w:rsid w:val="000B6792"/>
    <w:rsid w:val="000B6A8E"/>
    <w:rsid w:val="000B6FAA"/>
    <w:rsid w:val="000B72A8"/>
    <w:rsid w:val="000B72CC"/>
    <w:rsid w:val="000B75F4"/>
    <w:rsid w:val="000B7721"/>
    <w:rsid w:val="000B773E"/>
    <w:rsid w:val="000B7790"/>
    <w:rsid w:val="000B7BD4"/>
    <w:rsid w:val="000C008A"/>
    <w:rsid w:val="000C0B2E"/>
    <w:rsid w:val="000C0B5F"/>
    <w:rsid w:val="000C0EAB"/>
    <w:rsid w:val="000C1438"/>
    <w:rsid w:val="000C156D"/>
    <w:rsid w:val="000C1EAD"/>
    <w:rsid w:val="000C223E"/>
    <w:rsid w:val="000C282B"/>
    <w:rsid w:val="000C3039"/>
    <w:rsid w:val="000C30F3"/>
    <w:rsid w:val="000C31A3"/>
    <w:rsid w:val="000C3BEC"/>
    <w:rsid w:val="000C3BF2"/>
    <w:rsid w:val="000C42EA"/>
    <w:rsid w:val="000C48E4"/>
    <w:rsid w:val="000C4F64"/>
    <w:rsid w:val="000C4F78"/>
    <w:rsid w:val="000C5020"/>
    <w:rsid w:val="000C517B"/>
    <w:rsid w:val="000C5301"/>
    <w:rsid w:val="000C5367"/>
    <w:rsid w:val="000C55E7"/>
    <w:rsid w:val="000C64DC"/>
    <w:rsid w:val="000C6E14"/>
    <w:rsid w:val="000C7B91"/>
    <w:rsid w:val="000D0093"/>
    <w:rsid w:val="000D07CD"/>
    <w:rsid w:val="000D0C6A"/>
    <w:rsid w:val="000D238F"/>
    <w:rsid w:val="000D23FB"/>
    <w:rsid w:val="000D30F9"/>
    <w:rsid w:val="000D32BE"/>
    <w:rsid w:val="000D37D9"/>
    <w:rsid w:val="000D3F77"/>
    <w:rsid w:val="000D42F8"/>
    <w:rsid w:val="000D48CC"/>
    <w:rsid w:val="000D4BB8"/>
    <w:rsid w:val="000D4DBC"/>
    <w:rsid w:val="000D58E4"/>
    <w:rsid w:val="000D58EC"/>
    <w:rsid w:val="000D58FE"/>
    <w:rsid w:val="000D5A99"/>
    <w:rsid w:val="000D61A8"/>
    <w:rsid w:val="000D66EA"/>
    <w:rsid w:val="000D6BC1"/>
    <w:rsid w:val="000D6EF1"/>
    <w:rsid w:val="000D76F7"/>
    <w:rsid w:val="000D780F"/>
    <w:rsid w:val="000D7B20"/>
    <w:rsid w:val="000D7EA7"/>
    <w:rsid w:val="000E094D"/>
    <w:rsid w:val="000E0E11"/>
    <w:rsid w:val="000E11D8"/>
    <w:rsid w:val="000E1902"/>
    <w:rsid w:val="000E1BE7"/>
    <w:rsid w:val="000E274A"/>
    <w:rsid w:val="000E28EC"/>
    <w:rsid w:val="000E37BD"/>
    <w:rsid w:val="000E3FED"/>
    <w:rsid w:val="000E40D0"/>
    <w:rsid w:val="000E477E"/>
    <w:rsid w:val="000E4A80"/>
    <w:rsid w:val="000E525B"/>
    <w:rsid w:val="000E5350"/>
    <w:rsid w:val="000E5490"/>
    <w:rsid w:val="000E6949"/>
    <w:rsid w:val="000E6C25"/>
    <w:rsid w:val="000E732E"/>
    <w:rsid w:val="000E7489"/>
    <w:rsid w:val="000E7A2C"/>
    <w:rsid w:val="000E7C5F"/>
    <w:rsid w:val="000E7C78"/>
    <w:rsid w:val="000F1270"/>
    <w:rsid w:val="000F14BB"/>
    <w:rsid w:val="000F15D2"/>
    <w:rsid w:val="000F18BC"/>
    <w:rsid w:val="000F1946"/>
    <w:rsid w:val="000F19D0"/>
    <w:rsid w:val="000F1A01"/>
    <w:rsid w:val="000F1C27"/>
    <w:rsid w:val="000F1CB5"/>
    <w:rsid w:val="000F2258"/>
    <w:rsid w:val="000F3058"/>
    <w:rsid w:val="000F30E1"/>
    <w:rsid w:val="000F3392"/>
    <w:rsid w:val="000F3482"/>
    <w:rsid w:val="000F38D0"/>
    <w:rsid w:val="000F3A49"/>
    <w:rsid w:val="000F4270"/>
    <w:rsid w:val="000F4450"/>
    <w:rsid w:val="000F471E"/>
    <w:rsid w:val="000F4D0E"/>
    <w:rsid w:val="000F54C0"/>
    <w:rsid w:val="000F59F9"/>
    <w:rsid w:val="000F5C93"/>
    <w:rsid w:val="000F6047"/>
    <w:rsid w:val="000F60EB"/>
    <w:rsid w:val="000F615F"/>
    <w:rsid w:val="000F6B4A"/>
    <w:rsid w:val="000F6D84"/>
    <w:rsid w:val="000F6E17"/>
    <w:rsid w:val="000F701C"/>
    <w:rsid w:val="000F7D36"/>
    <w:rsid w:val="00100346"/>
    <w:rsid w:val="00100762"/>
    <w:rsid w:val="001008D7"/>
    <w:rsid w:val="00100B09"/>
    <w:rsid w:val="00100D30"/>
    <w:rsid w:val="00101096"/>
    <w:rsid w:val="0010109C"/>
    <w:rsid w:val="00101803"/>
    <w:rsid w:val="0010180E"/>
    <w:rsid w:val="00101CEF"/>
    <w:rsid w:val="00101D1B"/>
    <w:rsid w:val="00101E12"/>
    <w:rsid w:val="00102E48"/>
    <w:rsid w:val="00103166"/>
    <w:rsid w:val="001032D8"/>
    <w:rsid w:val="00103479"/>
    <w:rsid w:val="001038F4"/>
    <w:rsid w:val="00103D77"/>
    <w:rsid w:val="00103ED4"/>
    <w:rsid w:val="00104A65"/>
    <w:rsid w:val="00104CAE"/>
    <w:rsid w:val="00104EB6"/>
    <w:rsid w:val="0010538F"/>
    <w:rsid w:val="001053B0"/>
    <w:rsid w:val="00105557"/>
    <w:rsid w:val="00105A6A"/>
    <w:rsid w:val="0010618E"/>
    <w:rsid w:val="001062DC"/>
    <w:rsid w:val="001078BB"/>
    <w:rsid w:val="00107955"/>
    <w:rsid w:val="00110F22"/>
    <w:rsid w:val="00111454"/>
    <w:rsid w:val="00111A76"/>
    <w:rsid w:val="001121EC"/>
    <w:rsid w:val="00112DB1"/>
    <w:rsid w:val="00112EF2"/>
    <w:rsid w:val="0011358F"/>
    <w:rsid w:val="0011436F"/>
    <w:rsid w:val="001148AB"/>
    <w:rsid w:val="00115090"/>
    <w:rsid w:val="00115179"/>
    <w:rsid w:val="0011532B"/>
    <w:rsid w:val="00115FD0"/>
    <w:rsid w:val="00116054"/>
    <w:rsid w:val="00116737"/>
    <w:rsid w:val="00117026"/>
    <w:rsid w:val="00117333"/>
    <w:rsid w:val="001178B2"/>
    <w:rsid w:val="00117F1B"/>
    <w:rsid w:val="00120E0C"/>
    <w:rsid w:val="00121B04"/>
    <w:rsid w:val="00121D44"/>
    <w:rsid w:val="00121FAE"/>
    <w:rsid w:val="00122464"/>
    <w:rsid w:val="001225FC"/>
    <w:rsid w:val="00122DEE"/>
    <w:rsid w:val="00122E10"/>
    <w:rsid w:val="00122E47"/>
    <w:rsid w:val="001236D3"/>
    <w:rsid w:val="00123A44"/>
    <w:rsid w:val="00123BDD"/>
    <w:rsid w:val="00123E8D"/>
    <w:rsid w:val="00123EF2"/>
    <w:rsid w:val="001240C6"/>
    <w:rsid w:val="00124A32"/>
    <w:rsid w:val="00125106"/>
    <w:rsid w:val="00125292"/>
    <w:rsid w:val="001255BD"/>
    <w:rsid w:val="001266CE"/>
    <w:rsid w:val="001273BB"/>
    <w:rsid w:val="00127654"/>
    <w:rsid w:val="00127A77"/>
    <w:rsid w:val="00130072"/>
    <w:rsid w:val="001300BA"/>
    <w:rsid w:val="001308C2"/>
    <w:rsid w:val="00131192"/>
    <w:rsid w:val="00131505"/>
    <w:rsid w:val="001318C4"/>
    <w:rsid w:val="00131B3E"/>
    <w:rsid w:val="00131E19"/>
    <w:rsid w:val="00131E40"/>
    <w:rsid w:val="0013296B"/>
    <w:rsid w:val="00132DA7"/>
    <w:rsid w:val="00132FEA"/>
    <w:rsid w:val="00133BD0"/>
    <w:rsid w:val="0013401D"/>
    <w:rsid w:val="00134713"/>
    <w:rsid w:val="0013498C"/>
    <w:rsid w:val="001349DE"/>
    <w:rsid w:val="0013551A"/>
    <w:rsid w:val="001358F2"/>
    <w:rsid w:val="001365EA"/>
    <w:rsid w:val="001369AE"/>
    <w:rsid w:val="00136AED"/>
    <w:rsid w:val="001374AB"/>
    <w:rsid w:val="00137A9B"/>
    <w:rsid w:val="00137D80"/>
    <w:rsid w:val="00140A58"/>
    <w:rsid w:val="00140F1A"/>
    <w:rsid w:val="00140FDC"/>
    <w:rsid w:val="0014118F"/>
    <w:rsid w:val="001414FB"/>
    <w:rsid w:val="00141984"/>
    <w:rsid w:val="001419C7"/>
    <w:rsid w:val="00141A96"/>
    <w:rsid w:val="00141D8E"/>
    <w:rsid w:val="00141EDD"/>
    <w:rsid w:val="001426BD"/>
    <w:rsid w:val="001426CA"/>
    <w:rsid w:val="001430C1"/>
    <w:rsid w:val="00143DC5"/>
    <w:rsid w:val="0014458B"/>
    <w:rsid w:val="001449A9"/>
    <w:rsid w:val="00144FFA"/>
    <w:rsid w:val="00145906"/>
    <w:rsid w:val="00145A1C"/>
    <w:rsid w:val="00145AA7"/>
    <w:rsid w:val="00145F85"/>
    <w:rsid w:val="00146394"/>
    <w:rsid w:val="00146946"/>
    <w:rsid w:val="0014694A"/>
    <w:rsid w:val="001471AD"/>
    <w:rsid w:val="001474EC"/>
    <w:rsid w:val="00147542"/>
    <w:rsid w:val="001478AE"/>
    <w:rsid w:val="001478F9"/>
    <w:rsid w:val="00147EC9"/>
    <w:rsid w:val="001507D9"/>
    <w:rsid w:val="00150F76"/>
    <w:rsid w:val="001510BA"/>
    <w:rsid w:val="001512A0"/>
    <w:rsid w:val="00151705"/>
    <w:rsid w:val="001517A8"/>
    <w:rsid w:val="001519AA"/>
    <w:rsid w:val="00151BC4"/>
    <w:rsid w:val="00152B50"/>
    <w:rsid w:val="00152F9C"/>
    <w:rsid w:val="0015304E"/>
    <w:rsid w:val="0015312D"/>
    <w:rsid w:val="00153890"/>
    <w:rsid w:val="00153D9C"/>
    <w:rsid w:val="00154AC6"/>
    <w:rsid w:val="00154B19"/>
    <w:rsid w:val="00155217"/>
    <w:rsid w:val="001556AC"/>
    <w:rsid w:val="001557AF"/>
    <w:rsid w:val="0015619B"/>
    <w:rsid w:val="001561B0"/>
    <w:rsid w:val="001561B7"/>
    <w:rsid w:val="00156312"/>
    <w:rsid w:val="001563EC"/>
    <w:rsid w:val="001565FA"/>
    <w:rsid w:val="00156660"/>
    <w:rsid w:val="00156793"/>
    <w:rsid w:val="00156DCF"/>
    <w:rsid w:val="00156E3F"/>
    <w:rsid w:val="00157632"/>
    <w:rsid w:val="00157680"/>
    <w:rsid w:val="00157BD0"/>
    <w:rsid w:val="00157FB5"/>
    <w:rsid w:val="001601BA"/>
    <w:rsid w:val="001603B1"/>
    <w:rsid w:val="00160548"/>
    <w:rsid w:val="0016058F"/>
    <w:rsid w:val="00160632"/>
    <w:rsid w:val="00160943"/>
    <w:rsid w:val="00160C43"/>
    <w:rsid w:val="0016119B"/>
    <w:rsid w:val="00161430"/>
    <w:rsid w:val="0016164E"/>
    <w:rsid w:val="00161D68"/>
    <w:rsid w:val="001628B1"/>
    <w:rsid w:val="0016294F"/>
    <w:rsid w:val="00162A07"/>
    <w:rsid w:val="00162F15"/>
    <w:rsid w:val="00163110"/>
    <w:rsid w:val="001637D2"/>
    <w:rsid w:val="00163B8B"/>
    <w:rsid w:val="001643D1"/>
    <w:rsid w:val="00164B5D"/>
    <w:rsid w:val="00164EB6"/>
    <w:rsid w:val="00165124"/>
    <w:rsid w:val="001658DC"/>
    <w:rsid w:val="00166069"/>
    <w:rsid w:val="00166D42"/>
    <w:rsid w:val="00166DF2"/>
    <w:rsid w:val="00167A89"/>
    <w:rsid w:val="00167B47"/>
    <w:rsid w:val="00167E0F"/>
    <w:rsid w:val="00167E5B"/>
    <w:rsid w:val="00170099"/>
    <w:rsid w:val="001703BF"/>
    <w:rsid w:val="001705F1"/>
    <w:rsid w:val="0017141F"/>
    <w:rsid w:val="00171481"/>
    <w:rsid w:val="00171794"/>
    <w:rsid w:val="00172304"/>
    <w:rsid w:val="001725C8"/>
    <w:rsid w:val="0017296E"/>
    <w:rsid w:val="00172B73"/>
    <w:rsid w:val="00172B91"/>
    <w:rsid w:val="00173BED"/>
    <w:rsid w:val="00174046"/>
    <w:rsid w:val="001741C3"/>
    <w:rsid w:val="0017449D"/>
    <w:rsid w:val="00174967"/>
    <w:rsid w:val="00174E58"/>
    <w:rsid w:val="00175240"/>
    <w:rsid w:val="0017542B"/>
    <w:rsid w:val="001754F2"/>
    <w:rsid w:val="001758D7"/>
    <w:rsid w:val="001760AF"/>
    <w:rsid w:val="001761BE"/>
    <w:rsid w:val="001769E2"/>
    <w:rsid w:val="00176A4C"/>
    <w:rsid w:val="00177610"/>
    <w:rsid w:val="00177633"/>
    <w:rsid w:val="0017782E"/>
    <w:rsid w:val="001778A1"/>
    <w:rsid w:val="001779D3"/>
    <w:rsid w:val="00180211"/>
    <w:rsid w:val="001808D8"/>
    <w:rsid w:val="00180947"/>
    <w:rsid w:val="00180BDB"/>
    <w:rsid w:val="00180D4F"/>
    <w:rsid w:val="00181239"/>
    <w:rsid w:val="00181281"/>
    <w:rsid w:val="00181ACE"/>
    <w:rsid w:val="00181C6D"/>
    <w:rsid w:val="001820A4"/>
    <w:rsid w:val="00182115"/>
    <w:rsid w:val="00182680"/>
    <w:rsid w:val="001826B6"/>
    <w:rsid w:val="00182D3A"/>
    <w:rsid w:val="00182D7F"/>
    <w:rsid w:val="00182DA0"/>
    <w:rsid w:val="00183059"/>
    <w:rsid w:val="001830F6"/>
    <w:rsid w:val="0018316C"/>
    <w:rsid w:val="00183AFE"/>
    <w:rsid w:val="00183BBD"/>
    <w:rsid w:val="00183E8B"/>
    <w:rsid w:val="0018410B"/>
    <w:rsid w:val="00184BBC"/>
    <w:rsid w:val="00184FAE"/>
    <w:rsid w:val="00185250"/>
    <w:rsid w:val="001858E6"/>
    <w:rsid w:val="001863F2"/>
    <w:rsid w:val="001864BB"/>
    <w:rsid w:val="00186630"/>
    <w:rsid w:val="00186AAE"/>
    <w:rsid w:val="00187407"/>
    <w:rsid w:val="00187ADE"/>
    <w:rsid w:val="00187D2B"/>
    <w:rsid w:val="00187FB7"/>
    <w:rsid w:val="00187FBD"/>
    <w:rsid w:val="001900F8"/>
    <w:rsid w:val="00190305"/>
    <w:rsid w:val="00190445"/>
    <w:rsid w:val="001904A9"/>
    <w:rsid w:val="00190CAD"/>
    <w:rsid w:val="0019172E"/>
    <w:rsid w:val="00191A7C"/>
    <w:rsid w:val="00191B83"/>
    <w:rsid w:val="00192CE1"/>
    <w:rsid w:val="00192ED7"/>
    <w:rsid w:val="001934EE"/>
    <w:rsid w:val="00193A2C"/>
    <w:rsid w:val="00193FF3"/>
    <w:rsid w:val="00194149"/>
    <w:rsid w:val="0019443D"/>
    <w:rsid w:val="00194987"/>
    <w:rsid w:val="00194F48"/>
    <w:rsid w:val="001952B3"/>
    <w:rsid w:val="001957CF"/>
    <w:rsid w:val="00195F6A"/>
    <w:rsid w:val="001960CF"/>
    <w:rsid w:val="00196A61"/>
    <w:rsid w:val="00196B31"/>
    <w:rsid w:val="00196D4D"/>
    <w:rsid w:val="001971BD"/>
    <w:rsid w:val="00197AE6"/>
    <w:rsid w:val="001A00F4"/>
    <w:rsid w:val="001A07D8"/>
    <w:rsid w:val="001A1323"/>
    <w:rsid w:val="001A1352"/>
    <w:rsid w:val="001A1C2B"/>
    <w:rsid w:val="001A1E00"/>
    <w:rsid w:val="001A25A0"/>
    <w:rsid w:val="001A2657"/>
    <w:rsid w:val="001A2789"/>
    <w:rsid w:val="001A39DC"/>
    <w:rsid w:val="001A3B36"/>
    <w:rsid w:val="001A3D63"/>
    <w:rsid w:val="001A3DEA"/>
    <w:rsid w:val="001A3EE3"/>
    <w:rsid w:val="001A409C"/>
    <w:rsid w:val="001A418F"/>
    <w:rsid w:val="001A42E3"/>
    <w:rsid w:val="001A4B58"/>
    <w:rsid w:val="001A4E5C"/>
    <w:rsid w:val="001A54DD"/>
    <w:rsid w:val="001A54DE"/>
    <w:rsid w:val="001A555A"/>
    <w:rsid w:val="001A5C5E"/>
    <w:rsid w:val="001A5CAA"/>
    <w:rsid w:val="001A5F33"/>
    <w:rsid w:val="001A622C"/>
    <w:rsid w:val="001A661C"/>
    <w:rsid w:val="001A69D6"/>
    <w:rsid w:val="001A6A13"/>
    <w:rsid w:val="001A76CC"/>
    <w:rsid w:val="001A7A3B"/>
    <w:rsid w:val="001A7B31"/>
    <w:rsid w:val="001A7C57"/>
    <w:rsid w:val="001B031E"/>
    <w:rsid w:val="001B0338"/>
    <w:rsid w:val="001B0706"/>
    <w:rsid w:val="001B0F07"/>
    <w:rsid w:val="001B1108"/>
    <w:rsid w:val="001B1629"/>
    <w:rsid w:val="001B164E"/>
    <w:rsid w:val="001B173E"/>
    <w:rsid w:val="001B3254"/>
    <w:rsid w:val="001B3289"/>
    <w:rsid w:val="001B38C2"/>
    <w:rsid w:val="001B3A11"/>
    <w:rsid w:val="001B3EAE"/>
    <w:rsid w:val="001B4020"/>
    <w:rsid w:val="001B41DE"/>
    <w:rsid w:val="001B447E"/>
    <w:rsid w:val="001B46F7"/>
    <w:rsid w:val="001B48AA"/>
    <w:rsid w:val="001B496E"/>
    <w:rsid w:val="001B49BD"/>
    <w:rsid w:val="001B4A3C"/>
    <w:rsid w:val="001B4BF7"/>
    <w:rsid w:val="001B4CA4"/>
    <w:rsid w:val="001B4DB8"/>
    <w:rsid w:val="001B4DED"/>
    <w:rsid w:val="001B4E66"/>
    <w:rsid w:val="001B5214"/>
    <w:rsid w:val="001B5743"/>
    <w:rsid w:val="001B5E93"/>
    <w:rsid w:val="001B6198"/>
    <w:rsid w:val="001B621E"/>
    <w:rsid w:val="001B6700"/>
    <w:rsid w:val="001B67FF"/>
    <w:rsid w:val="001B6EAE"/>
    <w:rsid w:val="001B7135"/>
    <w:rsid w:val="001B73AE"/>
    <w:rsid w:val="001B7741"/>
    <w:rsid w:val="001B7869"/>
    <w:rsid w:val="001B7D28"/>
    <w:rsid w:val="001B7E6E"/>
    <w:rsid w:val="001B7F0E"/>
    <w:rsid w:val="001B7F29"/>
    <w:rsid w:val="001C026E"/>
    <w:rsid w:val="001C032E"/>
    <w:rsid w:val="001C03D6"/>
    <w:rsid w:val="001C03FD"/>
    <w:rsid w:val="001C07E5"/>
    <w:rsid w:val="001C0AEA"/>
    <w:rsid w:val="001C0B1A"/>
    <w:rsid w:val="001C16A0"/>
    <w:rsid w:val="001C177F"/>
    <w:rsid w:val="001C17B6"/>
    <w:rsid w:val="001C1FBC"/>
    <w:rsid w:val="001C240A"/>
    <w:rsid w:val="001C259A"/>
    <w:rsid w:val="001C2F8F"/>
    <w:rsid w:val="001C2FDF"/>
    <w:rsid w:val="001C305C"/>
    <w:rsid w:val="001C39A3"/>
    <w:rsid w:val="001C3BE9"/>
    <w:rsid w:val="001C3E6C"/>
    <w:rsid w:val="001C4987"/>
    <w:rsid w:val="001C4E99"/>
    <w:rsid w:val="001C5278"/>
    <w:rsid w:val="001C563E"/>
    <w:rsid w:val="001C5944"/>
    <w:rsid w:val="001C5965"/>
    <w:rsid w:val="001C5BBB"/>
    <w:rsid w:val="001C60A3"/>
    <w:rsid w:val="001C6819"/>
    <w:rsid w:val="001C7583"/>
    <w:rsid w:val="001C79E3"/>
    <w:rsid w:val="001C7E95"/>
    <w:rsid w:val="001D0256"/>
    <w:rsid w:val="001D029A"/>
    <w:rsid w:val="001D0586"/>
    <w:rsid w:val="001D089A"/>
    <w:rsid w:val="001D114A"/>
    <w:rsid w:val="001D133D"/>
    <w:rsid w:val="001D1539"/>
    <w:rsid w:val="001D189F"/>
    <w:rsid w:val="001D1BF9"/>
    <w:rsid w:val="001D357F"/>
    <w:rsid w:val="001D3650"/>
    <w:rsid w:val="001D3DC8"/>
    <w:rsid w:val="001D3EA7"/>
    <w:rsid w:val="001D3F7C"/>
    <w:rsid w:val="001D475F"/>
    <w:rsid w:val="001D47A0"/>
    <w:rsid w:val="001D4B39"/>
    <w:rsid w:val="001D4D05"/>
    <w:rsid w:val="001D54E2"/>
    <w:rsid w:val="001D5640"/>
    <w:rsid w:val="001D5734"/>
    <w:rsid w:val="001D574A"/>
    <w:rsid w:val="001D5F46"/>
    <w:rsid w:val="001D60AF"/>
    <w:rsid w:val="001D6388"/>
    <w:rsid w:val="001D63E6"/>
    <w:rsid w:val="001D6BFB"/>
    <w:rsid w:val="001D6CB9"/>
    <w:rsid w:val="001D6F96"/>
    <w:rsid w:val="001D7601"/>
    <w:rsid w:val="001E04BC"/>
    <w:rsid w:val="001E06CC"/>
    <w:rsid w:val="001E0B36"/>
    <w:rsid w:val="001E0BE8"/>
    <w:rsid w:val="001E0D7C"/>
    <w:rsid w:val="001E15B9"/>
    <w:rsid w:val="001E20FA"/>
    <w:rsid w:val="001E2A1D"/>
    <w:rsid w:val="001E2AD8"/>
    <w:rsid w:val="001E2F49"/>
    <w:rsid w:val="001E3204"/>
    <w:rsid w:val="001E38DD"/>
    <w:rsid w:val="001E3DDA"/>
    <w:rsid w:val="001E40C7"/>
    <w:rsid w:val="001E48F3"/>
    <w:rsid w:val="001E5043"/>
    <w:rsid w:val="001E5C3B"/>
    <w:rsid w:val="001E5D73"/>
    <w:rsid w:val="001E609A"/>
    <w:rsid w:val="001E64DA"/>
    <w:rsid w:val="001E65BD"/>
    <w:rsid w:val="001E6892"/>
    <w:rsid w:val="001E6C55"/>
    <w:rsid w:val="001E6C6F"/>
    <w:rsid w:val="001E6EC4"/>
    <w:rsid w:val="001E7334"/>
    <w:rsid w:val="001E74BC"/>
    <w:rsid w:val="001E7CAD"/>
    <w:rsid w:val="001F065C"/>
    <w:rsid w:val="001F0857"/>
    <w:rsid w:val="001F0892"/>
    <w:rsid w:val="001F0CCD"/>
    <w:rsid w:val="001F0D73"/>
    <w:rsid w:val="001F0DDF"/>
    <w:rsid w:val="001F1418"/>
    <w:rsid w:val="001F15F0"/>
    <w:rsid w:val="001F1781"/>
    <w:rsid w:val="001F1D8F"/>
    <w:rsid w:val="001F28D8"/>
    <w:rsid w:val="001F2C6E"/>
    <w:rsid w:val="001F2EBF"/>
    <w:rsid w:val="001F2EC7"/>
    <w:rsid w:val="001F3998"/>
    <w:rsid w:val="001F3EF1"/>
    <w:rsid w:val="001F4233"/>
    <w:rsid w:val="001F4C2F"/>
    <w:rsid w:val="001F4D23"/>
    <w:rsid w:val="001F4D5B"/>
    <w:rsid w:val="001F4D67"/>
    <w:rsid w:val="001F4EC1"/>
    <w:rsid w:val="001F5161"/>
    <w:rsid w:val="001F5242"/>
    <w:rsid w:val="001F55B5"/>
    <w:rsid w:val="001F5849"/>
    <w:rsid w:val="001F58B1"/>
    <w:rsid w:val="001F5CA5"/>
    <w:rsid w:val="001F609D"/>
    <w:rsid w:val="001F62DD"/>
    <w:rsid w:val="001F63C6"/>
    <w:rsid w:val="001F65F2"/>
    <w:rsid w:val="001F671A"/>
    <w:rsid w:val="001F6B06"/>
    <w:rsid w:val="001F75BC"/>
    <w:rsid w:val="001F7614"/>
    <w:rsid w:val="001F7935"/>
    <w:rsid w:val="001F797F"/>
    <w:rsid w:val="001F7ADD"/>
    <w:rsid w:val="001F7B3A"/>
    <w:rsid w:val="001F7F90"/>
    <w:rsid w:val="002001CA"/>
    <w:rsid w:val="00200477"/>
    <w:rsid w:val="00200CB4"/>
    <w:rsid w:val="0020124B"/>
    <w:rsid w:val="00201796"/>
    <w:rsid w:val="00201A8E"/>
    <w:rsid w:val="00202064"/>
    <w:rsid w:val="0020206D"/>
    <w:rsid w:val="0020219F"/>
    <w:rsid w:val="00202219"/>
    <w:rsid w:val="0020244F"/>
    <w:rsid w:val="00202C95"/>
    <w:rsid w:val="00203062"/>
    <w:rsid w:val="00203368"/>
    <w:rsid w:val="002033F9"/>
    <w:rsid w:val="0020341F"/>
    <w:rsid w:val="0020371E"/>
    <w:rsid w:val="00203928"/>
    <w:rsid w:val="00203CCB"/>
    <w:rsid w:val="00203E34"/>
    <w:rsid w:val="00203F6B"/>
    <w:rsid w:val="00204F28"/>
    <w:rsid w:val="002051C9"/>
    <w:rsid w:val="00205379"/>
    <w:rsid w:val="00205AF9"/>
    <w:rsid w:val="00205E73"/>
    <w:rsid w:val="00206073"/>
    <w:rsid w:val="002062CD"/>
    <w:rsid w:val="00206F4F"/>
    <w:rsid w:val="00206FE6"/>
    <w:rsid w:val="00207193"/>
    <w:rsid w:val="00207D5A"/>
    <w:rsid w:val="00207DE8"/>
    <w:rsid w:val="002104D1"/>
    <w:rsid w:val="002104D4"/>
    <w:rsid w:val="00210720"/>
    <w:rsid w:val="002108EE"/>
    <w:rsid w:val="002109E2"/>
    <w:rsid w:val="00210A87"/>
    <w:rsid w:val="0021129F"/>
    <w:rsid w:val="0021186A"/>
    <w:rsid w:val="00211BCF"/>
    <w:rsid w:val="00211C0C"/>
    <w:rsid w:val="00211C8C"/>
    <w:rsid w:val="002123BB"/>
    <w:rsid w:val="0021283F"/>
    <w:rsid w:val="00212859"/>
    <w:rsid w:val="00212AEA"/>
    <w:rsid w:val="00212FB2"/>
    <w:rsid w:val="0021329F"/>
    <w:rsid w:val="002134A3"/>
    <w:rsid w:val="0021369F"/>
    <w:rsid w:val="00213CC8"/>
    <w:rsid w:val="002146ED"/>
    <w:rsid w:val="002148F6"/>
    <w:rsid w:val="002152E0"/>
    <w:rsid w:val="00215A92"/>
    <w:rsid w:val="0021613F"/>
    <w:rsid w:val="002163DB"/>
    <w:rsid w:val="00217085"/>
    <w:rsid w:val="002170C7"/>
    <w:rsid w:val="0021737C"/>
    <w:rsid w:val="00217640"/>
    <w:rsid w:val="002177D3"/>
    <w:rsid w:val="002179AE"/>
    <w:rsid w:val="00217B9A"/>
    <w:rsid w:val="00217D4F"/>
    <w:rsid w:val="00220B12"/>
    <w:rsid w:val="00221335"/>
    <w:rsid w:val="0022164C"/>
    <w:rsid w:val="00221A0B"/>
    <w:rsid w:val="00222AF5"/>
    <w:rsid w:val="00222EF9"/>
    <w:rsid w:val="0022329D"/>
    <w:rsid w:val="002236F0"/>
    <w:rsid w:val="00223C4B"/>
    <w:rsid w:val="002241D2"/>
    <w:rsid w:val="00224765"/>
    <w:rsid w:val="00224B0C"/>
    <w:rsid w:val="00224F7C"/>
    <w:rsid w:val="00225176"/>
    <w:rsid w:val="002251E1"/>
    <w:rsid w:val="00225598"/>
    <w:rsid w:val="0022591D"/>
    <w:rsid w:val="0022599F"/>
    <w:rsid w:val="0022624F"/>
    <w:rsid w:val="00226A14"/>
    <w:rsid w:val="00227120"/>
    <w:rsid w:val="002273A5"/>
    <w:rsid w:val="002276F3"/>
    <w:rsid w:val="00227E7A"/>
    <w:rsid w:val="00230773"/>
    <w:rsid w:val="0023126D"/>
    <w:rsid w:val="00231CE1"/>
    <w:rsid w:val="002327A6"/>
    <w:rsid w:val="002329D0"/>
    <w:rsid w:val="00233BCA"/>
    <w:rsid w:val="00233BF1"/>
    <w:rsid w:val="002343ED"/>
    <w:rsid w:val="002344BE"/>
    <w:rsid w:val="00234836"/>
    <w:rsid w:val="002348CE"/>
    <w:rsid w:val="00234BAB"/>
    <w:rsid w:val="00235272"/>
    <w:rsid w:val="002356CD"/>
    <w:rsid w:val="002361EB"/>
    <w:rsid w:val="002362B0"/>
    <w:rsid w:val="0023646E"/>
    <w:rsid w:val="00236EC3"/>
    <w:rsid w:val="00237922"/>
    <w:rsid w:val="00237C2E"/>
    <w:rsid w:val="00237C3C"/>
    <w:rsid w:val="00237C3F"/>
    <w:rsid w:val="00237CEE"/>
    <w:rsid w:val="002403EA"/>
    <w:rsid w:val="0024075A"/>
    <w:rsid w:val="00240860"/>
    <w:rsid w:val="0024100F"/>
    <w:rsid w:val="00241278"/>
    <w:rsid w:val="0024175F"/>
    <w:rsid w:val="002424E4"/>
    <w:rsid w:val="00242C51"/>
    <w:rsid w:val="002434B1"/>
    <w:rsid w:val="00243B1F"/>
    <w:rsid w:val="00243B64"/>
    <w:rsid w:val="00243C64"/>
    <w:rsid w:val="0024411A"/>
    <w:rsid w:val="002442ED"/>
    <w:rsid w:val="00244543"/>
    <w:rsid w:val="00244656"/>
    <w:rsid w:val="00244789"/>
    <w:rsid w:val="00244B2B"/>
    <w:rsid w:val="00244B65"/>
    <w:rsid w:val="00244FAF"/>
    <w:rsid w:val="0024533C"/>
    <w:rsid w:val="00245492"/>
    <w:rsid w:val="00245579"/>
    <w:rsid w:val="002456DF"/>
    <w:rsid w:val="00245CF8"/>
    <w:rsid w:val="002467AF"/>
    <w:rsid w:val="00246EFF"/>
    <w:rsid w:val="00247E6C"/>
    <w:rsid w:val="00250034"/>
    <w:rsid w:val="00250182"/>
    <w:rsid w:val="00250320"/>
    <w:rsid w:val="0025052B"/>
    <w:rsid w:val="0025092A"/>
    <w:rsid w:val="00250D9A"/>
    <w:rsid w:val="002514ED"/>
    <w:rsid w:val="00251C62"/>
    <w:rsid w:val="00251D8B"/>
    <w:rsid w:val="002522AB"/>
    <w:rsid w:val="00252346"/>
    <w:rsid w:val="00252683"/>
    <w:rsid w:val="0025276A"/>
    <w:rsid w:val="00252C4D"/>
    <w:rsid w:val="00252CE7"/>
    <w:rsid w:val="00252D8B"/>
    <w:rsid w:val="00252E65"/>
    <w:rsid w:val="00253441"/>
    <w:rsid w:val="002536B5"/>
    <w:rsid w:val="00253831"/>
    <w:rsid w:val="00253CDD"/>
    <w:rsid w:val="00254359"/>
    <w:rsid w:val="0025453F"/>
    <w:rsid w:val="002545F7"/>
    <w:rsid w:val="00254AA4"/>
    <w:rsid w:val="00254D78"/>
    <w:rsid w:val="00254E0A"/>
    <w:rsid w:val="00254EA8"/>
    <w:rsid w:val="00255136"/>
    <w:rsid w:val="0025552A"/>
    <w:rsid w:val="002558A4"/>
    <w:rsid w:val="002559D8"/>
    <w:rsid w:val="00256234"/>
    <w:rsid w:val="00256367"/>
    <w:rsid w:val="0025690A"/>
    <w:rsid w:val="00256ED6"/>
    <w:rsid w:val="00256F00"/>
    <w:rsid w:val="00256F3F"/>
    <w:rsid w:val="002574EE"/>
    <w:rsid w:val="002575BB"/>
    <w:rsid w:val="0025796C"/>
    <w:rsid w:val="00260273"/>
    <w:rsid w:val="002603B9"/>
    <w:rsid w:val="002605E7"/>
    <w:rsid w:val="00260B11"/>
    <w:rsid w:val="00260C14"/>
    <w:rsid w:val="00261196"/>
    <w:rsid w:val="002612FB"/>
    <w:rsid w:val="0026169B"/>
    <w:rsid w:val="00261BEA"/>
    <w:rsid w:val="00261DFE"/>
    <w:rsid w:val="0026229F"/>
    <w:rsid w:val="002623FF"/>
    <w:rsid w:val="00262B0A"/>
    <w:rsid w:val="00263213"/>
    <w:rsid w:val="00263F20"/>
    <w:rsid w:val="00264402"/>
    <w:rsid w:val="002645E2"/>
    <w:rsid w:val="00264723"/>
    <w:rsid w:val="00264A67"/>
    <w:rsid w:val="00264D0D"/>
    <w:rsid w:val="00264DF5"/>
    <w:rsid w:val="00265011"/>
    <w:rsid w:val="00265638"/>
    <w:rsid w:val="00265DCF"/>
    <w:rsid w:val="00265F1A"/>
    <w:rsid w:val="00266A7C"/>
    <w:rsid w:val="00266BEC"/>
    <w:rsid w:val="002674E9"/>
    <w:rsid w:val="00267857"/>
    <w:rsid w:val="00267B45"/>
    <w:rsid w:val="00267C53"/>
    <w:rsid w:val="00267CFC"/>
    <w:rsid w:val="0027005F"/>
    <w:rsid w:val="00270237"/>
    <w:rsid w:val="002702C9"/>
    <w:rsid w:val="002703DC"/>
    <w:rsid w:val="00270450"/>
    <w:rsid w:val="00270761"/>
    <w:rsid w:val="00270A09"/>
    <w:rsid w:val="00270C0B"/>
    <w:rsid w:val="00270C31"/>
    <w:rsid w:val="00270EFF"/>
    <w:rsid w:val="002710FA"/>
    <w:rsid w:val="002713FD"/>
    <w:rsid w:val="00271CBF"/>
    <w:rsid w:val="0027238C"/>
    <w:rsid w:val="0027265F"/>
    <w:rsid w:val="00272722"/>
    <w:rsid w:val="002729EA"/>
    <w:rsid w:val="002736C8"/>
    <w:rsid w:val="00273BFA"/>
    <w:rsid w:val="00273CD7"/>
    <w:rsid w:val="00273D78"/>
    <w:rsid w:val="00274071"/>
    <w:rsid w:val="002741A5"/>
    <w:rsid w:val="00274351"/>
    <w:rsid w:val="002744B5"/>
    <w:rsid w:val="002744F1"/>
    <w:rsid w:val="00274B3B"/>
    <w:rsid w:val="00274C15"/>
    <w:rsid w:val="0027510E"/>
    <w:rsid w:val="00275590"/>
    <w:rsid w:val="002756ED"/>
    <w:rsid w:val="00275DD5"/>
    <w:rsid w:val="0027638C"/>
    <w:rsid w:val="0027639A"/>
    <w:rsid w:val="00276461"/>
    <w:rsid w:val="00276FCA"/>
    <w:rsid w:val="00277507"/>
    <w:rsid w:val="00277513"/>
    <w:rsid w:val="002775F4"/>
    <w:rsid w:val="0027795E"/>
    <w:rsid w:val="00277B81"/>
    <w:rsid w:val="00277D6D"/>
    <w:rsid w:val="00277DCA"/>
    <w:rsid w:val="00277E28"/>
    <w:rsid w:val="00280168"/>
    <w:rsid w:val="002802D9"/>
    <w:rsid w:val="00280405"/>
    <w:rsid w:val="0028080E"/>
    <w:rsid w:val="00280C20"/>
    <w:rsid w:val="00280F08"/>
    <w:rsid w:val="002811A6"/>
    <w:rsid w:val="00281425"/>
    <w:rsid w:val="002818C7"/>
    <w:rsid w:val="00281D48"/>
    <w:rsid w:val="002820C2"/>
    <w:rsid w:val="002821E4"/>
    <w:rsid w:val="00282236"/>
    <w:rsid w:val="00282455"/>
    <w:rsid w:val="00282E58"/>
    <w:rsid w:val="00282F0F"/>
    <w:rsid w:val="00283525"/>
    <w:rsid w:val="00283B6B"/>
    <w:rsid w:val="00283CAD"/>
    <w:rsid w:val="00283EC0"/>
    <w:rsid w:val="002843A1"/>
    <w:rsid w:val="002845AF"/>
    <w:rsid w:val="00284CC7"/>
    <w:rsid w:val="002855EE"/>
    <w:rsid w:val="00285770"/>
    <w:rsid w:val="00285810"/>
    <w:rsid w:val="00285DC5"/>
    <w:rsid w:val="00286088"/>
    <w:rsid w:val="002861D2"/>
    <w:rsid w:val="00286673"/>
    <w:rsid w:val="002867A0"/>
    <w:rsid w:val="00287A87"/>
    <w:rsid w:val="002903D4"/>
    <w:rsid w:val="00290638"/>
    <w:rsid w:val="002906C0"/>
    <w:rsid w:val="002907BF"/>
    <w:rsid w:val="002908DA"/>
    <w:rsid w:val="00290E65"/>
    <w:rsid w:val="00290F50"/>
    <w:rsid w:val="00291195"/>
    <w:rsid w:val="00291664"/>
    <w:rsid w:val="0029189A"/>
    <w:rsid w:val="00291D0C"/>
    <w:rsid w:val="00291DA3"/>
    <w:rsid w:val="00291E4F"/>
    <w:rsid w:val="00291E60"/>
    <w:rsid w:val="002922DF"/>
    <w:rsid w:val="00292415"/>
    <w:rsid w:val="00292490"/>
    <w:rsid w:val="002927D0"/>
    <w:rsid w:val="00292D9F"/>
    <w:rsid w:val="00292DE1"/>
    <w:rsid w:val="00292E2F"/>
    <w:rsid w:val="00292F36"/>
    <w:rsid w:val="002932DB"/>
    <w:rsid w:val="00293942"/>
    <w:rsid w:val="00293BEF"/>
    <w:rsid w:val="00294019"/>
    <w:rsid w:val="0029416C"/>
    <w:rsid w:val="0029420A"/>
    <w:rsid w:val="0029466E"/>
    <w:rsid w:val="00294A67"/>
    <w:rsid w:val="002950C8"/>
    <w:rsid w:val="002959A8"/>
    <w:rsid w:val="00295AC0"/>
    <w:rsid w:val="00295F48"/>
    <w:rsid w:val="00295FC0"/>
    <w:rsid w:val="002963C7"/>
    <w:rsid w:val="00296E9D"/>
    <w:rsid w:val="00297F7A"/>
    <w:rsid w:val="002A004C"/>
    <w:rsid w:val="002A0829"/>
    <w:rsid w:val="002A0A0A"/>
    <w:rsid w:val="002A1236"/>
    <w:rsid w:val="002A18B2"/>
    <w:rsid w:val="002A1C9C"/>
    <w:rsid w:val="002A1CCC"/>
    <w:rsid w:val="002A240C"/>
    <w:rsid w:val="002A2F22"/>
    <w:rsid w:val="002A344B"/>
    <w:rsid w:val="002A348F"/>
    <w:rsid w:val="002A3D0E"/>
    <w:rsid w:val="002A3E5B"/>
    <w:rsid w:val="002A3EC3"/>
    <w:rsid w:val="002A4047"/>
    <w:rsid w:val="002A433B"/>
    <w:rsid w:val="002A4B12"/>
    <w:rsid w:val="002A4DC6"/>
    <w:rsid w:val="002A4E6C"/>
    <w:rsid w:val="002A4EB8"/>
    <w:rsid w:val="002A51B4"/>
    <w:rsid w:val="002A5A74"/>
    <w:rsid w:val="002A6645"/>
    <w:rsid w:val="002A6735"/>
    <w:rsid w:val="002A67DD"/>
    <w:rsid w:val="002A7026"/>
    <w:rsid w:val="002A7279"/>
    <w:rsid w:val="002A7689"/>
    <w:rsid w:val="002A7706"/>
    <w:rsid w:val="002A77A2"/>
    <w:rsid w:val="002A7D31"/>
    <w:rsid w:val="002B0659"/>
    <w:rsid w:val="002B0F9A"/>
    <w:rsid w:val="002B142F"/>
    <w:rsid w:val="002B149A"/>
    <w:rsid w:val="002B1979"/>
    <w:rsid w:val="002B1FAF"/>
    <w:rsid w:val="002B2257"/>
    <w:rsid w:val="002B2456"/>
    <w:rsid w:val="002B26DA"/>
    <w:rsid w:val="002B28E0"/>
    <w:rsid w:val="002B3464"/>
    <w:rsid w:val="002B3617"/>
    <w:rsid w:val="002B3B22"/>
    <w:rsid w:val="002B3C24"/>
    <w:rsid w:val="002B3D61"/>
    <w:rsid w:val="002B3DA9"/>
    <w:rsid w:val="002B43D4"/>
    <w:rsid w:val="002B471B"/>
    <w:rsid w:val="002B49E0"/>
    <w:rsid w:val="002B4AF5"/>
    <w:rsid w:val="002B4F84"/>
    <w:rsid w:val="002B53D4"/>
    <w:rsid w:val="002B56E0"/>
    <w:rsid w:val="002B5B4A"/>
    <w:rsid w:val="002B6049"/>
    <w:rsid w:val="002B626A"/>
    <w:rsid w:val="002B6538"/>
    <w:rsid w:val="002B68EE"/>
    <w:rsid w:val="002B6AFA"/>
    <w:rsid w:val="002B6F47"/>
    <w:rsid w:val="002B7195"/>
    <w:rsid w:val="002B7424"/>
    <w:rsid w:val="002B752B"/>
    <w:rsid w:val="002B7895"/>
    <w:rsid w:val="002B790D"/>
    <w:rsid w:val="002B7A88"/>
    <w:rsid w:val="002B7D75"/>
    <w:rsid w:val="002B7F51"/>
    <w:rsid w:val="002B7FDF"/>
    <w:rsid w:val="002C0631"/>
    <w:rsid w:val="002C06F2"/>
    <w:rsid w:val="002C0B45"/>
    <w:rsid w:val="002C0E85"/>
    <w:rsid w:val="002C0F9C"/>
    <w:rsid w:val="002C10DD"/>
    <w:rsid w:val="002C1325"/>
    <w:rsid w:val="002C14C3"/>
    <w:rsid w:val="002C208F"/>
    <w:rsid w:val="002C23B4"/>
    <w:rsid w:val="002C28B9"/>
    <w:rsid w:val="002C3425"/>
    <w:rsid w:val="002C3678"/>
    <w:rsid w:val="002C4047"/>
    <w:rsid w:val="002C4169"/>
    <w:rsid w:val="002C4305"/>
    <w:rsid w:val="002C4D13"/>
    <w:rsid w:val="002C4E88"/>
    <w:rsid w:val="002C5463"/>
    <w:rsid w:val="002C58D1"/>
    <w:rsid w:val="002C60C0"/>
    <w:rsid w:val="002C61DD"/>
    <w:rsid w:val="002C63C7"/>
    <w:rsid w:val="002C63DA"/>
    <w:rsid w:val="002C6C28"/>
    <w:rsid w:val="002C6DB0"/>
    <w:rsid w:val="002C7107"/>
    <w:rsid w:val="002C7CA1"/>
    <w:rsid w:val="002D0246"/>
    <w:rsid w:val="002D0418"/>
    <w:rsid w:val="002D043E"/>
    <w:rsid w:val="002D099C"/>
    <w:rsid w:val="002D0E16"/>
    <w:rsid w:val="002D1451"/>
    <w:rsid w:val="002D2243"/>
    <w:rsid w:val="002D23F0"/>
    <w:rsid w:val="002D27A4"/>
    <w:rsid w:val="002D2FAC"/>
    <w:rsid w:val="002D3485"/>
    <w:rsid w:val="002D4332"/>
    <w:rsid w:val="002D4446"/>
    <w:rsid w:val="002D458F"/>
    <w:rsid w:val="002D45D1"/>
    <w:rsid w:val="002D4B41"/>
    <w:rsid w:val="002D4CBD"/>
    <w:rsid w:val="002D4CED"/>
    <w:rsid w:val="002D4E77"/>
    <w:rsid w:val="002D5055"/>
    <w:rsid w:val="002D5385"/>
    <w:rsid w:val="002D5394"/>
    <w:rsid w:val="002D54A7"/>
    <w:rsid w:val="002D5694"/>
    <w:rsid w:val="002D58B6"/>
    <w:rsid w:val="002D6626"/>
    <w:rsid w:val="002D6B77"/>
    <w:rsid w:val="002D73BE"/>
    <w:rsid w:val="002D7400"/>
    <w:rsid w:val="002D7D0F"/>
    <w:rsid w:val="002E070D"/>
    <w:rsid w:val="002E0860"/>
    <w:rsid w:val="002E08DC"/>
    <w:rsid w:val="002E0FB8"/>
    <w:rsid w:val="002E104F"/>
    <w:rsid w:val="002E1058"/>
    <w:rsid w:val="002E109A"/>
    <w:rsid w:val="002E176D"/>
    <w:rsid w:val="002E1B40"/>
    <w:rsid w:val="002E1E47"/>
    <w:rsid w:val="002E1E55"/>
    <w:rsid w:val="002E2DA3"/>
    <w:rsid w:val="002E2E1C"/>
    <w:rsid w:val="002E3439"/>
    <w:rsid w:val="002E35D4"/>
    <w:rsid w:val="002E3C4F"/>
    <w:rsid w:val="002E4014"/>
    <w:rsid w:val="002E4476"/>
    <w:rsid w:val="002E4859"/>
    <w:rsid w:val="002E4C09"/>
    <w:rsid w:val="002E4D2D"/>
    <w:rsid w:val="002E4EC6"/>
    <w:rsid w:val="002E51ED"/>
    <w:rsid w:val="002E5282"/>
    <w:rsid w:val="002E6828"/>
    <w:rsid w:val="002E6F2A"/>
    <w:rsid w:val="002E76B7"/>
    <w:rsid w:val="002E78B5"/>
    <w:rsid w:val="002E7DE4"/>
    <w:rsid w:val="002F0053"/>
    <w:rsid w:val="002F0869"/>
    <w:rsid w:val="002F08DB"/>
    <w:rsid w:val="002F09FF"/>
    <w:rsid w:val="002F11C8"/>
    <w:rsid w:val="002F160E"/>
    <w:rsid w:val="002F196B"/>
    <w:rsid w:val="002F197A"/>
    <w:rsid w:val="002F1F9F"/>
    <w:rsid w:val="002F2B75"/>
    <w:rsid w:val="002F2D42"/>
    <w:rsid w:val="002F32EE"/>
    <w:rsid w:val="002F3789"/>
    <w:rsid w:val="002F37FD"/>
    <w:rsid w:val="002F3AD4"/>
    <w:rsid w:val="002F3E8C"/>
    <w:rsid w:val="002F3F65"/>
    <w:rsid w:val="002F3FB6"/>
    <w:rsid w:val="002F42E2"/>
    <w:rsid w:val="002F43D9"/>
    <w:rsid w:val="002F4538"/>
    <w:rsid w:val="002F473F"/>
    <w:rsid w:val="002F4B7E"/>
    <w:rsid w:val="002F4C11"/>
    <w:rsid w:val="002F4EE4"/>
    <w:rsid w:val="002F5080"/>
    <w:rsid w:val="002F53C4"/>
    <w:rsid w:val="002F5A07"/>
    <w:rsid w:val="002F5A48"/>
    <w:rsid w:val="002F62D1"/>
    <w:rsid w:val="002F6604"/>
    <w:rsid w:val="002F66AB"/>
    <w:rsid w:val="002F6724"/>
    <w:rsid w:val="002F68BA"/>
    <w:rsid w:val="002F68F8"/>
    <w:rsid w:val="002F69F0"/>
    <w:rsid w:val="002F75A6"/>
    <w:rsid w:val="002F77F8"/>
    <w:rsid w:val="002F783E"/>
    <w:rsid w:val="002F786A"/>
    <w:rsid w:val="00300A4F"/>
    <w:rsid w:val="00301009"/>
    <w:rsid w:val="00301373"/>
    <w:rsid w:val="00301A61"/>
    <w:rsid w:val="00301AEA"/>
    <w:rsid w:val="00302086"/>
    <w:rsid w:val="0030211A"/>
    <w:rsid w:val="003022B7"/>
    <w:rsid w:val="00302467"/>
    <w:rsid w:val="003028BC"/>
    <w:rsid w:val="00302900"/>
    <w:rsid w:val="00302B0A"/>
    <w:rsid w:val="00302BDF"/>
    <w:rsid w:val="00302C1D"/>
    <w:rsid w:val="0030311F"/>
    <w:rsid w:val="0030359E"/>
    <w:rsid w:val="00303706"/>
    <w:rsid w:val="0030379D"/>
    <w:rsid w:val="003037B2"/>
    <w:rsid w:val="003037CD"/>
    <w:rsid w:val="003039C7"/>
    <w:rsid w:val="00303D79"/>
    <w:rsid w:val="003040F4"/>
    <w:rsid w:val="00304849"/>
    <w:rsid w:val="003049F6"/>
    <w:rsid w:val="00304CBF"/>
    <w:rsid w:val="00305242"/>
    <w:rsid w:val="003055D2"/>
    <w:rsid w:val="00306F2A"/>
    <w:rsid w:val="0030722F"/>
    <w:rsid w:val="00307804"/>
    <w:rsid w:val="00307B9C"/>
    <w:rsid w:val="00307C27"/>
    <w:rsid w:val="00307C50"/>
    <w:rsid w:val="00307D58"/>
    <w:rsid w:val="00307E9E"/>
    <w:rsid w:val="00310456"/>
    <w:rsid w:val="00310C80"/>
    <w:rsid w:val="00310E16"/>
    <w:rsid w:val="00311022"/>
    <w:rsid w:val="00311BA8"/>
    <w:rsid w:val="00312949"/>
    <w:rsid w:val="0031302E"/>
    <w:rsid w:val="003133E9"/>
    <w:rsid w:val="00313910"/>
    <w:rsid w:val="00313C4D"/>
    <w:rsid w:val="00313D23"/>
    <w:rsid w:val="00313E3D"/>
    <w:rsid w:val="00313FC7"/>
    <w:rsid w:val="00314096"/>
    <w:rsid w:val="00314126"/>
    <w:rsid w:val="003145EA"/>
    <w:rsid w:val="00314777"/>
    <w:rsid w:val="00315319"/>
    <w:rsid w:val="003155CF"/>
    <w:rsid w:val="0031583E"/>
    <w:rsid w:val="0031596C"/>
    <w:rsid w:val="00315A4C"/>
    <w:rsid w:val="00315C90"/>
    <w:rsid w:val="00315D1F"/>
    <w:rsid w:val="00315F97"/>
    <w:rsid w:val="00316070"/>
    <w:rsid w:val="00316132"/>
    <w:rsid w:val="0031641A"/>
    <w:rsid w:val="00316456"/>
    <w:rsid w:val="003166DE"/>
    <w:rsid w:val="00316763"/>
    <w:rsid w:val="003167DF"/>
    <w:rsid w:val="00316AFB"/>
    <w:rsid w:val="00316BDD"/>
    <w:rsid w:val="00316DBD"/>
    <w:rsid w:val="00316E4D"/>
    <w:rsid w:val="003172D3"/>
    <w:rsid w:val="00317317"/>
    <w:rsid w:val="003173A6"/>
    <w:rsid w:val="0031773F"/>
    <w:rsid w:val="00317BD5"/>
    <w:rsid w:val="00317BD6"/>
    <w:rsid w:val="00317BF3"/>
    <w:rsid w:val="00317E46"/>
    <w:rsid w:val="00320219"/>
    <w:rsid w:val="003202C6"/>
    <w:rsid w:val="0032036C"/>
    <w:rsid w:val="003203A3"/>
    <w:rsid w:val="0032045C"/>
    <w:rsid w:val="003205A1"/>
    <w:rsid w:val="003205BE"/>
    <w:rsid w:val="0032082E"/>
    <w:rsid w:val="00320B07"/>
    <w:rsid w:val="00320E8A"/>
    <w:rsid w:val="00320FAD"/>
    <w:rsid w:val="0032138D"/>
    <w:rsid w:val="003219FE"/>
    <w:rsid w:val="00321F55"/>
    <w:rsid w:val="00322520"/>
    <w:rsid w:val="00322A82"/>
    <w:rsid w:val="00322BBF"/>
    <w:rsid w:val="00323110"/>
    <w:rsid w:val="00323337"/>
    <w:rsid w:val="003233BE"/>
    <w:rsid w:val="003233E3"/>
    <w:rsid w:val="00323515"/>
    <w:rsid w:val="00323817"/>
    <w:rsid w:val="003239FD"/>
    <w:rsid w:val="00323CF1"/>
    <w:rsid w:val="00323ECE"/>
    <w:rsid w:val="0032457D"/>
    <w:rsid w:val="0032480B"/>
    <w:rsid w:val="0032558F"/>
    <w:rsid w:val="00325893"/>
    <w:rsid w:val="00325C37"/>
    <w:rsid w:val="00325F70"/>
    <w:rsid w:val="003262CF"/>
    <w:rsid w:val="003265AB"/>
    <w:rsid w:val="00326CC3"/>
    <w:rsid w:val="00327FCC"/>
    <w:rsid w:val="003303AF"/>
    <w:rsid w:val="0033093C"/>
    <w:rsid w:val="00330BBF"/>
    <w:rsid w:val="00330D00"/>
    <w:rsid w:val="00331395"/>
    <w:rsid w:val="0033196A"/>
    <w:rsid w:val="00331A91"/>
    <w:rsid w:val="00331F14"/>
    <w:rsid w:val="0033213B"/>
    <w:rsid w:val="00332476"/>
    <w:rsid w:val="00332DC9"/>
    <w:rsid w:val="00332E2E"/>
    <w:rsid w:val="00333094"/>
    <w:rsid w:val="0033318C"/>
    <w:rsid w:val="00333F8C"/>
    <w:rsid w:val="00333FA9"/>
    <w:rsid w:val="003341D6"/>
    <w:rsid w:val="00334353"/>
    <w:rsid w:val="00334D2C"/>
    <w:rsid w:val="00334DB8"/>
    <w:rsid w:val="00334FF1"/>
    <w:rsid w:val="00335201"/>
    <w:rsid w:val="0033668C"/>
    <w:rsid w:val="00336796"/>
    <w:rsid w:val="00337155"/>
    <w:rsid w:val="00337569"/>
    <w:rsid w:val="00337C41"/>
    <w:rsid w:val="00337EF3"/>
    <w:rsid w:val="003400FB"/>
    <w:rsid w:val="00340318"/>
    <w:rsid w:val="00340469"/>
    <w:rsid w:val="0034060E"/>
    <w:rsid w:val="00340A9F"/>
    <w:rsid w:val="00340AFC"/>
    <w:rsid w:val="00340C60"/>
    <w:rsid w:val="00340FDB"/>
    <w:rsid w:val="00341D63"/>
    <w:rsid w:val="003422DD"/>
    <w:rsid w:val="0034349C"/>
    <w:rsid w:val="0034369B"/>
    <w:rsid w:val="00344235"/>
    <w:rsid w:val="00344B67"/>
    <w:rsid w:val="00344FE6"/>
    <w:rsid w:val="00345114"/>
    <w:rsid w:val="0034585D"/>
    <w:rsid w:val="00345BBA"/>
    <w:rsid w:val="0034618B"/>
    <w:rsid w:val="0034643F"/>
    <w:rsid w:val="003465AB"/>
    <w:rsid w:val="00346A18"/>
    <w:rsid w:val="00346B42"/>
    <w:rsid w:val="00347F74"/>
    <w:rsid w:val="00350353"/>
    <w:rsid w:val="00350594"/>
    <w:rsid w:val="003507EF"/>
    <w:rsid w:val="003507F5"/>
    <w:rsid w:val="00350941"/>
    <w:rsid w:val="00350CA6"/>
    <w:rsid w:val="00350E4D"/>
    <w:rsid w:val="00350EC1"/>
    <w:rsid w:val="00350F5E"/>
    <w:rsid w:val="00351510"/>
    <w:rsid w:val="003517D7"/>
    <w:rsid w:val="00351C08"/>
    <w:rsid w:val="00351F96"/>
    <w:rsid w:val="00352065"/>
    <w:rsid w:val="00352195"/>
    <w:rsid w:val="00352B4F"/>
    <w:rsid w:val="00352CD7"/>
    <w:rsid w:val="003533B7"/>
    <w:rsid w:val="00353A71"/>
    <w:rsid w:val="00353B05"/>
    <w:rsid w:val="00353B74"/>
    <w:rsid w:val="00353D61"/>
    <w:rsid w:val="00353EEB"/>
    <w:rsid w:val="00354911"/>
    <w:rsid w:val="00354BB5"/>
    <w:rsid w:val="00355AF6"/>
    <w:rsid w:val="00355C56"/>
    <w:rsid w:val="00356075"/>
    <w:rsid w:val="0035644F"/>
    <w:rsid w:val="003564A6"/>
    <w:rsid w:val="00356729"/>
    <w:rsid w:val="00356ABB"/>
    <w:rsid w:val="00356C6D"/>
    <w:rsid w:val="00356CC6"/>
    <w:rsid w:val="00356D04"/>
    <w:rsid w:val="00357A2B"/>
    <w:rsid w:val="00357AFF"/>
    <w:rsid w:val="00357D95"/>
    <w:rsid w:val="00360049"/>
    <w:rsid w:val="00360B40"/>
    <w:rsid w:val="00361420"/>
    <w:rsid w:val="0036153C"/>
    <w:rsid w:val="003623CD"/>
    <w:rsid w:val="003629F5"/>
    <w:rsid w:val="00363CF2"/>
    <w:rsid w:val="003641DC"/>
    <w:rsid w:val="00364307"/>
    <w:rsid w:val="00364CE2"/>
    <w:rsid w:val="003651FA"/>
    <w:rsid w:val="003654A3"/>
    <w:rsid w:val="00365565"/>
    <w:rsid w:val="0036559E"/>
    <w:rsid w:val="00365DF2"/>
    <w:rsid w:val="00365E5E"/>
    <w:rsid w:val="0036600B"/>
    <w:rsid w:val="003666B8"/>
    <w:rsid w:val="003670E9"/>
    <w:rsid w:val="00367CBD"/>
    <w:rsid w:val="00367EFE"/>
    <w:rsid w:val="00370A2E"/>
    <w:rsid w:val="00370A39"/>
    <w:rsid w:val="00371053"/>
    <w:rsid w:val="00371293"/>
    <w:rsid w:val="00371332"/>
    <w:rsid w:val="003715AB"/>
    <w:rsid w:val="00371763"/>
    <w:rsid w:val="00372181"/>
    <w:rsid w:val="003721F6"/>
    <w:rsid w:val="003722EA"/>
    <w:rsid w:val="00372934"/>
    <w:rsid w:val="00372DBE"/>
    <w:rsid w:val="003736D3"/>
    <w:rsid w:val="003739D1"/>
    <w:rsid w:val="00373C24"/>
    <w:rsid w:val="00373D30"/>
    <w:rsid w:val="0037435E"/>
    <w:rsid w:val="00374641"/>
    <w:rsid w:val="00374F3E"/>
    <w:rsid w:val="003750DD"/>
    <w:rsid w:val="003751F7"/>
    <w:rsid w:val="003752AD"/>
    <w:rsid w:val="0037557D"/>
    <w:rsid w:val="00375639"/>
    <w:rsid w:val="00375759"/>
    <w:rsid w:val="003757E3"/>
    <w:rsid w:val="003758B2"/>
    <w:rsid w:val="00375E3E"/>
    <w:rsid w:val="00375E8D"/>
    <w:rsid w:val="003765DD"/>
    <w:rsid w:val="00376629"/>
    <w:rsid w:val="00376CFE"/>
    <w:rsid w:val="00377008"/>
    <w:rsid w:val="0037743E"/>
    <w:rsid w:val="003777D0"/>
    <w:rsid w:val="003779F0"/>
    <w:rsid w:val="00377E52"/>
    <w:rsid w:val="00380307"/>
    <w:rsid w:val="00380335"/>
    <w:rsid w:val="00381471"/>
    <w:rsid w:val="00381BF6"/>
    <w:rsid w:val="00381C73"/>
    <w:rsid w:val="00381EA1"/>
    <w:rsid w:val="00381EE9"/>
    <w:rsid w:val="00382155"/>
    <w:rsid w:val="003827CF"/>
    <w:rsid w:val="00382831"/>
    <w:rsid w:val="003828C0"/>
    <w:rsid w:val="00382C4A"/>
    <w:rsid w:val="003832C8"/>
    <w:rsid w:val="003836BE"/>
    <w:rsid w:val="0038409B"/>
    <w:rsid w:val="00384267"/>
    <w:rsid w:val="003843CE"/>
    <w:rsid w:val="0038460E"/>
    <w:rsid w:val="003855ED"/>
    <w:rsid w:val="00385E1D"/>
    <w:rsid w:val="00386214"/>
    <w:rsid w:val="00386253"/>
    <w:rsid w:val="00386EE7"/>
    <w:rsid w:val="003871A3"/>
    <w:rsid w:val="00387255"/>
    <w:rsid w:val="00387274"/>
    <w:rsid w:val="003873F6"/>
    <w:rsid w:val="00387828"/>
    <w:rsid w:val="00387956"/>
    <w:rsid w:val="00387CD9"/>
    <w:rsid w:val="00387CFA"/>
    <w:rsid w:val="003902EC"/>
    <w:rsid w:val="00390634"/>
    <w:rsid w:val="003909A0"/>
    <w:rsid w:val="00390A86"/>
    <w:rsid w:val="0039116D"/>
    <w:rsid w:val="00391846"/>
    <w:rsid w:val="00391AEE"/>
    <w:rsid w:val="00391DEF"/>
    <w:rsid w:val="00391E38"/>
    <w:rsid w:val="00391E7A"/>
    <w:rsid w:val="00392152"/>
    <w:rsid w:val="00392891"/>
    <w:rsid w:val="00392B12"/>
    <w:rsid w:val="00393657"/>
    <w:rsid w:val="00393C24"/>
    <w:rsid w:val="00393C2E"/>
    <w:rsid w:val="00393E49"/>
    <w:rsid w:val="003940E5"/>
    <w:rsid w:val="0039424A"/>
    <w:rsid w:val="003943C2"/>
    <w:rsid w:val="003944EA"/>
    <w:rsid w:val="00395010"/>
    <w:rsid w:val="00395051"/>
    <w:rsid w:val="00395A48"/>
    <w:rsid w:val="003963D8"/>
    <w:rsid w:val="0039670B"/>
    <w:rsid w:val="00396E59"/>
    <w:rsid w:val="00396F33"/>
    <w:rsid w:val="00397AD8"/>
    <w:rsid w:val="00397F78"/>
    <w:rsid w:val="003A0945"/>
    <w:rsid w:val="003A0A92"/>
    <w:rsid w:val="003A0C82"/>
    <w:rsid w:val="003A139D"/>
    <w:rsid w:val="003A1A32"/>
    <w:rsid w:val="003A1AA3"/>
    <w:rsid w:val="003A1CE0"/>
    <w:rsid w:val="003A1F04"/>
    <w:rsid w:val="003A21A9"/>
    <w:rsid w:val="003A2432"/>
    <w:rsid w:val="003A2767"/>
    <w:rsid w:val="003A29B8"/>
    <w:rsid w:val="003A29C1"/>
    <w:rsid w:val="003A2A0E"/>
    <w:rsid w:val="003A2A50"/>
    <w:rsid w:val="003A2E19"/>
    <w:rsid w:val="003A2E1B"/>
    <w:rsid w:val="003A3040"/>
    <w:rsid w:val="003A33AD"/>
    <w:rsid w:val="003A39BF"/>
    <w:rsid w:val="003A40E5"/>
    <w:rsid w:val="003A49BF"/>
    <w:rsid w:val="003A4D06"/>
    <w:rsid w:val="003A50F0"/>
    <w:rsid w:val="003A50F1"/>
    <w:rsid w:val="003A55B3"/>
    <w:rsid w:val="003A55E4"/>
    <w:rsid w:val="003A5663"/>
    <w:rsid w:val="003A5690"/>
    <w:rsid w:val="003A587E"/>
    <w:rsid w:val="003A5A97"/>
    <w:rsid w:val="003A60DB"/>
    <w:rsid w:val="003A6865"/>
    <w:rsid w:val="003A6EC2"/>
    <w:rsid w:val="003A7110"/>
    <w:rsid w:val="003A7214"/>
    <w:rsid w:val="003A75F7"/>
    <w:rsid w:val="003A7829"/>
    <w:rsid w:val="003A7B9D"/>
    <w:rsid w:val="003A7CB7"/>
    <w:rsid w:val="003B012E"/>
    <w:rsid w:val="003B0263"/>
    <w:rsid w:val="003B0314"/>
    <w:rsid w:val="003B0807"/>
    <w:rsid w:val="003B1165"/>
    <w:rsid w:val="003B153B"/>
    <w:rsid w:val="003B1EDB"/>
    <w:rsid w:val="003B25B8"/>
    <w:rsid w:val="003B2887"/>
    <w:rsid w:val="003B2E5B"/>
    <w:rsid w:val="003B2E64"/>
    <w:rsid w:val="003B3B08"/>
    <w:rsid w:val="003B3B85"/>
    <w:rsid w:val="003B3E2A"/>
    <w:rsid w:val="003B483A"/>
    <w:rsid w:val="003B4A92"/>
    <w:rsid w:val="003B4B16"/>
    <w:rsid w:val="003B4C48"/>
    <w:rsid w:val="003B4D65"/>
    <w:rsid w:val="003B4DB4"/>
    <w:rsid w:val="003B55A1"/>
    <w:rsid w:val="003B5820"/>
    <w:rsid w:val="003B5973"/>
    <w:rsid w:val="003B5CA9"/>
    <w:rsid w:val="003B5D18"/>
    <w:rsid w:val="003B5EB3"/>
    <w:rsid w:val="003B61CD"/>
    <w:rsid w:val="003B61F1"/>
    <w:rsid w:val="003B6530"/>
    <w:rsid w:val="003B66B8"/>
    <w:rsid w:val="003B6995"/>
    <w:rsid w:val="003B71CE"/>
    <w:rsid w:val="003B75F1"/>
    <w:rsid w:val="003B7757"/>
    <w:rsid w:val="003C01C8"/>
    <w:rsid w:val="003C0D60"/>
    <w:rsid w:val="003C0F89"/>
    <w:rsid w:val="003C10CD"/>
    <w:rsid w:val="003C1583"/>
    <w:rsid w:val="003C1E5C"/>
    <w:rsid w:val="003C1F21"/>
    <w:rsid w:val="003C2A11"/>
    <w:rsid w:val="003C3298"/>
    <w:rsid w:val="003C385B"/>
    <w:rsid w:val="003C3881"/>
    <w:rsid w:val="003C39E2"/>
    <w:rsid w:val="003C3AB9"/>
    <w:rsid w:val="003C402F"/>
    <w:rsid w:val="003C4413"/>
    <w:rsid w:val="003C4894"/>
    <w:rsid w:val="003C4BCC"/>
    <w:rsid w:val="003C4BE6"/>
    <w:rsid w:val="003C502E"/>
    <w:rsid w:val="003C5509"/>
    <w:rsid w:val="003C5776"/>
    <w:rsid w:val="003C6145"/>
    <w:rsid w:val="003C6148"/>
    <w:rsid w:val="003C6356"/>
    <w:rsid w:val="003C63F5"/>
    <w:rsid w:val="003C6A62"/>
    <w:rsid w:val="003C6A90"/>
    <w:rsid w:val="003C6F94"/>
    <w:rsid w:val="003C6FA8"/>
    <w:rsid w:val="003C7E0C"/>
    <w:rsid w:val="003C7EE5"/>
    <w:rsid w:val="003D018E"/>
    <w:rsid w:val="003D01A6"/>
    <w:rsid w:val="003D058E"/>
    <w:rsid w:val="003D06A9"/>
    <w:rsid w:val="003D075D"/>
    <w:rsid w:val="003D0A88"/>
    <w:rsid w:val="003D0E22"/>
    <w:rsid w:val="003D1170"/>
    <w:rsid w:val="003D12EE"/>
    <w:rsid w:val="003D1A26"/>
    <w:rsid w:val="003D1C96"/>
    <w:rsid w:val="003D1CC5"/>
    <w:rsid w:val="003D1D90"/>
    <w:rsid w:val="003D1FD2"/>
    <w:rsid w:val="003D236F"/>
    <w:rsid w:val="003D238D"/>
    <w:rsid w:val="003D27D2"/>
    <w:rsid w:val="003D29CF"/>
    <w:rsid w:val="003D2BFF"/>
    <w:rsid w:val="003D2E07"/>
    <w:rsid w:val="003D300F"/>
    <w:rsid w:val="003D3285"/>
    <w:rsid w:val="003D35E2"/>
    <w:rsid w:val="003D3A82"/>
    <w:rsid w:val="003D3CA6"/>
    <w:rsid w:val="003D41A5"/>
    <w:rsid w:val="003D4304"/>
    <w:rsid w:val="003D43D8"/>
    <w:rsid w:val="003D4E22"/>
    <w:rsid w:val="003D4EB3"/>
    <w:rsid w:val="003D55EC"/>
    <w:rsid w:val="003D56B0"/>
    <w:rsid w:val="003D6806"/>
    <w:rsid w:val="003D6894"/>
    <w:rsid w:val="003D6B61"/>
    <w:rsid w:val="003D6B83"/>
    <w:rsid w:val="003D6BC4"/>
    <w:rsid w:val="003D71F6"/>
    <w:rsid w:val="003D73AB"/>
    <w:rsid w:val="003D793D"/>
    <w:rsid w:val="003D7F59"/>
    <w:rsid w:val="003D7FD4"/>
    <w:rsid w:val="003E00FB"/>
    <w:rsid w:val="003E0156"/>
    <w:rsid w:val="003E0362"/>
    <w:rsid w:val="003E0EFC"/>
    <w:rsid w:val="003E0F8F"/>
    <w:rsid w:val="003E1287"/>
    <w:rsid w:val="003E1A75"/>
    <w:rsid w:val="003E209C"/>
    <w:rsid w:val="003E220C"/>
    <w:rsid w:val="003E265C"/>
    <w:rsid w:val="003E2BB0"/>
    <w:rsid w:val="003E2F3F"/>
    <w:rsid w:val="003E30EC"/>
    <w:rsid w:val="003E3359"/>
    <w:rsid w:val="003E3538"/>
    <w:rsid w:val="003E3906"/>
    <w:rsid w:val="003E3AC9"/>
    <w:rsid w:val="003E3AE6"/>
    <w:rsid w:val="003E3E2A"/>
    <w:rsid w:val="003E4613"/>
    <w:rsid w:val="003E4614"/>
    <w:rsid w:val="003E46DE"/>
    <w:rsid w:val="003E4756"/>
    <w:rsid w:val="003E48D8"/>
    <w:rsid w:val="003E4923"/>
    <w:rsid w:val="003E4CF5"/>
    <w:rsid w:val="003E5570"/>
    <w:rsid w:val="003E5A7F"/>
    <w:rsid w:val="003E656D"/>
    <w:rsid w:val="003E66BC"/>
    <w:rsid w:val="003E68F4"/>
    <w:rsid w:val="003E6B41"/>
    <w:rsid w:val="003E6F84"/>
    <w:rsid w:val="003E71A1"/>
    <w:rsid w:val="003E7777"/>
    <w:rsid w:val="003F0E80"/>
    <w:rsid w:val="003F11C4"/>
    <w:rsid w:val="003F1633"/>
    <w:rsid w:val="003F186E"/>
    <w:rsid w:val="003F1AD0"/>
    <w:rsid w:val="003F1B8B"/>
    <w:rsid w:val="003F20AE"/>
    <w:rsid w:val="003F22C3"/>
    <w:rsid w:val="003F25A2"/>
    <w:rsid w:val="003F2794"/>
    <w:rsid w:val="003F2A25"/>
    <w:rsid w:val="003F2C1F"/>
    <w:rsid w:val="003F31F0"/>
    <w:rsid w:val="003F3507"/>
    <w:rsid w:val="003F3932"/>
    <w:rsid w:val="003F3976"/>
    <w:rsid w:val="003F3E8A"/>
    <w:rsid w:val="003F4E56"/>
    <w:rsid w:val="003F535C"/>
    <w:rsid w:val="003F5AC0"/>
    <w:rsid w:val="003F5BD0"/>
    <w:rsid w:val="003F5DA0"/>
    <w:rsid w:val="003F635A"/>
    <w:rsid w:val="003F6693"/>
    <w:rsid w:val="003F6852"/>
    <w:rsid w:val="003F6F57"/>
    <w:rsid w:val="003F71D2"/>
    <w:rsid w:val="003F72EC"/>
    <w:rsid w:val="003F75E1"/>
    <w:rsid w:val="003F7F5B"/>
    <w:rsid w:val="0040069D"/>
    <w:rsid w:val="0040076F"/>
    <w:rsid w:val="00400CB7"/>
    <w:rsid w:val="00400E0C"/>
    <w:rsid w:val="00401632"/>
    <w:rsid w:val="00401ABB"/>
    <w:rsid w:val="004021EC"/>
    <w:rsid w:val="00402431"/>
    <w:rsid w:val="0040266A"/>
    <w:rsid w:val="00402DA2"/>
    <w:rsid w:val="004033D6"/>
    <w:rsid w:val="004039BF"/>
    <w:rsid w:val="0040427C"/>
    <w:rsid w:val="0040483C"/>
    <w:rsid w:val="00404C32"/>
    <w:rsid w:val="00404CC5"/>
    <w:rsid w:val="00405857"/>
    <w:rsid w:val="00405F95"/>
    <w:rsid w:val="0040655F"/>
    <w:rsid w:val="0040662E"/>
    <w:rsid w:val="00406A66"/>
    <w:rsid w:val="00406A69"/>
    <w:rsid w:val="00406BE9"/>
    <w:rsid w:val="00406D66"/>
    <w:rsid w:val="00406FCE"/>
    <w:rsid w:val="00407E7A"/>
    <w:rsid w:val="00410BD2"/>
    <w:rsid w:val="004110A9"/>
    <w:rsid w:val="0041126F"/>
    <w:rsid w:val="004120D9"/>
    <w:rsid w:val="00412334"/>
    <w:rsid w:val="00412C1D"/>
    <w:rsid w:val="00412D76"/>
    <w:rsid w:val="00412F7C"/>
    <w:rsid w:val="00413243"/>
    <w:rsid w:val="00413477"/>
    <w:rsid w:val="00413644"/>
    <w:rsid w:val="00414733"/>
    <w:rsid w:val="00414C5E"/>
    <w:rsid w:val="00414CD6"/>
    <w:rsid w:val="00414DA2"/>
    <w:rsid w:val="00414E61"/>
    <w:rsid w:val="00414F2C"/>
    <w:rsid w:val="00415610"/>
    <w:rsid w:val="00415732"/>
    <w:rsid w:val="0041578E"/>
    <w:rsid w:val="004159CE"/>
    <w:rsid w:val="00415A97"/>
    <w:rsid w:val="004163BE"/>
    <w:rsid w:val="0041675F"/>
    <w:rsid w:val="00416E1F"/>
    <w:rsid w:val="0041762D"/>
    <w:rsid w:val="004179AF"/>
    <w:rsid w:val="00417D55"/>
    <w:rsid w:val="004201C4"/>
    <w:rsid w:val="00420237"/>
    <w:rsid w:val="00420450"/>
    <w:rsid w:val="004204DD"/>
    <w:rsid w:val="004207B7"/>
    <w:rsid w:val="00420A35"/>
    <w:rsid w:val="004210D6"/>
    <w:rsid w:val="0042112F"/>
    <w:rsid w:val="00421217"/>
    <w:rsid w:val="00421627"/>
    <w:rsid w:val="0042179B"/>
    <w:rsid w:val="00421DF8"/>
    <w:rsid w:val="00421F5A"/>
    <w:rsid w:val="00422605"/>
    <w:rsid w:val="004227B6"/>
    <w:rsid w:val="004230E3"/>
    <w:rsid w:val="00423182"/>
    <w:rsid w:val="00423203"/>
    <w:rsid w:val="00423B8A"/>
    <w:rsid w:val="00423D44"/>
    <w:rsid w:val="00423EEC"/>
    <w:rsid w:val="00425072"/>
    <w:rsid w:val="00425090"/>
    <w:rsid w:val="00425470"/>
    <w:rsid w:val="0042591C"/>
    <w:rsid w:val="00425922"/>
    <w:rsid w:val="00425978"/>
    <w:rsid w:val="0042601C"/>
    <w:rsid w:val="00426689"/>
    <w:rsid w:val="00426708"/>
    <w:rsid w:val="0042673D"/>
    <w:rsid w:val="004268A5"/>
    <w:rsid w:val="004268E8"/>
    <w:rsid w:val="004269D6"/>
    <w:rsid w:val="00426E20"/>
    <w:rsid w:val="00427077"/>
    <w:rsid w:val="00427D1D"/>
    <w:rsid w:val="00427FCC"/>
    <w:rsid w:val="00430231"/>
    <w:rsid w:val="0043074B"/>
    <w:rsid w:val="0043077F"/>
    <w:rsid w:val="00430D54"/>
    <w:rsid w:val="00430EA2"/>
    <w:rsid w:val="0043151E"/>
    <w:rsid w:val="004315B5"/>
    <w:rsid w:val="00431B86"/>
    <w:rsid w:val="00431EEE"/>
    <w:rsid w:val="004321D6"/>
    <w:rsid w:val="00432464"/>
    <w:rsid w:val="00432682"/>
    <w:rsid w:val="00432770"/>
    <w:rsid w:val="00432C29"/>
    <w:rsid w:val="004332BD"/>
    <w:rsid w:val="0043364A"/>
    <w:rsid w:val="00433A9E"/>
    <w:rsid w:val="00433ABF"/>
    <w:rsid w:val="00433E51"/>
    <w:rsid w:val="004341CC"/>
    <w:rsid w:val="00434276"/>
    <w:rsid w:val="00434645"/>
    <w:rsid w:val="00434675"/>
    <w:rsid w:val="004347B5"/>
    <w:rsid w:val="00434A6C"/>
    <w:rsid w:val="00435321"/>
    <w:rsid w:val="004354F5"/>
    <w:rsid w:val="00435758"/>
    <w:rsid w:val="0043589D"/>
    <w:rsid w:val="00435985"/>
    <w:rsid w:val="00435E49"/>
    <w:rsid w:val="00436923"/>
    <w:rsid w:val="00436B22"/>
    <w:rsid w:val="004377A0"/>
    <w:rsid w:val="004379EC"/>
    <w:rsid w:val="00437FF5"/>
    <w:rsid w:val="00440113"/>
    <w:rsid w:val="00440266"/>
    <w:rsid w:val="00440543"/>
    <w:rsid w:val="00440DE1"/>
    <w:rsid w:val="00440E23"/>
    <w:rsid w:val="004414FC"/>
    <w:rsid w:val="0044158A"/>
    <w:rsid w:val="004418D5"/>
    <w:rsid w:val="00442259"/>
    <w:rsid w:val="00442347"/>
    <w:rsid w:val="004425A8"/>
    <w:rsid w:val="0044260A"/>
    <w:rsid w:val="00442794"/>
    <w:rsid w:val="004428FD"/>
    <w:rsid w:val="00442E13"/>
    <w:rsid w:val="0044301B"/>
    <w:rsid w:val="00443377"/>
    <w:rsid w:val="00443871"/>
    <w:rsid w:val="004439F2"/>
    <w:rsid w:val="00443C8B"/>
    <w:rsid w:val="0044451B"/>
    <w:rsid w:val="00444738"/>
    <w:rsid w:val="00444F45"/>
    <w:rsid w:val="00445161"/>
    <w:rsid w:val="004455D1"/>
    <w:rsid w:val="0044598A"/>
    <w:rsid w:val="00445AB8"/>
    <w:rsid w:val="00445B64"/>
    <w:rsid w:val="00445C4F"/>
    <w:rsid w:val="00446474"/>
    <w:rsid w:val="004467ED"/>
    <w:rsid w:val="0044684E"/>
    <w:rsid w:val="00446BCB"/>
    <w:rsid w:val="004471D2"/>
    <w:rsid w:val="00447947"/>
    <w:rsid w:val="00447BA2"/>
    <w:rsid w:val="00447BF2"/>
    <w:rsid w:val="00447C0E"/>
    <w:rsid w:val="00447C23"/>
    <w:rsid w:val="00450A26"/>
    <w:rsid w:val="00450ADC"/>
    <w:rsid w:val="00450F10"/>
    <w:rsid w:val="00451171"/>
    <w:rsid w:val="00451188"/>
    <w:rsid w:val="00451A8B"/>
    <w:rsid w:val="00451C5C"/>
    <w:rsid w:val="00451DE8"/>
    <w:rsid w:val="00451E22"/>
    <w:rsid w:val="00451F34"/>
    <w:rsid w:val="004520CD"/>
    <w:rsid w:val="00452479"/>
    <w:rsid w:val="0045251D"/>
    <w:rsid w:val="00452BE8"/>
    <w:rsid w:val="00452D41"/>
    <w:rsid w:val="004530AC"/>
    <w:rsid w:val="0045336D"/>
    <w:rsid w:val="00453524"/>
    <w:rsid w:val="00453F6D"/>
    <w:rsid w:val="00453FA3"/>
    <w:rsid w:val="004543F9"/>
    <w:rsid w:val="004545A4"/>
    <w:rsid w:val="004546F2"/>
    <w:rsid w:val="00454903"/>
    <w:rsid w:val="00454E2E"/>
    <w:rsid w:val="00454E88"/>
    <w:rsid w:val="00454F1F"/>
    <w:rsid w:val="00454F73"/>
    <w:rsid w:val="00455751"/>
    <w:rsid w:val="00455789"/>
    <w:rsid w:val="00455F80"/>
    <w:rsid w:val="004564E8"/>
    <w:rsid w:val="0045687F"/>
    <w:rsid w:val="004569F1"/>
    <w:rsid w:val="00456CDB"/>
    <w:rsid w:val="00456CEB"/>
    <w:rsid w:val="00456EAC"/>
    <w:rsid w:val="00456EAD"/>
    <w:rsid w:val="004570D5"/>
    <w:rsid w:val="0045720D"/>
    <w:rsid w:val="00457AF8"/>
    <w:rsid w:val="00457B24"/>
    <w:rsid w:val="00457D6E"/>
    <w:rsid w:val="00457F73"/>
    <w:rsid w:val="004600E1"/>
    <w:rsid w:val="00460689"/>
    <w:rsid w:val="00460C21"/>
    <w:rsid w:val="00461152"/>
    <w:rsid w:val="0046115E"/>
    <w:rsid w:val="0046127D"/>
    <w:rsid w:val="004614FE"/>
    <w:rsid w:val="004615C9"/>
    <w:rsid w:val="00461E21"/>
    <w:rsid w:val="00461EE1"/>
    <w:rsid w:val="004622AB"/>
    <w:rsid w:val="004627FC"/>
    <w:rsid w:val="00462B98"/>
    <w:rsid w:val="004631D8"/>
    <w:rsid w:val="004632EB"/>
    <w:rsid w:val="00463860"/>
    <w:rsid w:val="00463D6D"/>
    <w:rsid w:val="004642EF"/>
    <w:rsid w:val="004642F5"/>
    <w:rsid w:val="00464377"/>
    <w:rsid w:val="004646F9"/>
    <w:rsid w:val="004647F3"/>
    <w:rsid w:val="004648D7"/>
    <w:rsid w:val="00464A60"/>
    <w:rsid w:val="00465211"/>
    <w:rsid w:val="004658FD"/>
    <w:rsid w:val="00465E2F"/>
    <w:rsid w:val="00466397"/>
    <w:rsid w:val="004663D7"/>
    <w:rsid w:val="004666F9"/>
    <w:rsid w:val="00466830"/>
    <w:rsid w:val="0046691B"/>
    <w:rsid w:val="00466AA8"/>
    <w:rsid w:val="00466C25"/>
    <w:rsid w:val="00466F28"/>
    <w:rsid w:val="00466FB3"/>
    <w:rsid w:val="00467A48"/>
    <w:rsid w:val="00467A92"/>
    <w:rsid w:val="00467AA3"/>
    <w:rsid w:val="00467ADC"/>
    <w:rsid w:val="00467B3E"/>
    <w:rsid w:val="00467CF0"/>
    <w:rsid w:val="004704EE"/>
    <w:rsid w:val="004705E3"/>
    <w:rsid w:val="00470ADD"/>
    <w:rsid w:val="00470B23"/>
    <w:rsid w:val="00470B87"/>
    <w:rsid w:val="00470CDB"/>
    <w:rsid w:val="00470EEE"/>
    <w:rsid w:val="00470F73"/>
    <w:rsid w:val="004713B1"/>
    <w:rsid w:val="00471BE6"/>
    <w:rsid w:val="00472627"/>
    <w:rsid w:val="00472713"/>
    <w:rsid w:val="0047291B"/>
    <w:rsid w:val="0047327F"/>
    <w:rsid w:val="00473371"/>
    <w:rsid w:val="004734B5"/>
    <w:rsid w:val="0047379B"/>
    <w:rsid w:val="00473ADD"/>
    <w:rsid w:val="00473BA2"/>
    <w:rsid w:val="00473C82"/>
    <w:rsid w:val="00473F6F"/>
    <w:rsid w:val="00474C2F"/>
    <w:rsid w:val="00474F64"/>
    <w:rsid w:val="0047502B"/>
    <w:rsid w:val="0047511D"/>
    <w:rsid w:val="004756D7"/>
    <w:rsid w:val="00475F45"/>
    <w:rsid w:val="0047633A"/>
    <w:rsid w:val="00476422"/>
    <w:rsid w:val="00476BAD"/>
    <w:rsid w:val="00477F05"/>
    <w:rsid w:val="00480C3C"/>
    <w:rsid w:val="00480FC1"/>
    <w:rsid w:val="00481180"/>
    <w:rsid w:val="00482251"/>
    <w:rsid w:val="004826EE"/>
    <w:rsid w:val="0048287F"/>
    <w:rsid w:val="00482FDE"/>
    <w:rsid w:val="004831A4"/>
    <w:rsid w:val="00483FAA"/>
    <w:rsid w:val="00484132"/>
    <w:rsid w:val="004848B4"/>
    <w:rsid w:val="00484B14"/>
    <w:rsid w:val="00484D43"/>
    <w:rsid w:val="00485672"/>
    <w:rsid w:val="0048570D"/>
    <w:rsid w:val="00485B3C"/>
    <w:rsid w:val="004870C4"/>
    <w:rsid w:val="0048734E"/>
    <w:rsid w:val="004876D9"/>
    <w:rsid w:val="00490529"/>
    <w:rsid w:val="004906B3"/>
    <w:rsid w:val="00490A65"/>
    <w:rsid w:val="00490B26"/>
    <w:rsid w:val="00490B3C"/>
    <w:rsid w:val="004912B2"/>
    <w:rsid w:val="0049138F"/>
    <w:rsid w:val="00491453"/>
    <w:rsid w:val="0049145C"/>
    <w:rsid w:val="004917A9"/>
    <w:rsid w:val="00491B94"/>
    <w:rsid w:val="0049200F"/>
    <w:rsid w:val="004923A1"/>
    <w:rsid w:val="00492831"/>
    <w:rsid w:val="0049330D"/>
    <w:rsid w:val="00493633"/>
    <w:rsid w:val="00494804"/>
    <w:rsid w:val="0049488F"/>
    <w:rsid w:val="004948BE"/>
    <w:rsid w:val="004949BC"/>
    <w:rsid w:val="004949CE"/>
    <w:rsid w:val="00494D1D"/>
    <w:rsid w:val="004956BA"/>
    <w:rsid w:val="00495D2F"/>
    <w:rsid w:val="004963B8"/>
    <w:rsid w:val="0049661D"/>
    <w:rsid w:val="00496624"/>
    <w:rsid w:val="00496B30"/>
    <w:rsid w:val="00496CC2"/>
    <w:rsid w:val="00496D5E"/>
    <w:rsid w:val="004974F7"/>
    <w:rsid w:val="00497892"/>
    <w:rsid w:val="00497B62"/>
    <w:rsid w:val="004A00B5"/>
    <w:rsid w:val="004A05C9"/>
    <w:rsid w:val="004A06A3"/>
    <w:rsid w:val="004A088B"/>
    <w:rsid w:val="004A133F"/>
    <w:rsid w:val="004A162C"/>
    <w:rsid w:val="004A1AC0"/>
    <w:rsid w:val="004A1C30"/>
    <w:rsid w:val="004A1F0C"/>
    <w:rsid w:val="004A221A"/>
    <w:rsid w:val="004A3072"/>
    <w:rsid w:val="004A3212"/>
    <w:rsid w:val="004A355B"/>
    <w:rsid w:val="004A367E"/>
    <w:rsid w:val="004A3C96"/>
    <w:rsid w:val="004A3DA7"/>
    <w:rsid w:val="004A3E36"/>
    <w:rsid w:val="004A3E45"/>
    <w:rsid w:val="004A417C"/>
    <w:rsid w:val="004A41F3"/>
    <w:rsid w:val="004A43F0"/>
    <w:rsid w:val="004A443B"/>
    <w:rsid w:val="004A4CE5"/>
    <w:rsid w:val="004A4D8A"/>
    <w:rsid w:val="004A573B"/>
    <w:rsid w:val="004A5B4F"/>
    <w:rsid w:val="004A6069"/>
    <w:rsid w:val="004A6493"/>
    <w:rsid w:val="004A6747"/>
    <w:rsid w:val="004A6BDD"/>
    <w:rsid w:val="004A6FAD"/>
    <w:rsid w:val="004A6FEC"/>
    <w:rsid w:val="004A7219"/>
    <w:rsid w:val="004A7415"/>
    <w:rsid w:val="004B0181"/>
    <w:rsid w:val="004B0780"/>
    <w:rsid w:val="004B1593"/>
    <w:rsid w:val="004B1700"/>
    <w:rsid w:val="004B18FE"/>
    <w:rsid w:val="004B197C"/>
    <w:rsid w:val="004B1B98"/>
    <w:rsid w:val="004B1C0C"/>
    <w:rsid w:val="004B2BB3"/>
    <w:rsid w:val="004B2EE5"/>
    <w:rsid w:val="004B31F1"/>
    <w:rsid w:val="004B369C"/>
    <w:rsid w:val="004B3E7E"/>
    <w:rsid w:val="004B3FA3"/>
    <w:rsid w:val="004B419A"/>
    <w:rsid w:val="004B430C"/>
    <w:rsid w:val="004B4606"/>
    <w:rsid w:val="004B4D04"/>
    <w:rsid w:val="004B4FB8"/>
    <w:rsid w:val="004B50A9"/>
    <w:rsid w:val="004B5578"/>
    <w:rsid w:val="004B5799"/>
    <w:rsid w:val="004B5822"/>
    <w:rsid w:val="004B5E63"/>
    <w:rsid w:val="004B5F85"/>
    <w:rsid w:val="004B6FD1"/>
    <w:rsid w:val="004B71AE"/>
    <w:rsid w:val="004B7210"/>
    <w:rsid w:val="004B748C"/>
    <w:rsid w:val="004B7619"/>
    <w:rsid w:val="004B7C2F"/>
    <w:rsid w:val="004C05DD"/>
    <w:rsid w:val="004C05F4"/>
    <w:rsid w:val="004C0AE1"/>
    <w:rsid w:val="004C0AFD"/>
    <w:rsid w:val="004C0F5F"/>
    <w:rsid w:val="004C111C"/>
    <w:rsid w:val="004C143C"/>
    <w:rsid w:val="004C14F5"/>
    <w:rsid w:val="004C1662"/>
    <w:rsid w:val="004C1C07"/>
    <w:rsid w:val="004C1C76"/>
    <w:rsid w:val="004C21D9"/>
    <w:rsid w:val="004C2438"/>
    <w:rsid w:val="004C25D8"/>
    <w:rsid w:val="004C2919"/>
    <w:rsid w:val="004C29F0"/>
    <w:rsid w:val="004C2B54"/>
    <w:rsid w:val="004C2CB4"/>
    <w:rsid w:val="004C40EC"/>
    <w:rsid w:val="004C4514"/>
    <w:rsid w:val="004C45A3"/>
    <w:rsid w:val="004C45F1"/>
    <w:rsid w:val="004C4CA2"/>
    <w:rsid w:val="004C4DFF"/>
    <w:rsid w:val="004C50B8"/>
    <w:rsid w:val="004C525F"/>
    <w:rsid w:val="004C584F"/>
    <w:rsid w:val="004C5A57"/>
    <w:rsid w:val="004C5A66"/>
    <w:rsid w:val="004C5BD6"/>
    <w:rsid w:val="004C5DF5"/>
    <w:rsid w:val="004C5E19"/>
    <w:rsid w:val="004C6377"/>
    <w:rsid w:val="004C6458"/>
    <w:rsid w:val="004C6719"/>
    <w:rsid w:val="004C683F"/>
    <w:rsid w:val="004C69AE"/>
    <w:rsid w:val="004C6B7C"/>
    <w:rsid w:val="004C6F2C"/>
    <w:rsid w:val="004C7051"/>
    <w:rsid w:val="004C7926"/>
    <w:rsid w:val="004C79CB"/>
    <w:rsid w:val="004C7C85"/>
    <w:rsid w:val="004D015E"/>
    <w:rsid w:val="004D0E51"/>
    <w:rsid w:val="004D0F6C"/>
    <w:rsid w:val="004D215C"/>
    <w:rsid w:val="004D221A"/>
    <w:rsid w:val="004D2CA3"/>
    <w:rsid w:val="004D30F6"/>
    <w:rsid w:val="004D371A"/>
    <w:rsid w:val="004D384F"/>
    <w:rsid w:val="004D3A34"/>
    <w:rsid w:val="004D3C62"/>
    <w:rsid w:val="004D3C6E"/>
    <w:rsid w:val="004D3DC8"/>
    <w:rsid w:val="004D3E81"/>
    <w:rsid w:val="004D4013"/>
    <w:rsid w:val="004D4344"/>
    <w:rsid w:val="004D43E3"/>
    <w:rsid w:val="004D47F1"/>
    <w:rsid w:val="004D47F2"/>
    <w:rsid w:val="004D492A"/>
    <w:rsid w:val="004D4CC3"/>
    <w:rsid w:val="004D4E00"/>
    <w:rsid w:val="004D56B8"/>
    <w:rsid w:val="004D575A"/>
    <w:rsid w:val="004D5D36"/>
    <w:rsid w:val="004D5EB3"/>
    <w:rsid w:val="004D728C"/>
    <w:rsid w:val="004D74EA"/>
    <w:rsid w:val="004D7D46"/>
    <w:rsid w:val="004D7E5C"/>
    <w:rsid w:val="004D7F4F"/>
    <w:rsid w:val="004E01C9"/>
    <w:rsid w:val="004E0554"/>
    <w:rsid w:val="004E066A"/>
    <w:rsid w:val="004E0796"/>
    <w:rsid w:val="004E0CC9"/>
    <w:rsid w:val="004E0EBC"/>
    <w:rsid w:val="004E116E"/>
    <w:rsid w:val="004E14AD"/>
    <w:rsid w:val="004E168D"/>
    <w:rsid w:val="004E1F3E"/>
    <w:rsid w:val="004E2031"/>
    <w:rsid w:val="004E20C9"/>
    <w:rsid w:val="004E2538"/>
    <w:rsid w:val="004E26F7"/>
    <w:rsid w:val="004E2C8F"/>
    <w:rsid w:val="004E3ACB"/>
    <w:rsid w:val="004E3DCF"/>
    <w:rsid w:val="004E40E2"/>
    <w:rsid w:val="004E41FE"/>
    <w:rsid w:val="004E45EB"/>
    <w:rsid w:val="004E4D6F"/>
    <w:rsid w:val="004E4F25"/>
    <w:rsid w:val="004E55B2"/>
    <w:rsid w:val="004E5692"/>
    <w:rsid w:val="004E58CE"/>
    <w:rsid w:val="004E5D1F"/>
    <w:rsid w:val="004E5E58"/>
    <w:rsid w:val="004E60B8"/>
    <w:rsid w:val="004E63DF"/>
    <w:rsid w:val="004F08A3"/>
    <w:rsid w:val="004F0C92"/>
    <w:rsid w:val="004F149A"/>
    <w:rsid w:val="004F18FD"/>
    <w:rsid w:val="004F1913"/>
    <w:rsid w:val="004F1AF4"/>
    <w:rsid w:val="004F1D04"/>
    <w:rsid w:val="004F200B"/>
    <w:rsid w:val="004F21B7"/>
    <w:rsid w:val="004F246E"/>
    <w:rsid w:val="004F27AF"/>
    <w:rsid w:val="004F2B67"/>
    <w:rsid w:val="004F324E"/>
    <w:rsid w:val="004F3383"/>
    <w:rsid w:val="004F385B"/>
    <w:rsid w:val="004F3BA6"/>
    <w:rsid w:val="004F3C27"/>
    <w:rsid w:val="004F411E"/>
    <w:rsid w:val="004F47AA"/>
    <w:rsid w:val="004F4C68"/>
    <w:rsid w:val="004F4D18"/>
    <w:rsid w:val="004F5279"/>
    <w:rsid w:val="004F5290"/>
    <w:rsid w:val="004F5433"/>
    <w:rsid w:val="004F5443"/>
    <w:rsid w:val="004F5527"/>
    <w:rsid w:val="004F5751"/>
    <w:rsid w:val="004F5C0E"/>
    <w:rsid w:val="004F5D2B"/>
    <w:rsid w:val="004F6122"/>
    <w:rsid w:val="004F6350"/>
    <w:rsid w:val="004F6555"/>
    <w:rsid w:val="004F6DCC"/>
    <w:rsid w:val="004F6E1F"/>
    <w:rsid w:val="004F72ED"/>
    <w:rsid w:val="004F7372"/>
    <w:rsid w:val="004F7575"/>
    <w:rsid w:val="004F78B0"/>
    <w:rsid w:val="004F7957"/>
    <w:rsid w:val="004F7AC7"/>
    <w:rsid w:val="004F7C5E"/>
    <w:rsid w:val="005000FE"/>
    <w:rsid w:val="0050077F"/>
    <w:rsid w:val="005007A1"/>
    <w:rsid w:val="00500FE2"/>
    <w:rsid w:val="005015BD"/>
    <w:rsid w:val="00501D77"/>
    <w:rsid w:val="00501DDC"/>
    <w:rsid w:val="00501E9B"/>
    <w:rsid w:val="00502375"/>
    <w:rsid w:val="00502844"/>
    <w:rsid w:val="00502E6F"/>
    <w:rsid w:val="00503022"/>
    <w:rsid w:val="0050309F"/>
    <w:rsid w:val="00503858"/>
    <w:rsid w:val="00503B83"/>
    <w:rsid w:val="00503E03"/>
    <w:rsid w:val="00504556"/>
    <w:rsid w:val="0050465C"/>
    <w:rsid w:val="0050581C"/>
    <w:rsid w:val="00505C10"/>
    <w:rsid w:val="00505EB2"/>
    <w:rsid w:val="00506145"/>
    <w:rsid w:val="0050637B"/>
    <w:rsid w:val="005066D8"/>
    <w:rsid w:val="00506B6C"/>
    <w:rsid w:val="00506DE1"/>
    <w:rsid w:val="00506EC6"/>
    <w:rsid w:val="00506F9B"/>
    <w:rsid w:val="00506FA6"/>
    <w:rsid w:val="00507F01"/>
    <w:rsid w:val="00510891"/>
    <w:rsid w:val="00510ABD"/>
    <w:rsid w:val="00510E10"/>
    <w:rsid w:val="00510FD2"/>
    <w:rsid w:val="00511596"/>
    <w:rsid w:val="00511BDA"/>
    <w:rsid w:val="00511D47"/>
    <w:rsid w:val="005120CD"/>
    <w:rsid w:val="0051239D"/>
    <w:rsid w:val="005129E3"/>
    <w:rsid w:val="00512B55"/>
    <w:rsid w:val="00512DD9"/>
    <w:rsid w:val="00512EC5"/>
    <w:rsid w:val="00513120"/>
    <w:rsid w:val="00513494"/>
    <w:rsid w:val="0051361B"/>
    <w:rsid w:val="0051395D"/>
    <w:rsid w:val="00513A45"/>
    <w:rsid w:val="00513BC5"/>
    <w:rsid w:val="00513C70"/>
    <w:rsid w:val="00514094"/>
    <w:rsid w:val="005141E0"/>
    <w:rsid w:val="005150BE"/>
    <w:rsid w:val="005157E7"/>
    <w:rsid w:val="005158DA"/>
    <w:rsid w:val="005158E7"/>
    <w:rsid w:val="0051595D"/>
    <w:rsid w:val="005159E9"/>
    <w:rsid w:val="00515EFC"/>
    <w:rsid w:val="00516041"/>
    <w:rsid w:val="005160E6"/>
    <w:rsid w:val="0051615D"/>
    <w:rsid w:val="0051667C"/>
    <w:rsid w:val="0051678E"/>
    <w:rsid w:val="00516963"/>
    <w:rsid w:val="00520963"/>
    <w:rsid w:val="005211D0"/>
    <w:rsid w:val="0052122B"/>
    <w:rsid w:val="00521506"/>
    <w:rsid w:val="00521603"/>
    <w:rsid w:val="0052181A"/>
    <w:rsid w:val="00521820"/>
    <w:rsid w:val="00521A69"/>
    <w:rsid w:val="00521C52"/>
    <w:rsid w:val="00521E8A"/>
    <w:rsid w:val="005224A9"/>
    <w:rsid w:val="005229AC"/>
    <w:rsid w:val="00522BCF"/>
    <w:rsid w:val="00522CDE"/>
    <w:rsid w:val="00522FC0"/>
    <w:rsid w:val="005232A3"/>
    <w:rsid w:val="00523C24"/>
    <w:rsid w:val="005242B1"/>
    <w:rsid w:val="005245EE"/>
    <w:rsid w:val="00524829"/>
    <w:rsid w:val="00524A5D"/>
    <w:rsid w:val="00524DEC"/>
    <w:rsid w:val="00525597"/>
    <w:rsid w:val="00525A5B"/>
    <w:rsid w:val="00525B45"/>
    <w:rsid w:val="00525C8E"/>
    <w:rsid w:val="00525F27"/>
    <w:rsid w:val="0052661E"/>
    <w:rsid w:val="00526F6A"/>
    <w:rsid w:val="0052720B"/>
    <w:rsid w:val="00527C25"/>
    <w:rsid w:val="00527C9F"/>
    <w:rsid w:val="00527CA9"/>
    <w:rsid w:val="00527D31"/>
    <w:rsid w:val="00530342"/>
    <w:rsid w:val="0053045E"/>
    <w:rsid w:val="00530CA9"/>
    <w:rsid w:val="00530E04"/>
    <w:rsid w:val="00531009"/>
    <w:rsid w:val="005313FB"/>
    <w:rsid w:val="0053164B"/>
    <w:rsid w:val="00531BBD"/>
    <w:rsid w:val="0053236E"/>
    <w:rsid w:val="005325B1"/>
    <w:rsid w:val="00532BC0"/>
    <w:rsid w:val="00533D12"/>
    <w:rsid w:val="00533DA0"/>
    <w:rsid w:val="0053407F"/>
    <w:rsid w:val="0053492F"/>
    <w:rsid w:val="00534956"/>
    <w:rsid w:val="00534A4B"/>
    <w:rsid w:val="00534AF7"/>
    <w:rsid w:val="00534E2D"/>
    <w:rsid w:val="00534E31"/>
    <w:rsid w:val="0053534E"/>
    <w:rsid w:val="00535391"/>
    <w:rsid w:val="00535A6B"/>
    <w:rsid w:val="0053644B"/>
    <w:rsid w:val="00537015"/>
    <w:rsid w:val="00537CB5"/>
    <w:rsid w:val="00537D57"/>
    <w:rsid w:val="0054017E"/>
    <w:rsid w:val="005401CE"/>
    <w:rsid w:val="005403B5"/>
    <w:rsid w:val="005405FF"/>
    <w:rsid w:val="00540855"/>
    <w:rsid w:val="00540982"/>
    <w:rsid w:val="00540A04"/>
    <w:rsid w:val="00540A05"/>
    <w:rsid w:val="00540EBF"/>
    <w:rsid w:val="00541274"/>
    <w:rsid w:val="00541488"/>
    <w:rsid w:val="00541A7E"/>
    <w:rsid w:val="00541BAF"/>
    <w:rsid w:val="00541C83"/>
    <w:rsid w:val="00541CDB"/>
    <w:rsid w:val="00541D55"/>
    <w:rsid w:val="00542393"/>
    <w:rsid w:val="0054248F"/>
    <w:rsid w:val="00542688"/>
    <w:rsid w:val="00542A27"/>
    <w:rsid w:val="005431D3"/>
    <w:rsid w:val="0054355F"/>
    <w:rsid w:val="00543750"/>
    <w:rsid w:val="00543E5F"/>
    <w:rsid w:val="00544142"/>
    <w:rsid w:val="0054436F"/>
    <w:rsid w:val="005443B6"/>
    <w:rsid w:val="0054457A"/>
    <w:rsid w:val="0054509D"/>
    <w:rsid w:val="00545E02"/>
    <w:rsid w:val="00545F50"/>
    <w:rsid w:val="00546BF4"/>
    <w:rsid w:val="00546D89"/>
    <w:rsid w:val="005471B7"/>
    <w:rsid w:val="00547393"/>
    <w:rsid w:val="0054752B"/>
    <w:rsid w:val="00547B8A"/>
    <w:rsid w:val="00547BD7"/>
    <w:rsid w:val="00547BF9"/>
    <w:rsid w:val="00547DD4"/>
    <w:rsid w:val="00547F83"/>
    <w:rsid w:val="00550361"/>
    <w:rsid w:val="005504A9"/>
    <w:rsid w:val="005504C0"/>
    <w:rsid w:val="0055057F"/>
    <w:rsid w:val="00550A7A"/>
    <w:rsid w:val="00550B5C"/>
    <w:rsid w:val="005514AB"/>
    <w:rsid w:val="00551B41"/>
    <w:rsid w:val="00552619"/>
    <w:rsid w:val="005526A6"/>
    <w:rsid w:val="005526DE"/>
    <w:rsid w:val="005529B4"/>
    <w:rsid w:val="00552C0D"/>
    <w:rsid w:val="00552FA1"/>
    <w:rsid w:val="005531EB"/>
    <w:rsid w:val="0055331A"/>
    <w:rsid w:val="005537AE"/>
    <w:rsid w:val="00553C3D"/>
    <w:rsid w:val="00553CB8"/>
    <w:rsid w:val="00553D0F"/>
    <w:rsid w:val="00553D71"/>
    <w:rsid w:val="00553EAD"/>
    <w:rsid w:val="00554314"/>
    <w:rsid w:val="0055447F"/>
    <w:rsid w:val="005545B5"/>
    <w:rsid w:val="0055481C"/>
    <w:rsid w:val="00554A52"/>
    <w:rsid w:val="00554B04"/>
    <w:rsid w:val="00554B56"/>
    <w:rsid w:val="0055563E"/>
    <w:rsid w:val="00555674"/>
    <w:rsid w:val="00555825"/>
    <w:rsid w:val="00555B5F"/>
    <w:rsid w:val="00555DDF"/>
    <w:rsid w:val="00556369"/>
    <w:rsid w:val="00556532"/>
    <w:rsid w:val="00556669"/>
    <w:rsid w:val="00556D9F"/>
    <w:rsid w:val="00556F8D"/>
    <w:rsid w:val="0055745C"/>
    <w:rsid w:val="005574B9"/>
    <w:rsid w:val="00557815"/>
    <w:rsid w:val="00557AF7"/>
    <w:rsid w:val="00557F93"/>
    <w:rsid w:val="0056050D"/>
    <w:rsid w:val="0056067E"/>
    <w:rsid w:val="005607C1"/>
    <w:rsid w:val="00560CBC"/>
    <w:rsid w:val="00560E2D"/>
    <w:rsid w:val="00560E5B"/>
    <w:rsid w:val="00560E7A"/>
    <w:rsid w:val="00560FC5"/>
    <w:rsid w:val="005617F7"/>
    <w:rsid w:val="00561A2B"/>
    <w:rsid w:val="005620D3"/>
    <w:rsid w:val="0056257C"/>
    <w:rsid w:val="00562A08"/>
    <w:rsid w:val="00563081"/>
    <w:rsid w:val="00563230"/>
    <w:rsid w:val="0056336C"/>
    <w:rsid w:val="00563B8E"/>
    <w:rsid w:val="0056425B"/>
    <w:rsid w:val="00564391"/>
    <w:rsid w:val="0056448C"/>
    <w:rsid w:val="005646F8"/>
    <w:rsid w:val="00564714"/>
    <w:rsid w:val="00564754"/>
    <w:rsid w:val="005647E7"/>
    <w:rsid w:val="005653A5"/>
    <w:rsid w:val="005653E6"/>
    <w:rsid w:val="005653E9"/>
    <w:rsid w:val="00565511"/>
    <w:rsid w:val="0056573A"/>
    <w:rsid w:val="00565C5E"/>
    <w:rsid w:val="0056612E"/>
    <w:rsid w:val="005665D5"/>
    <w:rsid w:val="00566A14"/>
    <w:rsid w:val="00566BD9"/>
    <w:rsid w:val="00566CDC"/>
    <w:rsid w:val="005673FE"/>
    <w:rsid w:val="0056759D"/>
    <w:rsid w:val="005677EC"/>
    <w:rsid w:val="005703CD"/>
    <w:rsid w:val="00570740"/>
    <w:rsid w:val="0057083C"/>
    <w:rsid w:val="005708EF"/>
    <w:rsid w:val="0057129C"/>
    <w:rsid w:val="005723BE"/>
    <w:rsid w:val="0057253F"/>
    <w:rsid w:val="00572D76"/>
    <w:rsid w:val="00572D84"/>
    <w:rsid w:val="00572E0D"/>
    <w:rsid w:val="005739C7"/>
    <w:rsid w:val="00573BA1"/>
    <w:rsid w:val="00573FA1"/>
    <w:rsid w:val="0057421D"/>
    <w:rsid w:val="005749C7"/>
    <w:rsid w:val="00574AC3"/>
    <w:rsid w:val="00574BE8"/>
    <w:rsid w:val="005755AA"/>
    <w:rsid w:val="005759A6"/>
    <w:rsid w:val="00575D6F"/>
    <w:rsid w:val="00575E00"/>
    <w:rsid w:val="00576CA5"/>
    <w:rsid w:val="00576E1E"/>
    <w:rsid w:val="00576E7B"/>
    <w:rsid w:val="0057719D"/>
    <w:rsid w:val="005773E8"/>
    <w:rsid w:val="00577900"/>
    <w:rsid w:val="00577F60"/>
    <w:rsid w:val="00580117"/>
    <w:rsid w:val="00580951"/>
    <w:rsid w:val="00580E06"/>
    <w:rsid w:val="0058111C"/>
    <w:rsid w:val="00581262"/>
    <w:rsid w:val="0058148E"/>
    <w:rsid w:val="00581ADA"/>
    <w:rsid w:val="005820FE"/>
    <w:rsid w:val="00582261"/>
    <w:rsid w:val="00582593"/>
    <w:rsid w:val="00582A16"/>
    <w:rsid w:val="00583406"/>
    <w:rsid w:val="0058380D"/>
    <w:rsid w:val="00583E37"/>
    <w:rsid w:val="005840CA"/>
    <w:rsid w:val="0058422F"/>
    <w:rsid w:val="005844F2"/>
    <w:rsid w:val="00584621"/>
    <w:rsid w:val="0058491D"/>
    <w:rsid w:val="00584BC4"/>
    <w:rsid w:val="005850AF"/>
    <w:rsid w:val="005850CF"/>
    <w:rsid w:val="005851FF"/>
    <w:rsid w:val="0058521C"/>
    <w:rsid w:val="005854CA"/>
    <w:rsid w:val="005856EF"/>
    <w:rsid w:val="00585E64"/>
    <w:rsid w:val="005864B8"/>
    <w:rsid w:val="00586F20"/>
    <w:rsid w:val="00586F56"/>
    <w:rsid w:val="0058760A"/>
    <w:rsid w:val="00587B4B"/>
    <w:rsid w:val="00587C23"/>
    <w:rsid w:val="00590154"/>
    <w:rsid w:val="005905DA"/>
    <w:rsid w:val="00590827"/>
    <w:rsid w:val="00590ECA"/>
    <w:rsid w:val="005911C2"/>
    <w:rsid w:val="00591F5C"/>
    <w:rsid w:val="005920B3"/>
    <w:rsid w:val="005921D5"/>
    <w:rsid w:val="00592485"/>
    <w:rsid w:val="005929D5"/>
    <w:rsid w:val="005932D5"/>
    <w:rsid w:val="0059396C"/>
    <w:rsid w:val="0059398D"/>
    <w:rsid w:val="00593B2D"/>
    <w:rsid w:val="00593D36"/>
    <w:rsid w:val="0059450C"/>
    <w:rsid w:val="00594A23"/>
    <w:rsid w:val="00595163"/>
    <w:rsid w:val="005951E3"/>
    <w:rsid w:val="00596314"/>
    <w:rsid w:val="00596886"/>
    <w:rsid w:val="00596CC7"/>
    <w:rsid w:val="005972E0"/>
    <w:rsid w:val="00597343"/>
    <w:rsid w:val="005974E7"/>
    <w:rsid w:val="00597E35"/>
    <w:rsid w:val="005A0447"/>
    <w:rsid w:val="005A078C"/>
    <w:rsid w:val="005A07AE"/>
    <w:rsid w:val="005A0D0D"/>
    <w:rsid w:val="005A1C42"/>
    <w:rsid w:val="005A1C43"/>
    <w:rsid w:val="005A1D69"/>
    <w:rsid w:val="005A1DB1"/>
    <w:rsid w:val="005A20D4"/>
    <w:rsid w:val="005A22EB"/>
    <w:rsid w:val="005A2705"/>
    <w:rsid w:val="005A2915"/>
    <w:rsid w:val="005A2D71"/>
    <w:rsid w:val="005A3465"/>
    <w:rsid w:val="005A3A99"/>
    <w:rsid w:val="005A3C7C"/>
    <w:rsid w:val="005A3DCB"/>
    <w:rsid w:val="005A410A"/>
    <w:rsid w:val="005A4174"/>
    <w:rsid w:val="005A445D"/>
    <w:rsid w:val="005A4ABB"/>
    <w:rsid w:val="005A5258"/>
    <w:rsid w:val="005A54CE"/>
    <w:rsid w:val="005A5513"/>
    <w:rsid w:val="005A5703"/>
    <w:rsid w:val="005A5798"/>
    <w:rsid w:val="005A62D7"/>
    <w:rsid w:val="005A6506"/>
    <w:rsid w:val="005A6654"/>
    <w:rsid w:val="005A6B36"/>
    <w:rsid w:val="005A77F4"/>
    <w:rsid w:val="005A7B11"/>
    <w:rsid w:val="005A7CE8"/>
    <w:rsid w:val="005A7F62"/>
    <w:rsid w:val="005A7F89"/>
    <w:rsid w:val="005B0181"/>
    <w:rsid w:val="005B09CD"/>
    <w:rsid w:val="005B0A41"/>
    <w:rsid w:val="005B17B9"/>
    <w:rsid w:val="005B1BA2"/>
    <w:rsid w:val="005B1C7C"/>
    <w:rsid w:val="005B1FB0"/>
    <w:rsid w:val="005B292A"/>
    <w:rsid w:val="005B2CBC"/>
    <w:rsid w:val="005B308E"/>
    <w:rsid w:val="005B36F2"/>
    <w:rsid w:val="005B4116"/>
    <w:rsid w:val="005B43EC"/>
    <w:rsid w:val="005B4443"/>
    <w:rsid w:val="005B448C"/>
    <w:rsid w:val="005B466B"/>
    <w:rsid w:val="005B4882"/>
    <w:rsid w:val="005B48E0"/>
    <w:rsid w:val="005B4B4A"/>
    <w:rsid w:val="005B52E5"/>
    <w:rsid w:val="005B5311"/>
    <w:rsid w:val="005B5514"/>
    <w:rsid w:val="005B5725"/>
    <w:rsid w:val="005B61FD"/>
    <w:rsid w:val="005B6479"/>
    <w:rsid w:val="005B64CE"/>
    <w:rsid w:val="005B652F"/>
    <w:rsid w:val="005B695B"/>
    <w:rsid w:val="005B6AB2"/>
    <w:rsid w:val="005B6F56"/>
    <w:rsid w:val="005B7208"/>
    <w:rsid w:val="005B76FB"/>
    <w:rsid w:val="005B7CAD"/>
    <w:rsid w:val="005B7CF4"/>
    <w:rsid w:val="005C0049"/>
    <w:rsid w:val="005C00C9"/>
    <w:rsid w:val="005C03D6"/>
    <w:rsid w:val="005C0ABC"/>
    <w:rsid w:val="005C0B32"/>
    <w:rsid w:val="005C0BBF"/>
    <w:rsid w:val="005C0C2D"/>
    <w:rsid w:val="005C0FCC"/>
    <w:rsid w:val="005C1445"/>
    <w:rsid w:val="005C14C2"/>
    <w:rsid w:val="005C1D14"/>
    <w:rsid w:val="005C2171"/>
    <w:rsid w:val="005C2538"/>
    <w:rsid w:val="005C2578"/>
    <w:rsid w:val="005C25BD"/>
    <w:rsid w:val="005C26D1"/>
    <w:rsid w:val="005C2938"/>
    <w:rsid w:val="005C2B13"/>
    <w:rsid w:val="005C3103"/>
    <w:rsid w:val="005C33BD"/>
    <w:rsid w:val="005C34C0"/>
    <w:rsid w:val="005C3966"/>
    <w:rsid w:val="005C3BC8"/>
    <w:rsid w:val="005C4023"/>
    <w:rsid w:val="005C42BA"/>
    <w:rsid w:val="005C44C7"/>
    <w:rsid w:val="005C4640"/>
    <w:rsid w:val="005C4681"/>
    <w:rsid w:val="005C49E3"/>
    <w:rsid w:val="005C4A22"/>
    <w:rsid w:val="005C4B0D"/>
    <w:rsid w:val="005C4CBD"/>
    <w:rsid w:val="005C50F0"/>
    <w:rsid w:val="005C515B"/>
    <w:rsid w:val="005C54DA"/>
    <w:rsid w:val="005C555C"/>
    <w:rsid w:val="005C58F8"/>
    <w:rsid w:val="005C5A14"/>
    <w:rsid w:val="005C5CF7"/>
    <w:rsid w:val="005C5E31"/>
    <w:rsid w:val="005C5F5B"/>
    <w:rsid w:val="005C606A"/>
    <w:rsid w:val="005C6865"/>
    <w:rsid w:val="005C6A2D"/>
    <w:rsid w:val="005C6B3D"/>
    <w:rsid w:val="005C6F4E"/>
    <w:rsid w:val="005C753A"/>
    <w:rsid w:val="005C762D"/>
    <w:rsid w:val="005C785E"/>
    <w:rsid w:val="005C7881"/>
    <w:rsid w:val="005C7968"/>
    <w:rsid w:val="005C7AF7"/>
    <w:rsid w:val="005D0078"/>
    <w:rsid w:val="005D00B6"/>
    <w:rsid w:val="005D0353"/>
    <w:rsid w:val="005D04C0"/>
    <w:rsid w:val="005D1263"/>
    <w:rsid w:val="005D132C"/>
    <w:rsid w:val="005D190C"/>
    <w:rsid w:val="005D1D5B"/>
    <w:rsid w:val="005D280C"/>
    <w:rsid w:val="005D281B"/>
    <w:rsid w:val="005D2D11"/>
    <w:rsid w:val="005D3340"/>
    <w:rsid w:val="005D3D03"/>
    <w:rsid w:val="005D41E7"/>
    <w:rsid w:val="005D4516"/>
    <w:rsid w:val="005D45EB"/>
    <w:rsid w:val="005D46A9"/>
    <w:rsid w:val="005D47A2"/>
    <w:rsid w:val="005D4ECF"/>
    <w:rsid w:val="005D5135"/>
    <w:rsid w:val="005D5389"/>
    <w:rsid w:val="005D553D"/>
    <w:rsid w:val="005D5753"/>
    <w:rsid w:val="005D57F9"/>
    <w:rsid w:val="005D58F2"/>
    <w:rsid w:val="005D5B3A"/>
    <w:rsid w:val="005D6193"/>
    <w:rsid w:val="005D63C4"/>
    <w:rsid w:val="005D6595"/>
    <w:rsid w:val="005D66B1"/>
    <w:rsid w:val="005D6BDF"/>
    <w:rsid w:val="005D6D2A"/>
    <w:rsid w:val="005D7079"/>
    <w:rsid w:val="005D71FE"/>
    <w:rsid w:val="005D7717"/>
    <w:rsid w:val="005D7CB8"/>
    <w:rsid w:val="005E0373"/>
    <w:rsid w:val="005E0418"/>
    <w:rsid w:val="005E068A"/>
    <w:rsid w:val="005E072A"/>
    <w:rsid w:val="005E0A2F"/>
    <w:rsid w:val="005E0D70"/>
    <w:rsid w:val="005E0D8E"/>
    <w:rsid w:val="005E0F09"/>
    <w:rsid w:val="005E0F30"/>
    <w:rsid w:val="005E106E"/>
    <w:rsid w:val="005E1FD3"/>
    <w:rsid w:val="005E2BBD"/>
    <w:rsid w:val="005E2CFD"/>
    <w:rsid w:val="005E2FAE"/>
    <w:rsid w:val="005E39E0"/>
    <w:rsid w:val="005E3CA9"/>
    <w:rsid w:val="005E3D81"/>
    <w:rsid w:val="005E3F9F"/>
    <w:rsid w:val="005E4A3A"/>
    <w:rsid w:val="005E4B14"/>
    <w:rsid w:val="005E4C41"/>
    <w:rsid w:val="005E4D45"/>
    <w:rsid w:val="005E5029"/>
    <w:rsid w:val="005E54A5"/>
    <w:rsid w:val="005E5A7C"/>
    <w:rsid w:val="005E5AF0"/>
    <w:rsid w:val="005E5B4E"/>
    <w:rsid w:val="005E63E7"/>
    <w:rsid w:val="005E71A8"/>
    <w:rsid w:val="005E75EC"/>
    <w:rsid w:val="005E7A23"/>
    <w:rsid w:val="005E7B25"/>
    <w:rsid w:val="005E7B42"/>
    <w:rsid w:val="005E7D54"/>
    <w:rsid w:val="005E7F44"/>
    <w:rsid w:val="005F0396"/>
    <w:rsid w:val="005F0422"/>
    <w:rsid w:val="005F047F"/>
    <w:rsid w:val="005F058D"/>
    <w:rsid w:val="005F0731"/>
    <w:rsid w:val="005F0AB2"/>
    <w:rsid w:val="005F1742"/>
    <w:rsid w:val="005F18D0"/>
    <w:rsid w:val="005F194C"/>
    <w:rsid w:val="005F1D36"/>
    <w:rsid w:val="005F2425"/>
    <w:rsid w:val="005F2A24"/>
    <w:rsid w:val="005F2C2F"/>
    <w:rsid w:val="005F2C61"/>
    <w:rsid w:val="005F2EC6"/>
    <w:rsid w:val="005F2FE1"/>
    <w:rsid w:val="005F3425"/>
    <w:rsid w:val="005F363F"/>
    <w:rsid w:val="005F3939"/>
    <w:rsid w:val="005F477F"/>
    <w:rsid w:val="005F5711"/>
    <w:rsid w:val="005F5813"/>
    <w:rsid w:val="005F5EB7"/>
    <w:rsid w:val="005F5F56"/>
    <w:rsid w:val="005F652F"/>
    <w:rsid w:val="005F6A48"/>
    <w:rsid w:val="005F6C8D"/>
    <w:rsid w:val="005F6ED2"/>
    <w:rsid w:val="005F7057"/>
    <w:rsid w:val="005F7C3D"/>
    <w:rsid w:val="005F7D10"/>
    <w:rsid w:val="006002C2"/>
    <w:rsid w:val="00600B7F"/>
    <w:rsid w:val="00601C5E"/>
    <w:rsid w:val="00601EA4"/>
    <w:rsid w:val="00602381"/>
    <w:rsid w:val="006023C3"/>
    <w:rsid w:val="006023F4"/>
    <w:rsid w:val="00602FB6"/>
    <w:rsid w:val="006037F4"/>
    <w:rsid w:val="00603A16"/>
    <w:rsid w:val="00603F99"/>
    <w:rsid w:val="006049E5"/>
    <w:rsid w:val="0060514C"/>
    <w:rsid w:val="0060525A"/>
    <w:rsid w:val="00605C27"/>
    <w:rsid w:val="00605D48"/>
    <w:rsid w:val="00606537"/>
    <w:rsid w:val="00606A0D"/>
    <w:rsid w:val="00606D28"/>
    <w:rsid w:val="00606D3F"/>
    <w:rsid w:val="0060723E"/>
    <w:rsid w:val="006072AF"/>
    <w:rsid w:val="00607B84"/>
    <w:rsid w:val="006100FF"/>
    <w:rsid w:val="006102A7"/>
    <w:rsid w:val="006104D6"/>
    <w:rsid w:val="006109F0"/>
    <w:rsid w:val="00610BAD"/>
    <w:rsid w:val="00610C7B"/>
    <w:rsid w:val="00610EFE"/>
    <w:rsid w:val="006112FD"/>
    <w:rsid w:val="00611442"/>
    <w:rsid w:val="00611B2B"/>
    <w:rsid w:val="00611DD4"/>
    <w:rsid w:val="0061267B"/>
    <w:rsid w:val="00612A46"/>
    <w:rsid w:val="00613577"/>
    <w:rsid w:val="00613D81"/>
    <w:rsid w:val="00613EA7"/>
    <w:rsid w:val="00613F5F"/>
    <w:rsid w:val="00614008"/>
    <w:rsid w:val="0061466B"/>
    <w:rsid w:val="0061481C"/>
    <w:rsid w:val="00614E60"/>
    <w:rsid w:val="006153D5"/>
    <w:rsid w:val="00615589"/>
    <w:rsid w:val="0061579C"/>
    <w:rsid w:val="0061597D"/>
    <w:rsid w:val="00615A56"/>
    <w:rsid w:val="00615CC3"/>
    <w:rsid w:val="00615EE5"/>
    <w:rsid w:val="00616A8D"/>
    <w:rsid w:val="006170E6"/>
    <w:rsid w:val="006175D7"/>
    <w:rsid w:val="0061768E"/>
    <w:rsid w:val="006204EA"/>
    <w:rsid w:val="00620C53"/>
    <w:rsid w:val="00620C77"/>
    <w:rsid w:val="006211FE"/>
    <w:rsid w:val="0062148C"/>
    <w:rsid w:val="006218EF"/>
    <w:rsid w:val="006219CE"/>
    <w:rsid w:val="00621A3E"/>
    <w:rsid w:val="00621FE3"/>
    <w:rsid w:val="006221B4"/>
    <w:rsid w:val="006221D0"/>
    <w:rsid w:val="0062221B"/>
    <w:rsid w:val="006225EC"/>
    <w:rsid w:val="006228C5"/>
    <w:rsid w:val="00622D9A"/>
    <w:rsid w:val="00623052"/>
    <w:rsid w:val="0062311C"/>
    <w:rsid w:val="00623243"/>
    <w:rsid w:val="00623278"/>
    <w:rsid w:val="0062331D"/>
    <w:rsid w:val="00623AF2"/>
    <w:rsid w:val="0062427A"/>
    <w:rsid w:val="0062446A"/>
    <w:rsid w:val="006244CC"/>
    <w:rsid w:val="00624549"/>
    <w:rsid w:val="00624828"/>
    <w:rsid w:val="00624B59"/>
    <w:rsid w:val="00624D0B"/>
    <w:rsid w:val="00624D70"/>
    <w:rsid w:val="006253D6"/>
    <w:rsid w:val="006256B7"/>
    <w:rsid w:val="006257BD"/>
    <w:rsid w:val="00625C0C"/>
    <w:rsid w:val="00625E8A"/>
    <w:rsid w:val="0062616B"/>
    <w:rsid w:val="00626764"/>
    <w:rsid w:val="006267DC"/>
    <w:rsid w:val="006268B3"/>
    <w:rsid w:val="00626979"/>
    <w:rsid w:val="00627313"/>
    <w:rsid w:val="00627496"/>
    <w:rsid w:val="00627512"/>
    <w:rsid w:val="006275CA"/>
    <w:rsid w:val="00627F2D"/>
    <w:rsid w:val="00630F6A"/>
    <w:rsid w:val="0063194C"/>
    <w:rsid w:val="00631ADA"/>
    <w:rsid w:val="00631F95"/>
    <w:rsid w:val="006324D6"/>
    <w:rsid w:val="0063287F"/>
    <w:rsid w:val="006329F1"/>
    <w:rsid w:val="00632DB3"/>
    <w:rsid w:val="00632EB0"/>
    <w:rsid w:val="00632FA4"/>
    <w:rsid w:val="006331B4"/>
    <w:rsid w:val="00633357"/>
    <w:rsid w:val="00633374"/>
    <w:rsid w:val="0063337B"/>
    <w:rsid w:val="00633720"/>
    <w:rsid w:val="00634641"/>
    <w:rsid w:val="006346CB"/>
    <w:rsid w:val="00634EC6"/>
    <w:rsid w:val="006350FF"/>
    <w:rsid w:val="00635A1D"/>
    <w:rsid w:val="00635A88"/>
    <w:rsid w:val="00635AFE"/>
    <w:rsid w:val="00635E3F"/>
    <w:rsid w:val="0063606D"/>
    <w:rsid w:val="00636204"/>
    <w:rsid w:val="006365C4"/>
    <w:rsid w:val="00636AE4"/>
    <w:rsid w:val="00636E24"/>
    <w:rsid w:val="00636E25"/>
    <w:rsid w:val="00636F10"/>
    <w:rsid w:val="00636F2C"/>
    <w:rsid w:val="006371D3"/>
    <w:rsid w:val="006375A5"/>
    <w:rsid w:val="00637AB5"/>
    <w:rsid w:val="00637F6A"/>
    <w:rsid w:val="006405E8"/>
    <w:rsid w:val="00641132"/>
    <w:rsid w:val="00641361"/>
    <w:rsid w:val="00641AD0"/>
    <w:rsid w:val="00641C53"/>
    <w:rsid w:val="00641D09"/>
    <w:rsid w:val="00641DA3"/>
    <w:rsid w:val="00641E14"/>
    <w:rsid w:val="00641EC6"/>
    <w:rsid w:val="006424E1"/>
    <w:rsid w:val="006429A4"/>
    <w:rsid w:val="00642B94"/>
    <w:rsid w:val="00642F0C"/>
    <w:rsid w:val="00642FEF"/>
    <w:rsid w:val="006431D5"/>
    <w:rsid w:val="0064354E"/>
    <w:rsid w:val="006437B2"/>
    <w:rsid w:val="0064385E"/>
    <w:rsid w:val="00643A57"/>
    <w:rsid w:val="00643EA1"/>
    <w:rsid w:val="00643EB7"/>
    <w:rsid w:val="00643F78"/>
    <w:rsid w:val="00644467"/>
    <w:rsid w:val="006444DC"/>
    <w:rsid w:val="006449D8"/>
    <w:rsid w:val="006450F9"/>
    <w:rsid w:val="0064564E"/>
    <w:rsid w:val="00645760"/>
    <w:rsid w:val="0064583C"/>
    <w:rsid w:val="00645A96"/>
    <w:rsid w:val="0064615E"/>
    <w:rsid w:val="00646F4C"/>
    <w:rsid w:val="00646FFD"/>
    <w:rsid w:val="00650A31"/>
    <w:rsid w:val="0065127E"/>
    <w:rsid w:val="00651503"/>
    <w:rsid w:val="00651827"/>
    <w:rsid w:val="0065187D"/>
    <w:rsid w:val="0065193F"/>
    <w:rsid w:val="00651C81"/>
    <w:rsid w:val="00651DD6"/>
    <w:rsid w:val="006522F5"/>
    <w:rsid w:val="00652316"/>
    <w:rsid w:val="0065244B"/>
    <w:rsid w:val="00652581"/>
    <w:rsid w:val="006527E3"/>
    <w:rsid w:val="00653072"/>
    <w:rsid w:val="0065313D"/>
    <w:rsid w:val="0065333D"/>
    <w:rsid w:val="00653397"/>
    <w:rsid w:val="00653F3A"/>
    <w:rsid w:val="00654062"/>
    <w:rsid w:val="006547EA"/>
    <w:rsid w:val="00654BA4"/>
    <w:rsid w:val="00654F83"/>
    <w:rsid w:val="0065514B"/>
    <w:rsid w:val="00655632"/>
    <w:rsid w:val="00655638"/>
    <w:rsid w:val="00655EB2"/>
    <w:rsid w:val="00655FC6"/>
    <w:rsid w:val="006560A2"/>
    <w:rsid w:val="0065678B"/>
    <w:rsid w:val="0066000F"/>
    <w:rsid w:val="006600CF"/>
    <w:rsid w:val="00660262"/>
    <w:rsid w:val="00660494"/>
    <w:rsid w:val="0066062F"/>
    <w:rsid w:val="00660743"/>
    <w:rsid w:val="00660CA3"/>
    <w:rsid w:val="00661137"/>
    <w:rsid w:val="0066132D"/>
    <w:rsid w:val="00661CA1"/>
    <w:rsid w:val="00661EE1"/>
    <w:rsid w:val="0066261E"/>
    <w:rsid w:val="00662850"/>
    <w:rsid w:val="00662A73"/>
    <w:rsid w:val="00662E5D"/>
    <w:rsid w:val="0066342A"/>
    <w:rsid w:val="00663A2A"/>
    <w:rsid w:val="00663F93"/>
    <w:rsid w:val="0066400A"/>
    <w:rsid w:val="006643D5"/>
    <w:rsid w:val="00664703"/>
    <w:rsid w:val="00664BFB"/>
    <w:rsid w:val="006650AB"/>
    <w:rsid w:val="00665791"/>
    <w:rsid w:val="00665D7D"/>
    <w:rsid w:val="00665E7F"/>
    <w:rsid w:val="00666113"/>
    <w:rsid w:val="00666521"/>
    <w:rsid w:val="0066655B"/>
    <w:rsid w:val="00666F8F"/>
    <w:rsid w:val="006672FB"/>
    <w:rsid w:val="00667841"/>
    <w:rsid w:val="006679A9"/>
    <w:rsid w:val="00667E69"/>
    <w:rsid w:val="006709CA"/>
    <w:rsid w:val="00670C5B"/>
    <w:rsid w:val="00670E6B"/>
    <w:rsid w:val="0067103E"/>
    <w:rsid w:val="00671078"/>
    <w:rsid w:val="00671134"/>
    <w:rsid w:val="00671206"/>
    <w:rsid w:val="00671374"/>
    <w:rsid w:val="006715D4"/>
    <w:rsid w:val="0067168B"/>
    <w:rsid w:val="00671A0E"/>
    <w:rsid w:val="00671A26"/>
    <w:rsid w:val="00671BA8"/>
    <w:rsid w:val="0067204A"/>
    <w:rsid w:val="0067218C"/>
    <w:rsid w:val="00672239"/>
    <w:rsid w:val="006722C3"/>
    <w:rsid w:val="006724F7"/>
    <w:rsid w:val="006725FA"/>
    <w:rsid w:val="0067272B"/>
    <w:rsid w:val="00672B99"/>
    <w:rsid w:val="00673029"/>
    <w:rsid w:val="00673306"/>
    <w:rsid w:val="00673417"/>
    <w:rsid w:val="00673E74"/>
    <w:rsid w:val="006743B9"/>
    <w:rsid w:val="006746C7"/>
    <w:rsid w:val="00674BC0"/>
    <w:rsid w:val="00674CF8"/>
    <w:rsid w:val="00674E18"/>
    <w:rsid w:val="00675608"/>
    <w:rsid w:val="006757AF"/>
    <w:rsid w:val="00676443"/>
    <w:rsid w:val="006769DC"/>
    <w:rsid w:val="00676C8E"/>
    <w:rsid w:val="00676D99"/>
    <w:rsid w:val="006774B6"/>
    <w:rsid w:val="006774F3"/>
    <w:rsid w:val="00677994"/>
    <w:rsid w:val="00680301"/>
    <w:rsid w:val="0068036F"/>
    <w:rsid w:val="006808F1"/>
    <w:rsid w:val="00680ECC"/>
    <w:rsid w:val="00681225"/>
    <w:rsid w:val="006813CD"/>
    <w:rsid w:val="00681421"/>
    <w:rsid w:val="006815F4"/>
    <w:rsid w:val="006819E3"/>
    <w:rsid w:val="00681E30"/>
    <w:rsid w:val="00681EE7"/>
    <w:rsid w:val="00682244"/>
    <w:rsid w:val="0068273A"/>
    <w:rsid w:val="00682A4F"/>
    <w:rsid w:val="00682F77"/>
    <w:rsid w:val="0068331F"/>
    <w:rsid w:val="006838B2"/>
    <w:rsid w:val="00683CA9"/>
    <w:rsid w:val="00683E79"/>
    <w:rsid w:val="00684158"/>
    <w:rsid w:val="006845EE"/>
    <w:rsid w:val="0068507F"/>
    <w:rsid w:val="006852F6"/>
    <w:rsid w:val="00685337"/>
    <w:rsid w:val="00685D64"/>
    <w:rsid w:val="00685D79"/>
    <w:rsid w:val="00685FF7"/>
    <w:rsid w:val="00686138"/>
    <w:rsid w:val="00686333"/>
    <w:rsid w:val="0068646C"/>
    <w:rsid w:val="0068647A"/>
    <w:rsid w:val="0068678D"/>
    <w:rsid w:val="006867B3"/>
    <w:rsid w:val="0068687F"/>
    <w:rsid w:val="00686AC5"/>
    <w:rsid w:val="00687082"/>
    <w:rsid w:val="0068713F"/>
    <w:rsid w:val="006872E8"/>
    <w:rsid w:val="00687533"/>
    <w:rsid w:val="0068780D"/>
    <w:rsid w:val="00687A3A"/>
    <w:rsid w:val="00687B4A"/>
    <w:rsid w:val="00687BE3"/>
    <w:rsid w:val="00687BF6"/>
    <w:rsid w:val="00690EDF"/>
    <w:rsid w:val="00691024"/>
    <w:rsid w:val="0069106A"/>
    <w:rsid w:val="006910A0"/>
    <w:rsid w:val="00691A8D"/>
    <w:rsid w:val="00691CC7"/>
    <w:rsid w:val="00692086"/>
    <w:rsid w:val="006921CB"/>
    <w:rsid w:val="0069226F"/>
    <w:rsid w:val="006926DD"/>
    <w:rsid w:val="00692765"/>
    <w:rsid w:val="0069286E"/>
    <w:rsid w:val="00692DA1"/>
    <w:rsid w:val="00692FBE"/>
    <w:rsid w:val="00693051"/>
    <w:rsid w:val="0069348C"/>
    <w:rsid w:val="006935E7"/>
    <w:rsid w:val="0069428E"/>
    <w:rsid w:val="006946E2"/>
    <w:rsid w:val="006948D3"/>
    <w:rsid w:val="00694B2C"/>
    <w:rsid w:val="00694B99"/>
    <w:rsid w:val="00695AE6"/>
    <w:rsid w:val="006962A1"/>
    <w:rsid w:val="006964F1"/>
    <w:rsid w:val="00696622"/>
    <w:rsid w:val="00696996"/>
    <w:rsid w:val="00696A48"/>
    <w:rsid w:val="00696AC9"/>
    <w:rsid w:val="00696C1B"/>
    <w:rsid w:val="00696C5C"/>
    <w:rsid w:val="00696F45"/>
    <w:rsid w:val="00697245"/>
    <w:rsid w:val="006979E6"/>
    <w:rsid w:val="00697F0F"/>
    <w:rsid w:val="006A0322"/>
    <w:rsid w:val="006A053D"/>
    <w:rsid w:val="006A0A66"/>
    <w:rsid w:val="006A0B64"/>
    <w:rsid w:val="006A184A"/>
    <w:rsid w:val="006A192E"/>
    <w:rsid w:val="006A21DA"/>
    <w:rsid w:val="006A231F"/>
    <w:rsid w:val="006A248E"/>
    <w:rsid w:val="006A279C"/>
    <w:rsid w:val="006A28A3"/>
    <w:rsid w:val="006A2D30"/>
    <w:rsid w:val="006A2D58"/>
    <w:rsid w:val="006A3A7A"/>
    <w:rsid w:val="006A3AA1"/>
    <w:rsid w:val="006A4AC7"/>
    <w:rsid w:val="006A4C9A"/>
    <w:rsid w:val="006A5176"/>
    <w:rsid w:val="006A69F6"/>
    <w:rsid w:val="006A6D33"/>
    <w:rsid w:val="006A6EE8"/>
    <w:rsid w:val="006A70E1"/>
    <w:rsid w:val="006A749E"/>
    <w:rsid w:val="006A773B"/>
    <w:rsid w:val="006A78A3"/>
    <w:rsid w:val="006B0276"/>
    <w:rsid w:val="006B0AA4"/>
    <w:rsid w:val="006B0B71"/>
    <w:rsid w:val="006B0C28"/>
    <w:rsid w:val="006B14FC"/>
    <w:rsid w:val="006B18AD"/>
    <w:rsid w:val="006B19FD"/>
    <w:rsid w:val="006B27A4"/>
    <w:rsid w:val="006B27BE"/>
    <w:rsid w:val="006B2867"/>
    <w:rsid w:val="006B2D53"/>
    <w:rsid w:val="006B2DA9"/>
    <w:rsid w:val="006B315E"/>
    <w:rsid w:val="006B3305"/>
    <w:rsid w:val="006B3A21"/>
    <w:rsid w:val="006B4302"/>
    <w:rsid w:val="006B43A9"/>
    <w:rsid w:val="006B4457"/>
    <w:rsid w:val="006B4A53"/>
    <w:rsid w:val="006B4C5A"/>
    <w:rsid w:val="006B4F68"/>
    <w:rsid w:val="006B5451"/>
    <w:rsid w:val="006B614E"/>
    <w:rsid w:val="006B6203"/>
    <w:rsid w:val="006B6D86"/>
    <w:rsid w:val="006B7207"/>
    <w:rsid w:val="006B7361"/>
    <w:rsid w:val="006B7AE4"/>
    <w:rsid w:val="006B7C72"/>
    <w:rsid w:val="006C0067"/>
    <w:rsid w:val="006C0175"/>
    <w:rsid w:val="006C0778"/>
    <w:rsid w:val="006C0A85"/>
    <w:rsid w:val="006C18F5"/>
    <w:rsid w:val="006C24BA"/>
    <w:rsid w:val="006C275B"/>
    <w:rsid w:val="006C291A"/>
    <w:rsid w:val="006C2AC9"/>
    <w:rsid w:val="006C2B44"/>
    <w:rsid w:val="006C2E0C"/>
    <w:rsid w:val="006C2F35"/>
    <w:rsid w:val="006C319C"/>
    <w:rsid w:val="006C3E7E"/>
    <w:rsid w:val="006C4D97"/>
    <w:rsid w:val="006C4F07"/>
    <w:rsid w:val="006C506C"/>
    <w:rsid w:val="006C587C"/>
    <w:rsid w:val="006C5C03"/>
    <w:rsid w:val="006C5DF8"/>
    <w:rsid w:val="006C663A"/>
    <w:rsid w:val="006C7047"/>
    <w:rsid w:val="006C739B"/>
    <w:rsid w:val="006C7D56"/>
    <w:rsid w:val="006C7D82"/>
    <w:rsid w:val="006C7F9E"/>
    <w:rsid w:val="006D002A"/>
    <w:rsid w:val="006D03AD"/>
    <w:rsid w:val="006D050C"/>
    <w:rsid w:val="006D052C"/>
    <w:rsid w:val="006D0A2F"/>
    <w:rsid w:val="006D0C2B"/>
    <w:rsid w:val="006D0DF8"/>
    <w:rsid w:val="006D0F10"/>
    <w:rsid w:val="006D169F"/>
    <w:rsid w:val="006D17DF"/>
    <w:rsid w:val="006D24E4"/>
    <w:rsid w:val="006D27B8"/>
    <w:rsid w:val="006D2CD0"/>
    <w:rsid w:val="006D2F0D"/>
    <w:rsid w:val="006D3320"/>
    <w:rsid w:val="006D3902"/>
    <w:rsid w:val="006D3EB0"/>
    <w:rsid w:val="006D40DA"/>
    <w:rsid w:val="006D451D"/>
    <w:rsid w:val="006D4560"/>
    <w:rsid w:val="006D4976"/>
    <w:rsid w:val="006D4B63"/>
    <w:rsid w:val="006D4B6F"/>
    <w:rsid w:val="006D4B70"/>
    <w:rsid w:val="006D4F9A"/>
    <w:rsid w:val="006D52C4"/>
    <w:rsid w:val="006D576B"/>
    <w:rsid w:val="006D585B"/>
    <w:rsid w:val="006D5B56"/>
    <w:rsid w:val="006D6198"/>
    <w:rsid w:val="006D6270"/>
    <w:rsid w:val="006D6B4C"/>
    <w:rsid w:val="006D6E52"/>
    <w:rsid w:val="006D6F6B"/>
    <w:rsid w:val="006D770C"/>
    <w:rsid w:val="006D7D49"/>
    <w:rsid w:val="006D7D6F"/>
    <w:rsid w:val="006E0384"/>
    <w:rsid w:val="006E03FA"/>
    <w:rsid w:val="006E0BDC"/>
    <w:rsid w:val="006E122D"/>
    <w:rsid w:val="006E152D"/>
    <w:rsid w:val="006E18D8"/>
    <w:rsid w:val="006E1B5B"/>
    <w:rsid w:val="006E1F04"/>
    <w:rsid w:val="006E1FAB"/>
    <w:rsid w:val="006E24C9"/>
    <w:rsid w:val="006E269E"/>
    <w:rsid w:val="006E2A2F"/>
    <w:rsid w:val="006E2AA5"/>
    <w:rsid w:val="006E3697"/>
    <w:rsid w:val="006E3998"/>
    <w:rsid w:val="006E3EFA"/>
    <w:rsid w:val="006E4150"/>
    <w:rsid w:val="006E4610"/>
    <w:rsid w:val="006E4B69"/>
    <w:rsid w:val="006E4F4E"/>
    <w:rsid w:val="006E4F88"/>
    <w:rsid w:val="006E4FEA"/>
    <w:rsid w:val="006E52AA"/>
    <w:rsid w:val="006E52F9"/>
    <w:rsid w:val="006E57BF"/>
    <w:rsid w:val="006E5CB2"/>
    <w:rsid w:val="006E6382"/>
    <w:rsid w:val="006E6A7A"/>
    <w:rsid w:val="006E6CB8"/>
    <w:rsid w:val="006E7101"/>
    <w:rsid w:val="006E71A2"/>
    <w:rsid w:val="006E7717"/>
    <w:rsid w:val="006E7E52"/>
    <w:rsid w:val="006E7FBF"/>
    <w:rsid w:val="006E7FF3"/>
    <w:rsid w:val="006F03F9"/>
    <w:rsid w:val="006F047D"/>
    <w:rsid w:val="006F06A0"/>
    <w:rsid w:val="006F0DF0"/>
    <w:rsid w:val="006F0FA9"/>
    <w:rsid w:val="006F11DC"/>
    <w:rsid w:val="006F1328"/>
    <w:rsid w:val="006F1428"/>
    <w:rsid w:val="006F14E9"/>
    <w:rsid w:val="006F248A"/>
    <w:rsid w:val="006F2532"/>
    <w:rsid w:val="006F2976"/>
    <w:rsid w:val="006F2B39"/>
    <w:rsid w:val="006F2F45"/>
    <w:rsid w:val="006F31F3"/>
    <w:rsid w:val="006F396B"/>
    <w:rsid w:val="006F3B78"/>
    <w:rsid w:val="006F44BE"/>
    <w:rsid w:val="006F4786"/>
    <w:rsid w:val="006F4A46"/>
    <w:rsid w:val="006F4B07"/>
    <w:rsid w:val="006F56FB"/>
    <w:rsid w:val="006F575D"/>
    <w:rsid w:val="006F6979"/>
    <w:rsid w:val="006F69FC"/>
    <w:rsid w:val="006F6B25"/>
    <w:rsid w:val="006F722C"/>
    <w:rsid w:val="006F72C3"/>
    <w:rsid w:val="006F72D2"/>
    <w:rsid w:val="006F7BA3"/>
    <w:rsid w:val="006F7EE2"/>
    <w:rsid w:val="007001A4"/>
    <w:rsid w:val="0070040B"/>
    <w:rsid w:val="00700878"/>
    <w:rsid w:val="0070098F"/>
    <w:rsid w:val="00700A8E"/>
    <w:rsid w:val="00700AA9"/>
    <w:rsid w:val="00700AB7"/>
    <w:rsid w:val="00700DE8"/>
    <w:rsid w:val="00701360"/>
    <w:rsid w:val="007021BA"/>
    <w:rsid w:val="00702B70"/>
    <w:rsid w:val="00702BBC"/>
    <w:rsid w:val="00702D4D"/>
    <w:rsid w:val="00703001"/>
    <w:rsid w:val="0070317B"/>
    <w:rsid w:val="007034DD"/>
    <w:rsid w:val="00703791"/>
    <w:rsid w:val="00703DC4"/>
    <w:rsid w:val="00703F9D"/>
    <w:rsid w:val="00704431"/>
    <w:rsid w:val="007044EB"/>
    <w:rsid w:val="00704D35"/>
    <w:rsid w:val="00704DB2"/>
    <w:rsid w:val="00704F46"/>
    <w:rsid w:val="00707335"/>
    <w:rsid w:val="00707642"/>
    <w:rsid w:val="007077B7"/>
    <w:rsid w:val="00707A51"/>
    <w:rsid w:val="00707F17"/>
    <w:rsid w:val="00710346"/>
    <w:rsid w:val="00710590"/>
    <w:rsid w:val="0071114F"/>
    <w:rsid w:val="0071189D"/>
    <w:rsid w:val="00711D7E"/>
    <w:rsid w:val="0071218E"/>
    <w:rsid w:val="0071236F"/>
    <w:rsid w:val="00712617"/>
    <w:rsid w:val="00712BC7"/>
    <w:rsid w:val="00712BCD"/>
    <w:rsid w:val="00712FFF"/>
    <w:rsid w:val="007133D7"/>
    <w:rsid w:val="00713AD5"/>
    <w:rsid w:val="00713CCC"/>
    <w:rsid w:val="007146E6"/>
    <w:rsid w:val="007151F1"/>
    <w:rsid w:val="0071549A"/>
    <w:rsid w:val="007156FC"/>
    <w:rsid w:val="00715865"/>
    <w:rsid w:val="00715BE2"/>
    <w:rsid w:val="00715DF1"/>
    <w:rsid w:val="00715ED8"/>
    <w:rsid w:val="0071610B"/>
    <w:rsid w:val="00716233"/>
    <w:rsid w:val="007169B1"/>
    <w:rsid w:val="00716ECD"/>
    <w:rsid w:val="007172DA"/>
    <w:rsid w:val="00717598"/>
    <w:rsid w:val="007177B7"/>
    <w:rsid w:val="007202AF"/>
    <w:rsid w:val="00720B03"/>
    <w:rsid w:val="00720DA7"/>
    <w:rsid w:val="00720DEE"/>
    <w:rsid w:val="007210E4"/>
    <w:rsid w:val="00721CBA"/>
    <w:rsid w:val="00721D3A"/>
    <w:rsid w:val="00722711"/>
    <w:rsid w:val="00722747"/>
    <w:rsid w:val="0072284A"/>
    <w:rsid w:val="00722CD3"/>
    <w:rsid w:val="00723233"/>
    <w:rsid w:val="0072373A"/>
    <w:rsid w:val="00723902"/>
    <w:rsid w:val="00723F6C"/>
    <w:rsid w:val="00724740"/>
    <w:rsid w:val="00724AFC"/>
    <w:rsid w:val="0072508A"/>
    <w:rsid w:val="00725D43"/>
    <w:rsid w:val="00725DDB"/>
    <w:rsid w:val="00726412"/>
    <w:rsid w:val="007267A1"/>
    <w:rsid w:val="00726C16"/>
    <w:rsid w:val="00726F66"/>
    <w:rsid w:val="007270A8"/>
    <w:rsid w:val="00727424"/>
    <w:rsid w:val="00727557"/>
    <w:rsid w:val="007276E9"/>
    <w:rsid w:val="00727807"/>
    <w:rsid w:val="00727A93"/>
    <w:rsid w:val="00727DEE"/>
    <w:rsid w:val="00730038"/>
    <w:rsid w:val="007301FC"/>
    <w:rsid w:val="00730375"/>
    <w:rsid w:val="007304E2"/>
    <w:rsid w:val="007307F3"/>
    <w:rsid w:val="007308CA"/>
    <w:rsid w:val="0073166A"/>
    <w:rsid w:val="00731700"/>
    <w:rsid w:val="00731795"/>
    <w:rsid w:val="00731E68"/>
    <w:rsid w:val="00731EF2"/>
    <w:rsid w:val="007321C4"/>
    <w:rsid w:val="00732719"/>
    <w:rsid w:val="0073282B"/>
    <w:rsid w:val="007329BC"/>
    <w:rsid w:val="007329CB"/>
    <w:rsid w:val="00732A82"/>
    <w:rsid w:val="00732BDF"/>
    <w:rsid w:val="0073340C"/>
    <w:rsid w:val="007335F9"/>
    <w:rsid w:val="00733611"/>
    <w:rsid w:val="00733786"/>
    <w:rsid w:val="00733B6B"/>
    <w:rsid w:val="00733BB3"/>
    <w:rsid w:val="00733E2A"/>
    <w:rsid w:val="00734B09"/>
    <w:rsid w:val="0073599B"/>
    <w:rsid w:val="00736372"/>
    <w:rsid w:val="00736FB4"/>
    <w:rsid w:val="0073706A"/>
    <w:rsid w:val="007370CD"/>
    <w:rsid w:val="007372A7"/>
    <w:rsid w:val="007372C6"/>
    <w:rsid w:val="00737578"/>
    <w:rsid w:val="00737587"/>
    <w:rsid w:val="007375CB"/>
    <w:rsid w:val="007375EF"/>
    <w:rsid w:val="00737707"/>
    <w:rsid w:val="00737757"/>
    <w:rsid w:val="00737B7B"/>
    <w:rsid w:val="00737F21"/>
    <w:rsid w:val="00740120"/>
    <w:rsid w:val="00740AE0"/>
    <w:rsid w:val="00740B14"/>
    <w:rsid w:val="007414C1"/>
    <w:rsid w:val="00741746"/>
    <w:rsid w:val="00742822"/>
    <w:rsid w:val="0074320F"/>
    <w:rsid w:val="00743A56"/>
    <w:rsid w:val="00743C7F"/>
    <w:rsid w:val="00744046"/>
    <w:rsid w:val="007445FF"/>
    <w:rsid w:val="00744829"/>
    <w:rsid w:val="00744B80"/>
    <w:rsid w:val="00744C5D"/>
    <w:rsid w:val="00744DE4"/>
    <w:rsid w:val="00745975"/>
    <w:rsid w:val="00746E69"/>
    <w:rsid w:val="00746E78"/>
    <w:rsid w:val="007475A1"/>
    <w:rsid w:val="00747D7B"/>
    <w:rsid w:val="00747FEB"/>
    <w:rsid w:val="00750228"/>
    <w:rsid w:val="00750B29"/>
    <w:rsid w:val="00750E3F"/>
    <w:rsid w:val="0075147F"/>
    <w:rsid w:val="0075162C"/>
    <w:rsid w:val="00751694"/>
    <w:rsid w:val="007516D1"/>
    <w:rsid w:val="0075206F"/>
    <w:rsid w:val="007521B9"/>
    <w:rsid w:val="007522BF"/>
    <w:rsid w:val="007523E5"/>
    <w:rsid w:val="0075274E"/>
    <w:rsid w:val="00753322"/>
    <w:rsid w:val="0075369B"/>
    <w:rsid w:val="00753F5F"/>
    <w:rsid w:val="00754785"/>
    <w:rsid w:val="00754AE2"/>
    <w:rsid w:val="00754E7A"/>
    <w:rsid w:val="0075532D"/>
    <w:rsid w:val="00755406"/>
    <w:rsid w:val="0075566C"/>
    <w:rsid w:val="00755673"/>
    <w:rsid w:val="00755703"/>
    <w:rsid w:val="00755A8C"/>
    <w:rsid w:val="00756196"/>
    <w:rsid w:val="007564BF"/>
    <w:rsid w:val="00756890"/>
    <w:rsid w:val="00756B62"/>
    <w:rsid w:val="00757133"/>
    <w:rsid w:val="007571B2"/>
    <w:rsid w:val="007576EC"/>
    <w:rsid w:val="00757A03"/>
    <w:rsid w:val="00757DE5"/>
    <w:rsid w:val="00760BAA"/>
    <w:rsid w:val="00760E8D"/>
    <w:rsid w:val="007612B4"/>
    <w:rsid w:val="00761F76"/>
    <w:rsid w:val="00762423"/>
    <w:rsid w:val="0076258B"/>
    <w:rsid w:val="00762B74"/>
    <w:rsid w:val="00762C4A"/>
    <w:rsid w:val="00762D45"/>
    <w:rsid w:val="007630E6"/>
    <w:rsid w:val="00763F7B"/>
    <w:rsid w:val="007653AF"/>
    <w:rsid w:val="007656A7"/>
    <w:rsid w:val="00765955"/>
    <w:rsid w:val="00765A9C"/>
    <w:rsid w:val="007661D5"/>
    <w:rsid w:val="0076625B"/>
    <w:rsid w:val="00766606"/>
    <w:rsid w:val="007666B7"/>
    <w:rsid w:val="0076686E"/>
    <w:rsid w:val="00766A98"/>
    <w:rsid w:val="00767673"/>
    <w:rsid w:val="00767951"/>
    <w:rsid w:val="00767BBC"/>
    <w:rsid w:val="00767BD8"/>
    <w:rsid w:val="00767E17"/>
    <w:rsid w:val="00767E18"/>
    <w:rsid w:val="0077009F"/>
    <w:rsid w:val="007700F6"/>
    <w:rsid w:val="00770198"/>
    <w:rsid w:val="007702DD"/>
    <w:rsid w:val="007706AF"/>
    <w:rsid w:val="00770ADB"/>
    <w:rsid w:val="00771156"/>
    <w:rsid w:val="0077134E"/>
    <w:rsid w:val="00771423"/>
    <w:rsid w:val="007714F3"/>
    <w:rsid w:val="00771ECC"/>
    <w:rsid w:val="007720EC"/>
    <w:rsid w:val="0077290B"/>
    <w:rsid w:val="00772983"/>
    <w:rsid w:val="007729FD"/>
    <w:rsid w:val="00772EA6"/>
    <w:rsid w:val="007738F4"/>
    <w:rsid w:val="00773959"/>
    <w:rsid w:val="00773A3C"/>
    <w:rsid w:val="00773BB8"/>
    <w:rsid w:val="007741D0"/>
    <w:rsid w:val="0077437B"/>
    <w:rsid w:val="00775061"/>
    <w:rsid w:val="00776493"/>
    <w:rsid w:val="00776A37"/>
    <w:rsid w:val="00776A4C"/>
    <w:rsid w:val="00776BE5"/>
    <w:rsid w:val="00776F17"/>
    <w:rsid w:val="00777211"/>
    <w:rsid w:val="0077736A"/>
    <w:rsid w:val="007774F4"/>
    <w:rsid w:val="007805B9"/>
    <w:rsid w:val="007806A0"/>
    <w:rsid w:val="00780CB9"/>
    <w:rsid w:val="00780F9A"/>
    <w:rsid w:val="00781739"/>
    <w:rsid w:val="007817B4"/>
    <w:rsid w:val="0078184C"/>
    <w:rsid w:val="007819F5"/>
    <w:rsid w:val="0078210B"/>
    <w:rsid w:val="007821F6"/>
    <w:rsid w:val="0078255E"/>
    <w:rsid w:val="007825E9"/>
    <w:rsid w:val="007828EC"/>
    <w:rsid w:val="007836C7"/>
    <w:rsid w:val="007842F3"/>
    <w:rsid w:val="00784511"/>
    <w:rsid w:val="007849D0"/>
    <w:rsid w:val="00784A76"/>
    <w:rsid w:val="00784B28"/>
    <w:rsid w:val="00785637"/>
    <w:rsid w:val="00786519"/>
    <w:rsid w:val="007868A9"/>
    <w:rsid w:val="00786B45"/>
    <w:rsid w:val="00786B96"/>
    <w:rsid w:val="00786FF0"/>
    <w:rsid w:val="007877F6"/>
    <w:rsid w:val="00787BF6"/>
    <w:rsid w:val="0079014D"/>
    <w:rsid w:val="00790824"/>
    <w:rsid w:val="00790C33"/>
    <w:rsid w:val="00790D59"/>
    <w:rsid w:val="00791480"/>
    <w:rsid w:val="00791709"/>
    <w:rsid w:val="00791D53"/>
    <w:rsid w:val="00791DAF"/>
    <w:rsid w:val="00792012"/>
    <w:rsid w:val="007923A9"/>
    <w:rsid w:val="0079263F"/>
    <w:rsid w:val="007927BE"/>
    <w:rsid w:val="00792CE9"/>
    <w:rsid w:val="00793747"/>
    <w:rsid w:val="0079375A"/>
    <w:rsid w:val="00793CD1"/>
    <w:rsid w:val="0079420A"/>
    <w:rsid w:val="0079445B"/>
    <w:rsid w:val="0079445C"/>
    <w:rsid w:val="00794D14"/>
    <w:rsid w:val="00795E91"/>
    <w:rsid w:val="007962DA"/>
    <w:rsid w:val="007965F4"/>
    <w:rsid w:val="007966F5"/>
    <w:rsid w:val="0079714C"/>
    <w:rsid w:val="00797256"/>
    <w:rsid w:val="00797BC5"/>
    <w:rsid w:val="00797CF0"/>
    <w:rsid w:val="00797FF8"/>
    <w:rsid w:val="007A0205"/>
    <w:rsid w:val="007A02EE"/>
    <w:rsid w:val="007A058A"/>
    <w:rsid w:val="007A05B5"/>
    <w:rsid w:val="007A14A4"/>
    <w:rsid w:val="007A1935"/>
    <w:rsid w:val="007A1B39"/>
    <w:rsid w:val="007A22CD"/>
    <w:rsid w:val="007A2EE1"/>
    <w:rsid w:val="007A33DD"/>
    <w:rsid w:val="007A3FA9"/>
    <w:rsid w:val="007A467C"/>
    <w:rsid w:val="007A46E1"/>
    <w:rsid w:val="007A48F6"/>
    <w:rsid w:val="007A4E8E"/>
    <w:rsid w:val="007A4FDD"/>
    <w:rsid w:val="007A5125"/>
    <w:rsid w:val="007A53A5"/>
    <w:rsid w:val="007A5984"/>
    <w:rsid w:val="007A5A21"/>
    <w:rsid w:val="007A5ABA"/>
    <w:rsid w:val="007A5C0A"/>
    <w:rsid w:val="007A688C"/>
    <w:rsid w:val="007A68C2"/>
    <w:rsid w:val="007A6D96"/>
    <w:rsid w:val="007A7535"/>
    <w:rsid w:val="007B05B7"/>
    <w:rsid w:val="007B0BB2"/>
    <w:rsid w:val="007B0E4C"/>
    <w:rsid w:val="007B0EE1"/>
    <w:rsid w:val="007B1369"/>
    <w:rsid w:val="007B1852"/>
    <w:rsid w:val="007B20BD"/>
    <w:rsid w:val="007B20DE"/>
    <w:rsid w:val="007B20E0"/>
    <w:rsid w:val="007B2231"/>
    <w:rsid w:val="007B27D2"/>
    <w:rsid w:val="007B27DC"/>
    <w:rsid w:val="007B2BAE"/>
    <w:rsid w:val="007B2CD2"/>
    <w:rsid w:val="007B2D3B"/>
    <w:rsid w:val="007B32D7"/>
    <w:rsid w:val="007B3354"/>
    <w:rsid w:val="007B366E"/>
    <w:rsid w:val="007B3AB8"/>
    <w:rsid w:val="007B3AC7"/>
    <w:rsid w:val="007B3CB5"/>
    <w:rsid w:val="007B3DD6"/>
    <w:rsid w:val="007B4480"/>
    <w:rsid w:val="007B456A"/>
    <w:rsid w:val="007B477F"/>
    <w:rsid w:val="007B4BF9"/>
    <w:rsid w:val="007B4F4B"/>
    <w:rsid w:val="007B597A"/>
    <w:rsid w:val="007B61FB"/>
    <w:rsid w:val="007B6586"/>
    <w:rsid w:val="007B65EE"/>
    <w:rsid w:val="007B66DB"/>
    <w:rsid w:val="007B6A48"/>
    <w:rsid w:val="007B6DDE"/>
    <w:rsid w:val="007B6F20"/>
    <w:rsid w:val="007B7512"/>
    <w:rsid w:val="007B7679"/>
    <w:rsid w:val="007B77B0"/>
    <w:rsid w:val="007B77C3"/>
    <w:rsid w:val="007B7805"/>
    <w:rsid w:val="007B79F8"/>
    <w:rsid w:val="007B7AC1"/>
    <w:rsid w:val="007C00E2"/>
    <w:rsid w:val="007C04DD"/>
    <w:rsid w:val="007C0B56"/>
    <w:rsid w:val="007C119B"/>
    <w:rsid w:val="007C11F3"/>
    <w:rsid w:val="007C1280"/>
    <w:rsid w:val="007C162A"/>
    <w:rsid w:val="007C1854"/>
    <w:rsid w:val="007C1A3F"/>
    <w:rsid w:val="007C1BED"/>
    <w:rsid w:val="007C1DF3"/>
    <w:rsid w:val="007C1DF6"/>
    <w:rsid w:val="007C2261"/>
    <w:rsid w:val="007C245D"/>
    <w:rsid w:val="007C2C06"/>
    <w:rsid w:val="007C2CAB"/>
    <w:rsid w:val="007C3057"/>
    <w:rsid w:val="007C314F"/>
    <w:rsid w:val="007C33D6"/>
    <w:rsid w:val="007C36B7"/>
    <w:rsid w:val="007C4693"/>
    <w:rsid w:val="007C4A82"/>
    <w:rsid w:val="007C4AB4"/>
    <w:rsid w:val="007C51D5"/>
    <w:rsid w:val="007C51D6"/>
    <w:rsid w:val="007C52B0"/>
    <w:rsid w:val="007C5D29"/>
    <w:rsid w:val="007C6211"/>
    <w:rsid w:val="007C66B6"/>
    <w:rsid w:val="007C6B1A"/>
    <w:rsid w:val="007C6C2D"/>
    <w:rsid w:val="007C6D6A"/>
    <w:rsid w:val="007C70D4"/>
    <w:rsid w:val="007C71CE"/>
    <w:rsid w:val="007C745C"/>
    <w:rsid w:val="007C7504"/>
    <w:rsid w:val="007C7DF2"/>
    <w:rsid w:val="007C7DF9"/>
    <w:rsid w:val="007C7FA3"/>
    <w:rsid w:val="007D0181"/>
    <w:rsid w:val="007D1431"/>
    <w:rsid w:val="007D15B7"/>
    <w:rsid w:val="007D1AF5"/>
    <w:rsid w:val="007D1BE0"/>
    <w:rsid w:val="007D21DE"/>
    <w:rsid w:val="007D25E2"/>
    <w:rsid w:val="007D277E"/>
    <w:rsid w:val="007D2815"/>
    <w:rsid w:val="007D284B"/>
    <w:rsid w:val="007D2C53"/>
    <w:rsid w:val="007D2CE2"/>
    <w:rsid w:val="007D2F43"/>
    <w:rsid w:val="007D317C"/>
    <w:rsid w:val="007D3316"/>
    <w:rsid w:val="007D347F"/>
    <w:rsid w:val="007D362E"/>
    <w:rsid w:val="007D3736"/>
    <w:rsid w:val="007D3DB8"/>
    <w:rsid w:val="007D4193"/>
    <w:rsid w:val="007D4462"/>
    <w:rsid w:val="007D4477"/>
    <w:rsid w:val="007D48FA"/>
    <w:rsid w:val="007D4DD7"/>
    <w:rsid w:val="007D51B6"/>
    <w:rsid w:val="007D54E1"/>
    <w:rsid w:val="007D555A"/>
    <w:rsid w:val="007D6286"/>
    <w:rsid w:val="007D6795"/>
    <w:rsid w:val="007D6B06"/>
    <w:rsid w:val="007D7274"/>
    <w:rsid w:val="007D744D"/>
    <w:rsid w:val="007D76A8"/>
    <w:rsid w:val="007D787E"/>
    <w:rsid w:val="007D7949"/>
    <w:rsid w:val="007D7AB4"/>
    <w:rsid w:val="007E000D"/>
    <w:rsid w:val="007E007A"/>
    <w:rsid w:val="007E05E6"/>
    <w:rsid w:val="007E06F4"/>
    <w:rsid w:val="007E0A7D"/>
    <w:rsid w:val="007E1384"/>
    <w:rsid w:val="007E1417"/>
    <w:rsid w:val="007E1451"/>
    <w:rsid w:val="007E1A42"/>
    <w:rsid w:val="007E1BC1"/>
    <w:rsid w:val="007E1C48"/>
    <w:rsid w:val="007E1D31"/>
    <w:rsid w:val="007E1EA1"/>
    <w:rsid w:val="007E2433"/>
    <w:rsid w:val="007E26F4"/>
    <w:rsid w:val="007E2A1F"/>
    <w:rsid w:val="007E2CF4"/>
    <w:rsid w:val="007E2D5C"/>
    <w:rsid w:val="007E2DEE"/>
    <w:rsid w:val="007E2E40"/>
    <w:rsid w:val="007E2F1B"/>
    <w:rsid w:val="007E3034"/>
    <w:rsid w:val="007E34A0"/>
    <w:rsid w:val="007E3571"/>
    <w:rsid w:val="007E38F3"/>
    <w:rsid w:val="007E3BE7"/>
    <w:rsid w:val="007E41EC"/>
    <w:rsid w:val="007E44BC"/>
    <w:rsid w:val="007E459D"/>
    <w:rsid w:val="007E4731"/>
    <w:rsid w:val="007E4778"/>
    <w:rsid w:val="007E4E71"/>
    <w:rsid w:val="007E4EAB"/>
    <w:rsid w:val="007E5276"/>
    <w:rsid w:val="007E533D"/>
    <w:rsid w:val="007E5434"/>
    <w:rsid w:val="007E56AA"/>
    <w:rsid w:val="007E591E"/>
    <w:rsid w:val="007E5AF5"/>
    <w:rsid w:val="007E62A3"/>
    <w:rsid w:val="007E65E2"/>
    <w:rsid w:val="007E67ED"/>
    <w:rsid w:val="007E6828"/>
    <w:rsid w:val="007E6867"/>
    <w:rsid w:val="007E6B83"/>
    <w:rsid w:val="007E6B84"/>
    <w:rsid w:val="007E6E5E"/>
    <w:rsid w:val="007E75B4"/>
    <w:rsid w:val="007E76F6"/>
    <w:rsid w:val="007E7C55"/>
    <w:rsid w:val="007E7D96"/>
    <w:rsid w:val="007E7E90"/>
    <w:rsid w:val="007F0547"/>
    <w:rsid w:val="007F06BB"/>
    <w:rsid w:val="007F0A96"/>
    <w:rsid w:val="007F0CE9"/>
    <w:rsid w:val="007F0D00"/>
    <w:rsid w:val="007F10E1"/>
    <w:rsid w:val="007F1789"/>
    <w:rsid w:val="007F17EF"/>
    <w:rsid w:val="007F18A2"/>
    <w:rsid w:val="007F1B53"/>
    <w:rsid w:val="007F1B86"/>
    <w:rsid w:val="007F1DD4"/>
    <w:rsid w:val="007F1ECC"/>
    <w:rsid w:val="007F25AD"/>
    <w:rsid w:val="007F26DE"/>
    <w:rsid w:val="007F325C"/>
    <w:rsid w:val="007F3409"/>
    <w:rsid w:val="007F34CD"/>
    <w:rsid w:val="007F3777"/>
    <w:rsid w:val="007F377A"/>
    <w:rsid w:val="007F3845"/>
    <w:rsid w:val="007F3C74"/>
    <w:rsid w:val="007F4311"/>
    <w:rsid w:val="007F4A60"/>
    <w:rsid w:val="007F4EE8"/>
    <w:rsid w:val="007F5049"/>
    <w:rsid w:val="007F512E"/>
    <w:rsid w:val="007F556D"/>
    <w:rsid w:val="007F5791"/>
    <w:rsid w:val="007F595D"/>
    <w:rsid w:val="007F5AF2"/>
    <w:rsid w:val="007F5BD2"/>
    <w:rsid w:val="007F6930"/>
    <w:rsid w:val="007F6A4E"/>
    <w:rsid w:val="007F6A67"/>
    <w:rsid w:val="007F72DD"/>
    <w:rsid w:val="007F7640"/>
    <w:rsid w:val="008001F8"/>
    <w:rsid w:val="00800289"/>
    <w:rsid w:val="008003B4"/>
    <w:rsid w:val="00800501"/>
    <w:rsid w:val="008008B5"/>
    <w:rsid w:val="00800F84"/>
    <w:rsid w:val="00801133"/>
    <w:rsid w:val="0080145D"/>
    <w:rsid w:val="008017E3"/>
    <w:rsid w:val="008018FE"/>
    <w:rsid w:val="00801DB0"/>
    <w:rsid w:val="00802301"/>
    <w:rsid w:val="008023B2"/>
    <w:rsid w:val="008025B3"/>
    <w:rsid w:val="008025D5"/>
    <w:rsid w:val="008026C6"/>
    <w:rsid w:val="00802EA4"/>
    <w:rsid w:val="00803390"/>
    <w:rsid w:val="0080340B"/>
    <w:rsid w:val="00803551"/>
    <w:rsid w:val="00803629"/>
    <w:rsid w:val="008039E4"/>
    <w:rsid w:val="00803A79"/>
    <w:rsid w:val="00803AB0"/>
    <w:rsid w:val="00803C0E"/>
    <w:rsid w:val="00803D85"/>
    <w:rsid w:val="00803EEC"/>
    <w:rsid w:val="00804155"/>
    <w:rsid w:val="00804598"/>
    <w:rsid w:val="00804651"/>
    <w:rsid w:val="0080563F"/>
    <w:rsid w:val="0080583D"/>
    <w:rsid w:val="00805959"/>
    <w:rsid w:val="00805EAF"/>
    <w:rsid w:val="0080620E"/>
    <w:rsid w:val="00806307"/>
    <w:rsid w:val="00806744"/>
    <w:rsid w:val="00806CE7"/>
    <w:rsid w:val="00806F77"/>
    <w:rsid w:val="0080723C"/>
    <w:rsid w:val="008075A3"/>
    <w:rsid w:val="00807617"/>
    <w:rsid w:val="008078AB"/>
    <w:rsid w:val="00807AF2"/>
    <w:rsid w:val="008101AB"/>
    <w:rsid w:val="008102C3"/>
    <w:rsid w:val="0081039E"/>
    <w:rsid w:val="00810857"/>
    <w:rsid w:val="00810CA5"/>
    <w:rsid w:val="00810E27"/>
    <w:rsid w:val="00811701"/>
    <w:rsid w:val="00811C5F"/>
    <w:rsid w:val="0081206C"/>
    <w:rsid w:val="008121B2"/>
    <w:rsid w:val="008121B9"/>
    <w:rsid w:val="00812BCC"/>
    <w:rsid w:val="00813111"/>
    <w:rsid w:val="00813D62"/>
    <w:rsid w:val="00813D72"/>
    <w:rsid w:val="008149C4"/>
    <w:rsid w:val="00815377"/>
    <w:rsid w:val="00815C7C"/>
    <w:rsid w:val="00815DFC"/>
    <w:rsid w:val="0081602A"/>
    <w:rsid w:val="008162E4"/>
    <w:rsid w:val="008162E5"/>
    <w:rsid w:val="00816625"/>
    <w:rsid w:val="0081666D"/>
    <w:rsid w:val="00816A29"/>
    <w:rsid w:val="00816B71"/>
    <w:rsid w:val="008170C4"/>
    <w:rsid w:val="0081745C"/>
    <w:rsid w:val="008175F1"/>
    <w:rsid w:val="0081797E"/>
    <w:rsid w:val="00817F43"/>
    <w:rsid w:val="00817FAE"/>
    <w:rsid w:val="00820311"/>
    <w:rsid w:val="0082035F"/>
    <w:rsid w:val="008208B1"/>
    <w:rsid w:val="00820BCB"/>
    <w:rsid w:val="00820FE1"/>
    <w:rsid w:val="0082152F"/>
    <w:rsid w:val="0082215F"/>
    <w:rsid w:val="00822E64"/>
    <w:rsid w:val="00823117"/>
    <w:rsid w:val="008231A0"/>
    <w:rsid w:val="00823585"/>
    <w:rsid w:val="00823BF0"/>
    <w:rsid w:val="00823FC4"/>
    <w:rsid w:val="008240F7"/>
    <w:rsid w:val="0082482D"/>
    <w:rsid w:val="00824A0A"/>
    <w:rsid w:val="00824AB2"/>
    <w:rsid w:val="00824ACF"/>
    <w:rsid w:val="00824BE7"/>
    <w:rsid w:val="00824C2E"/>
    <w:rsid w:val="00824C5E"/>
    <w:rsid w:val="0082507C"/>
    <w:rsid w:val="0082565B"/>
    <w:rsid w:val="008256C8"/>
    <w:rsid w:val="00825F92"/>
    <w:rsid w:val="00826B03"/>
    <w:rsid w:val="00826FA5"/>
    <w:rsid w:val="00827253"/>
    <w:rsid w:val="008272C1"/>
    <w:rsid w:val="008279EF"/>
    <w:rsid w:val="0083056C"/>
    <w:rsid w:val="00830678"/>
    <w:rsid w:val="00830EA7"/>
    <w:rsid w:val="008311AF"/>
    <w:rsid w:val="008311C1"/>
    <w:rsid w:val="0083137B"/>
    <w:rsid w:val="008315DC"/>
    <w:rsid w:val="008315E2"/>
    <w:rsid w:val="0083172A"/>
    <w:rsid w:val="008321E8"/>
    <w:rsid w:val="00832AE0"/>
    <w:rsid w:val="00832B32"/>
    <w:rsid w:val="00832DB1"/>
    <w:rsid w:val="00832DF9"/>
    <w:rsid w:val="008330D7"/>
    <w:rsid w:val="0083327C"/>
    <w:rsid w:val="00833328"/>
    <w:rsid w:val="0083373A"/>
    <w:rsid w:val="0083389E"/>
    <w:rsid w:val="008338D9"/>
    <w:rsid w:val="008359BA"/>
    <w:rsid w:val="00835CA0"/>
    <w:rsid w:val="00836CB7"/>
    <w:rsid w:val="00836ECE"/>
    <w:rsid w:val="00837672"/>
    <w:rsid w:val="008377AE"/>
    <w:rsid w:val="008378CF"/>
    <w:rsid w:val="00837942"/>
    <w:rsid w:val="00837F86"/>
    <w:rsid w:val="0084013E"/>
    <w:rsid w:val="00840316"/>
    <w:rsid w:val="0084039E"/>
    <w:rsid w:val="008403F9"/>
    <w:rsid w:val="008405DF"/>
    <w:rsid w:val="00841319"/>
    <w:rsid w:val="00841945"/>
    <w:rsid w:val="00841C6A"/>
    <w:rsid w:val="00841F0A"/>
    <w:rsid w:val="00841F96"/>
    <w:rsid w:val="008427D6"/>
    <w:rsid w:val="008428AA"/>
    <w:rsid w:val="00842AFD"/>
    <w:rsid w:val="00842B27"/>
    <w:rsid w:val="00842DB0"/>
    <w:rsid w:val="00842F6A"/>
    <w:rsid w:val="0084331C"/>
    <w:rsid w:val="00843721"/>
    <w:rsid w:val="0084389A"/>
    <w:rsid w:val="00843BA4"/>
    <w:rsid w:val="00843C7C"/>
    <w:rsid w:val="00843E34"/>
    <w:rsid w:val="00843E8C"/>
    <w:rsid w:val="0084406C"/>
    <w:rsid w:val="008440A0"/>
    <w:rsid w:val="0084495B"/>
    <w:rsid w:val="00844979"/>
    <w:rsid w:val="00844982"/>
    <w:rsid w:val="00844CCA"/>
    <w:rsid w:val="00844CD2"/>
    <w:rsid w:val="0084539E"/>
    <w:rsid w:val="008453E6"/>
    <w:rsid w:val="0084553D"/>
    <w:rsid w:val="00845580"/>
    <w:rsid w:val="0084563C"/>
    <w:rsid w:val="00845717"/>
    <w:rsid w:val="00845850"/>
    <w:rsid w:val="00845D20"/>
    <w:rsid w:val="00845FAE"/>
    <w:rsid w:val="00846189"/>
    <w:rsid w:val="00846306"/>
    <w:rsid w:val="00846B91"/>
    <w:rsid w:val="00846D45"/>
    <w:rsid w:val="00846EFE"/>
    <w:rsid w:val="0084724D"/>
    <w:rsid w:val="0084725E"/>
    <w:rsid w:val="00847364"/>
    <w:rsid w:val="0084751B"/>
    <w:rsid w:val="0084799D"/>
    <w:rsid w:val="00847CDA"/>
    <w:rsid w:val="008502DF"/>
    <w:rsid w:val="008503EA"/>
    <w:rsid w:val="0085090D"/>
    <w:rsid w:val="00850D32"/>
    <w:rsid w:val="00851834"/>
    <w:rsid w:val="0085204E"/>
    <w:rsid w:val="0085207D"/>
    <w:rsid w:val="00852126"/>
    <w:rsid w:val="00852388"/>
    <w:rsid w:val="00852664"/>
    <w:rsid w:val="00852A31"/>
    <w:rsid w:val="00852CED"/>
    <w:rsid w:val="00852D6B"/>
    <w:rsid w:val="00852F6C"/>
    <w:rsid w:val="00853298"/>
    <w:rsid w:val="00853357"/>
    <w:rsid w:val="0085347C"/>
    <w:rsid w:val="00853585"/>
    <w:rsid w:val="00853706"/>
    <w:rsid w:val="008538D9"/>
    <w:rsid w:val="008538E3"/>
    <w:rsid w:val="0085397C"/>
    <w:rsid w:val="00853C74"/>
    <w:rsid w:val="00854435"/>
    <w:rsid w:val="00854701"/>
    <w:rsid w:val="00854820"/>
    <w:rsid w:val="00854AC9"/>
    <w:rsid w:val="00854D28"/>
    <w:rsid w:val="0085501C"/>
    <w:rsid w:val="008554F5"/>
    <w:rsid w:val="00855DEC"/>
    <w:rsid w:val="0085671C"/>
    <w:rsid w:val="008567F4"/>
    <w:rsid w:val="00856E21"/>
    <w:rsid w:val="008571FC"/>
    <w:rsid w:val="00857732"/>
    <w:rsid w:val="008578EF"/>
    <w:rsid w:val="00857A5F"/>
    <w:rsid w:val="00857C13"/>
    <w:rsid w:val="00857E33"/>
    <w:rsid w:val="00857E55"/>
    <w:rsid w:val="008604E2"/>
    <w:rsid w:val="00860527"/>
    <w:rsid w:val="00860572"/>
    <w:rsid w:val="0086074D"/>
    <w:rsid w:val="00860976"/>
    <w:rsid w:val="00860C7A"/>
    <w:rsid w:val="00860F2A"/>
    <w:rsid w:val="008611AC"/>
    <w:rsid w:val="0086130B"/>
    <w:rsid w:val="00861D4E"/>
    <w:rsid w:val="00861F1C"/>
    <w:rsid w:val="008627B0"/>
    <w:rsid w:val="00862D66"/>
    <w:rsid w:val="00862E88"/>
    <w:rsid w:val="0086306E"/>
    <w:rsid w:val="00863228"/>
    <w:rsid w:val="00863353"/>
    <w:rsid w:val="008633D6"/>
    <w:rsid w:val="0086397B"/>
    <w:rsid w:val="00863FAE"/>
    <w:rsid w:val="008641E7"/>
    <w:rsid w:val="00864907"/>
    <w:rsid w:val="00864FB3"/>
    <w:rsid w:val="0086509E"/>
    <w:rsid w:val="008655DF"/>
    <w:rsid w:val="00865A36"/>
    <w:rsid w:val="008662BD"/>
    <w:rsid w:val="00866703"/>
    <w:rsid w:val="00866CBF"/>
    <w:rsid w:val="008677ED"/>
    <w:rsid w:val="00867B54"/>
    <w:rsid w:val="00867C9B"/>
    <w:rsid w:val="00867EDC"/>
    <w:rsid w:val="00870C61"/>
    <w:rsid w:val="00870CD2"/>
    <w:rsid w:val="00871133"/>
    <w:rsid w:val="008725E4"/>
    <w:rsid w:val="00872AC6"/>
    <w:rsid w:val="00872C3A"/>
    <w:rsid w:val="00872E3B"/>
    <w:rsid w:val="00873BE0"/>
    <w:rsid w:val="00873D88"/>
    <w:rsid w:val="008740F9"/>
    <w:rsid w:val="0087413F"/>
    <w:rsid w:val="008742A6"/>
    <w:rsid w:val="00874460"/>
    <w:rsid w:val="008744BF"/>
    <w:rsid w:val="0087464D"/>
    <w:rsid w:val="0087471B"/>
    <w:rsid w:val="00874B6E"/>
    <w:rsid w:val="00874F39"/>
    <w:rsid w:val="00875143"/>
    <w:rsid w:val="00875D60"/>
    <w:rsid w:val="00875E18"/>
    <w:rsid w:val="008768F1"/>
    <w:rsid w:val="00876A4E"/>
    <w:rsid w:val="00876AAF"/>
    <w:rsid w:val="008776DC"/>
    <w:rsid w:val="008779F2"/>
    <w:rsid w:val="00877B68"/>
    <w:rsid w:val="00877C40"/>
    <w:rsid w:val="00877F74"/>
    <w:rsid w:val="008800A4"/>
    <w:rsid w:val="008801AE"/>
    <w:rsid w:val="008801B8"/>
    <w:rsid w:val="008803D7"/>
    <w:rsid w:val="008807B9"/>
    <w:rsid w:val="008808DC"/>
    <w:rsid w:val="00880B8A"/>
    <w:rsid w:val="00881C10"/>
    <w:rsid w:val="00881C8D"/>
    <w:rsid w:val="00881F6B"/>
    <w:rsid w:val="00882DD6"/>
    <w:rsid w:val="00882F3D"/>
    <w:rsid w:val="00883126"/>
    <w:rsid w:val="008831EA"/>
    <w:rsid w:val="00883407"/>
    <w:rsid w:val="0088350A"/>
    <w:rsid w:val="008836F8"/>
    <w:rsid w:val="00883730"/>
    <w:rsid w:val="008839CD"/>
    <w:rsid w:val="00883CAA"/>
    <w:rsid w:val="00883D7C"/>
    <w:rsid w:val="0088477A"/>
    <w:rsid w:val="00884A8D"/>
    <w:rsid w:val="00885023"/>
    <w:rsid w:val="008855E5"/>
    <w:rsid w:val="00885BCE"/>
    <w:rsid w:val="00886AB8"/>
    <w:rsid w:val="00886CF7"/>
    <w:rsid w:val="00886D07"/>
    <w:rsid w:val="00886EFD"/>
    <w:rsid w:val="00887872"/>
    <w:rsid w:val="00887CB8"/>
    <w:rsid w:val="00887D95"/>
    <w:rsid w:val="00887E8B"/>
    <w:rsid w:val="00887FE4"/>
    <w:rsid w:val="008905AB"/>
    <w:rsid w:val="0089076D"/>
    <w:rsid w:val="00890824"/>
    <w:rsid w:val="008908E1"/>
    <w:rsid w:val="00890E7B"/>
    <w:rsid w:val="0089111C"/>
    <w:rsid w:val="0089138D"/>
    <w:rsid w:val="0089167F"/>
    <w:rsid w:val="00892226"/>
    <w:rsid w:val="00892285"/>
    <w:rsid w:val="00892295"/>
    <w:rsid w:val="00892A1C"/>
    <w:rsid w:val="00892B20"/>
    <w:rsid w:val="00893528"/>
    <w:rsid w:val="008936F6"/>
    <w:rsid w:val="00894158"/>
    <w:rsid w:val="008945F1"/>
    <w:rsid w:val="008947F1"/>
    <w:rsid w:val="00895366"/>
    <w:rsid w:val="00895DF9"/>
    <w:rsid w:val="00895EAE"/>
    <w:rsid w:val="008961A4"/>
    <w:rsid w:val="008962A7"/>
    <w:rsid w:val="00896531"/>
    <w:rsid w:val="00896891"/>
    <w:rsid w:val="00896A0A"/>
    <w:rsid w:val="00897455"/>
    <w:rsid w:val="008A0429"/>
    <w:rsid w:val="008A0913"/>
    <w:rsid w:val="008A103C"/>
    <w:rsid w:val="008A15AF"/>
    <w:rsid w:val="008A175A"/>
    <w:rsid w:val="008A1908"/>
    <w:rsid w:val="008A1E5E"/>
    <w:rsid w:val="008A21C8"/>
    <w:rsid w:val="008A245A"/>
    <w:rsid w:val="008A2717"/>
    <w:rsid w:val="008A281F"/>
    <w:rsid w:val="008A28BB"/>
    <w:rsid w:val="008A33D6"/>
    <w:rsid w:val="008A33F1"/>
    <w:rsid w:val="008A3AD3"/>
    <w:rsid w:val="008A41E6"/>
    <w:rsid w:val="008A4231"/>
    <w:rsid w:val="008A4979"/>
    <w:rsid w:val="008A4A12"/>
    <w:rsid w:val="008A4BBC"/>
    <w:rsid w:val="008A4C07"/>
    <w:rsid w:val="008A4DC2"/>
    <w:rsid w:val="008A528F"/>
    <w:rsid w:val="008A544D"/>
    <w:rsid w:val="008A58B9"/>
    <w:rsid w:val="008A5933"/>
    <w:rsid w:val="008A59E1"/>
    <w:rsid w:val="008A5AC4"/>
    <w:rsid w:val="008A5CDE"/>
    <w:rsid w:val="008A643F"/>
    <w:rsid w:val="008A66F5"/>
    <w:rsid w:val="008A6908"/>
    <w:rsid w:val="008A6F33"/>
    <w:rsid w:val="008A7349"/>
    <w:rsid w:val="008A7696"/>
    <w:rsid w:val="008A7DC1"/>
    <w:rsid w:val="008A7F3D"/>
    <w:rsid w:val="008B015F"/>
    <w:rsid w:val="008B08F3"/>
    <w:rsid w:val="008B0BDE"/>
    <w:rsid w:val="008B0D35"/>
    <w:rsid w:val="008B0F22"/>
    <w:rsid w:val="008B13FD"/>
    <w:rsid w:val="008B18F0"/>
    <w:rsid w:val="008B1AAE"/>
    <w:rsid w:val="008B1DA2"/>
    <w:rsid w:val="008B1EAD"/>
    <w:rsid w:val="008B1F02"/>
    <w:rsid w:val="008B2260"/>
    <w:rsid w:val="008B22C6"/>
    <w:rsid w:val="008B2466"/>
    <w:rsid w:val="008B2477"/>
    <w:rsid w:val="008B24E3"/>
    <w:rsid w:val="008B27A0"/>
    <w:rsid w:val="008B2B06"/>
    <w:rsid w:val="008B2E4D"/>
    <w:rsid w:val="008B37D3"/>
    <w:rsid w:val="008B381C"/>
    <w:rsid w:val="008B39C4"/>
    <w:rsid w:val="008B5311"/>
    <w:rsid w:val="008B5405"/>
    <w:rsid w:val="008B55C8"/>
    <w:rsid w:val="008B580A"/>
    <w:rsid w:val="008B59E3"/>
    <w:rsid w:val="008B5B0F"/>
    <w:rsid w:val="008C04C9"/>
    <w:rsid w:val="008C0820"/>
    <w:rsid w:val="008C09E7"/>
    <w:rsid w:val="008C0A43"/>
    <w:rsid w:val="008C1019"/>
    <w:rsid w:val="008C1477"/>
    <w:rsid w:val="008C15B5"/>
    <w:rsid w:val="008C1B5F"/>
    <w:rsid w:val="008C28DD"/>
    <w:rsid w:val="008C2C3C"/>
    <w:rsid w:val="008C336F"/>
    <w:rsid w:val="008C3386"/>
    <w:rsid w:val="008C3469"/>
    <w:rsid w:val="008C35CE"/>
    <w:rsid w:val="008C39A0"/>
    <w:rsid w:val="008C3AC2"/>
    <w:rsid w:val="008C4159"/>
    <w:rsid w:val="008C46E1"/>
    <w:rsid w:val="008C4852"/>
    <w:rsid w:val="008C4BDD"/>
    <w:rsid w:val="008C5465"/>
    <w:rsid w:val="008C55CB"/>
    <w:rsid w:val="008C5829"/>
    <w:rsid w:val="008C5A16"/>
    <w:rsid w:val="008C5AD0"/>
    <w:rsid w:val="008C5C83"/>
    <w:rsid w:val="008C5D2F"/>
    <w:rsid w:val="008C5EC7"/>
    <w:rsid w:val="008C6727"/>
    <w:rsid w:val="008C6800"/>
    <w:rsid w:val="008C6D2B"/>
    <w:rsid w:val="008C6D7C"/>
    <w:rsid w:val="008C6DC7"/>
    <w:rsid w:val="008C6DE4"/>
    <w:rsid w:val="008C7077"/>
    <w:rsid w:val="008C726B"/>
    <w:rsid w:val="008C7927"/>
    <w:rsid w:val="008C7C15"/>
    <w:rsid w:val="008C7CA0"/>
    <w:rsid w:val="008C7F05"/>
    <w:rsid w:val="008D01B9"/>
    <w:rsid w:val="008D02F9"/>
    <w:rsid w:val="008D1291"/>
    <w:rsid w:val="008D1DD6"/>
    <w:rsid w:val="008D1E01"/>
    <w:rsid w:val="008D2693"/>
    <w:rsid w:val="008D2C14"/>
    <w:rsid w:val="008D2CEF"/>
    <w:rsid w:val="008D2EC1"/>
    <w:rsid w:val="008D35C7"/>
    <w:rsid w:val="008D3738"/>
    <w:rsid w:val="008D398F"/>
    <w:rsid w:val="008D3D47"/>
    <w:rsid w:val="008D4694"/>
    <w:rsid w:val="008D4A80"/>
    <w:rsid w:val="008D4BDC"/>
    <w:rsid w:val="008D4E72"/>
    <w:rsid w:val="008D4E73"/>
    <w:rsid w:val="008D5408"/>
    <w:rsid w:val="008D5835"/>
    <w:rsid w:val="008D64EB"/>
    <w:rsid w:val="008D65E4"/>
    <w:rsid w:val="008D6728"/>
    <w:rsid w:val="008D67D5"/>
    <w:rsid w:val="008D69A6"/>
    <w:rsid w:val="008D6D42"/>
    <w:rsid w:val="008D6E05"/>
    <w:rsid w:val="008D6E6B"/>
    <w:rsid w:val="008D6EBA"/>
    <w:rsid w:val="008D6FDB"/>
    <w:rsid w:val="008D7BD9"/>
    <w:rsid w:val="008D7C6F"/>
    <w:rsid w:val="008D7F9B"/>
    <w:rsid w:val="008E01E0"/>
    <w:rsid w:val="008E06F3"/>
    <w:rsid w:val="008E075D"/>
    <w:rsid w:val="008E0775"/>
    <w:rsid w:val="008E09EA"/>
    <w:rsid w:val="008E0CD1"/>
    <w:rsid w:val="008E1446"/>
    <w:rsid w:val="008E155B"/>
    <w:rsid w:val="008E15E6"/>
    <w:rsid w:val="008E20CC"/>
    <w:rsid w:val="008E211D"/>
    <w:rsid w:val="008E215B"/>
    <w:rsid w:val="008E2484"/>
    <w:rsid w:val="008E26C5"/>
    <w:rsid w:val="008E279A"/>
    <w:rsid w:val="008E28F7"/>
    <w:rsid w:val="008E30AB"/>
    <w:rsid w:val="008E325A"/>
    <w:rsid w:val="008E3496"/>
    <w:rsid w:val="008E3533"/>
    <w:rsid w:val="008E3576"/>
    <w:rsid w:val="008E3B31"/>
    <w:rsid w:val="008E3B93"/>
    <w:rsid w:val="008E3FED"/>
    <w:rsid w:val="008E3FF8"/>
    <w:rsid w:val="008E4144"/>
    <w:rsid w:val="008E41AC"/>
    <w:rsid w:val="008E41FA"/>
    <w:rsid w:val="008E44D3"/>
    <w:rsid w:val="008E457B"/>
    <w:rsid w:val="008E4942"/>
    <w:rsid w:val="008E4C52"/>
    <w:rsid w:val="008E4C56"/>
    <w:rsid w:val="008E515A"/>
    <w:rsid w:val="008E5332"/>
    <w:rsid w:val="008E567B"/>
    <w:rsid w:val="008E569D"/>
    <w:rsid w:val="008E56AB"/>
    <w:rsid w:val="008E5795"/>
    <w:rsid w:val="008E64FA"/>
    <w:rsid w:val="008E6680"/>
    <w:rsid w:val="008E66D3"/>
    <w:rsid w:val="008E679C"/>
    <w:rsid w:val="008E717F"/>
    <w:rsid w:val="008E75D9"/>
    <w:rsid w:val="008E7A88"/>
    <w:rsid w:val="008E7C8D"/>
    <w:rsid w:val="008F0C63"/>
    <w:rsid w:val="008F0CD4"/>
    <w:rsid w:val="008F0EC4"/>
    <w:rsid w:val="008F17FB"/>
    <w:rsid w:val="008F1C1E"/>
    <w:rsid w:val="008F1C2F"/>
    <w:rsid w:val="008F24AA"/>
    <w:rsid w:val="008F25BE"/>
    <w:rsid w:val="008F28F9"/>
    <w:rsid w:val="008F2B1A"/>
    <w:rsid w:val="008F2C61"/>
    <w:rsid w:val="008F327D"/>
    <w:rsid w:val="008F3552"/>
    <w:rsid w:val="008F407F"/>
    <w:rsid w:val="008F43DD"/>
    <w:rsid w:val="008F4AE7"/>
    <w:rsid w:val="008F51B4"/>
    <w:rsid w:val="008F57AB"/>
    <w:rsid w:val="008F5F75"/>
    <w:rsid w:val="008F6166"/>
    <w:rsid w:val="008F62FB"/>
    <w:rsid w:val="008F6CCD"/>
    <w:rsid w:val="008F6E91"/>
    <w:rsid w:val="008F7E46"/>
    <w:rsid w:val="0090156E"/>
    <w:rsid w:val="00901656"/>
    <w:rsid w:val="00901729"/>
    <w:rsid w:val="00901C82"/>
    <w:rsid w:val="00901FB5"/>
    <w:rsid w:val="00902476"/>
    <w:rsid w:val="00902537"/>
    <w:rsid w:val="00904014"/>
    <w:rsid w:val="00904233"/>
    <w:rsid w:val="0090457D"/>
    <w:rsid w:val="00904A85"/>
    <w:rsid w:val="0090576E"/>
    <w:rsid w:val="00905C6D"/>
    <w:rsid w:val="00905D5B"/>
    <w:rsid w:val="00906235"/>
    <w:rsid w:val="009065D4"/>
    <w:rsid w:val="00906C5A"/>
    <w:rsid w:val="00906E9D"/>
    <w:rsid w:val="00906ED2"/>
    <w:rsid w:val="0090762E"/>
    <w:rsid w:val="00907691"/>
    <w:rsid w:val="0090799F"/>
    <w:rsid w:val="00907CA0"/>
    <w:rsid w:val="00910717"/>
    <w:rsid w:val="00910D37"/>
    <w:rsid w:val="00912F0C"/>
    <w:rsid w:val="0091307D"/>
    <w:rsid w:val="009133B2"/>
    <w:rsid w:val="009135BD"/>
    <w:rsid w:val="009136F7"/>
    <w:rsid w:val="00913970"/>
    <w:rsid w:val="00914123"/>
    <w:rsid w:val="00914A10"/>
    <w:rsid w:val="00914C5F"/>
    <w:rsid w:val="00915A15"/>
    <w:rsid w:val="00915A3F"/>
    <w:rsid w:val="00915D2C"/>
    <w:rsid w:val="00916266"/>
    <w:rsid w:val="00916664"/>
    <w:rsid w:val="009168CB"/>
    <w:rsid w:val="00916B31"/>
    <w:rsid w:val="009171BA"/>
    <w:rsid w:val="009172D5"/>
    <w:rsid w:val="0091784A"/>
    <w:rsid w:val="0091796F"/>
    <w:rsid w:val="00917B87"/>
    <w:rsid w:val="00917CEA"/>
    <w:rsid w:val="00917E8E"/>
    <w:rsid w:val="00920064"/>
    <w:rsid w:val="00920068"/>
    <w:rsid w:val="009201FE"/>
    <w:rsid w:val="00920211"/>
    <w:rsid w:val="00920964"/>
    <w:rsid w:val="00920D8C"/>
    <w:rsid w:val="00920FD6"/>
    <w:rsid w:val="00920FF6"/>
    <w:rsid w:val="009212AD"/>
    <w:rsid w:val="009212C8"/>
    <w:rsid w:val="009214A8"/>
    <w:rsid w:val="009216FD"/>
    <w:rsid w:val="00921B4D"/>
    <w:rsid w:val="00921D67"/>
    <w:rsid w:val="00922688"/>
    <w:rsid w:val="00923104"/>
    <w:rsid w:val="009231C1"/>
    <w:rsid w:val="009233D6"/>
    <w:rsid w:val="00923451"/>
    <w:rsid w:val="0092392C"/>
    <w:rsid w:val="00923D1E"/>
    <w:rsid w:val="00924434"/>
    <w:rsid w:val="00924530"/>
    <w:rsid w:val="00924D35"/>
    <w:rsid w:val="0092541E"/>
    <w:rsid w:val="009256E8"/>
    <w:rsid w:val="00925D1F"/>
    <w:rsid w:val="00926527"/>
    <w:rsid w:val="00926A2E"/>
    <w:rsid w:val="00926DBA"/>
    <w:rsid w:val="00926E98"/>
    <w:rsid w:val="00926ED2"/>
    <w:rsid w:val="00927143"/>
    <w:rsid w:val="0092739D"/>
    <w:rsid w:val="009278D1"/>
    <w:rsid w:val="00927939"/>
    <w:rsid w:val="0093032E"/>
    <w:rsid w:val="00930589"/>
    <w:rsid w:val="009305CD"/>
    <w:rsid w:val="009314C0"/>
    <w:rsid w:val="0093198D"/>
    <w:rsid w:val="00931BBD"/>
    <w:rsid w:val="00931BDD"/>
    <w:rsid w:val="009320D1"/>
    <w:rsid w:val="009321B0"/>
    <w:rsid w:val="009324BC"/>
    <w:rsid w:val="009331E7"/>
    <w:rsid w:val="0093352A"/>
    <w:rsid w:val="00933855"/>
    <w:rsid w:val="009338A0"/>
    <w:rsid w:val="00934821"/>
    <w:rsid w:val="0093532F"/>
    <w:rsid w:val="00935815"/>
    <w:rsid w:val="00935D5D"/>
    <w:rsid w:val="00935FC9"/>
    <w:rsid w:val="009362F9"/>
    <w:rsid w:val="0093632B"/>
    <w:rsid w:val="00936512"/>
    <w:rsid w:val="0093686F"/>
    <w:rsid w:val="00936D92"/>
    <w:rsid w:val="0093740C"/>
    <w:rsid w:val="00937EF5"/>
    <w:rsid w:val="0094026D"/>
    <w:rsid w:val="00940A2D"/>
    <w:rsid w:val="00940C81"/>
    <w:rsid w:val="00940E72"/>
    <w:rsid w:val="00941971"/>
    <w:rsid w:val="00941A43"/>
    <w:rsid w:val="0094228C"/>
    <w:rsid w:val="0094271B"/>
    <w:rsid w:val="0094291A"/>
    <w:rsid w:val="00942DA0"/>
    <w:rsid w:val="009444B4"/>
    <w:rsid w:val="0094471F"/>
    <w:rsid w:val="00944E52"/>
    <w:rsid w:val="009453BF"/>
    <w:rsid w:val="00945514"/>
    <w:rsid w:val="009459E2"/>
    <w:rsid w:val="00945ACC"/>
    <w:rsid w:val="00945E56"/>
    <w:rsid w:val="00946927"/>
    <w:rsid w:val="00946F1C"/>
    <w:rsid w:val="009471B2"/>
    <w:rsid w:val="00947663"/>
    <w:rsid w:val="00947784"/>
    <w:rsid w:val="00947B4B"/>
    <w:rsid w:val="0095040D"/>
    <w:rsid w:val="009506A2"/>
    <w:rsid w:val="00950912"/>
    <w:rsid w:val="00950C5E"/>
    <w:rsid w:val="009510C0"/>
    <w:rsid w:val="00951A16"/>
    <w:rsid w:val="00951C54"/>
    <w:rsid w:val="0095201D"/>
    <w:rsid w:val="00952742"/>
    <w:rsid w:val="00952A79"/>
    <w:rsid w:val="00952E4C"/>
    <w:rsid w:val="0095372F"/>
    <w:rsid w:val="00953816"/>
    <w:rsid w:val="00953A81"/>
    <w:rsid w:val="00953B3C"/>
    <w:rsid w:val="009541B7"/>
    <w:rsid w:val="009542B3"/>
    <w:rsid w:val="00954B26"/>
    <w:rsid w:val="00954CBA"/>
    <w:rsid w:val="00954EF5"/>
    <w:rsid w:val="0095523A"/>
    <w:rsid w:val="00955305"/>
    <w:rsid w:val="00955334"/>
    <w:rsid w:val="0095573B"/>
    <w:rsid w:val="0095590C"/>
    <w:rsid w:val="00956189"/>
    <w:rsid w:val="00956553"/>
    <w:rsid w:val="009569F7"/>
    <w:rsid w:val="00956E58"/>
    <w:rsid w:val="00956E60"/>
    <w:rsid w:val="00957406"/>
    <w:rsid w:val="009576D0"/>
    <w:rsid w:val="009578BB"/>
    <w:rsid w:val="009600F5"/>
    <w:rsid w:val="009601A5"/>
    <w:rsid w:val="00960699"/>
    <w:rsid w:val="009607A4"/>
    <w:rsid w:val="00960E91"/>
    <w:rsid w:val="0096139B"/>
    <w:rsid w:val="009613DB"/>
    <w:rsid w:val="00961771"/>
    <w:rsid w:val="00961C91"/>
    <w:rsid w:val="00962001"/>
    <w:rsid w:val="0096230F"/>
    <w:rsid w:val="009624EE"/>
    <w:rsid w:val="0096262B"/>
    <w:rsid w:val="0096285C"/>
    <w:rsid w:val="00962880"/>
    <w:rsid w:val="00963728"/>
    <w:rsid w:val="00963B2D"/>
    <w:rsid w:val="009642F8"/>
    <w:rsid w:val="00964437"/>
    <w:rsid w:val="009644CD"/>
    <w:rsid w:val="009645C3"/>
    <w:rsid w:val="009650ED"/>
    <w:rsid w:val="00965268"/>
    <w:rsid w:val="0096526B"/>
    <w:rsid w:val="00965384"/>
    <w:rsid w:val="00965C02"/>
    <w:rsid w:val="00966DF4"/>
    <w:rsid w:val="00967228"/>
    <w:rsid w:val="0096773C"/>
    <w:rsid w:val="009678C3"/>
    <w:rsid w:val="009706D6"/>
    <w:rsid w:val="0097072C"/>
    <w:rsid w:val="0097101A"/>
    <w:rsid w:val="00971219"/>
    <w:rsid w:val="00971510"/>
    <w:rsid w:val="00971584"/>
    <w:rsid w:val="009715FA"/>
    <w:rsid w:val="00971D8D"/>
    <w:rsid w:val="00971DDA"/>
    <w:rsid w:val="00971E45"/>
    <w:rsid w:val="009722E7"/>
    <w:rsid w:val="0097246E"/>
    <w:rsid w:val="009724D9"/>
    <w:rsid w:val="00972BAF"/>
    <w:rsid w:val="00972C7C"/>
    <w:rsid w:val="0097318E"/>
    <w:rsid w:val="00973730"/>
    <w:rsid w:val="009744CE"/>
    <w:rsid w:val="00974B83"/>
    <w:rsid w:val="00974BB4"/>
    <w:rsid w:val="00974C60"/>
    <w:rsid w:val="00974D4C"/>
    <w:rsid w:val="00974F19"/>
    <w:rsid w:val="009753D5"/>
    <w:rsid w:val="00975543"/>
    <w:rsid w:val="009755A2"/>
    <w:rsid w:val="009756EB"/>
    <w:rsid w:val="00975777"/>
    <w:rsid w:val="009758DA"/>
    <w:rsid w:val="00975A9B"/>
    <w:rsid w:val="009760DF"/>
    <w:rsid w:val="009760EF"/>
    <w:rsid w:val="00976191"/>
    <w:rsid w:val="009762A5"/>
    <w:rsid w:val="00976D63"/>
    <w:rsid w:val="009770E3"/>
    <w:rsid w:val="00977875"/>
    <w:rsid w:val="00977C41"/>
    <w:rsid w:val="00980420"/>
    <w:rsid w:val="00980735"/>
    <w:rsid w:val="00980738"/>
    <w:rsid w:val="00980F60"/>
    <w:rsid w:val="009818B1"/>
    <w:rsid w:val="00981B37"/>
    <w:rsid w:val="00981F53"/>
    <w:rsid w:val="009820FF"/>
    <w:rsid w:val="00982149"/>
    <w:rsid w:val="009823F5"/>
    <w:rsid w:val="00982831"/>
    <w:rsid w:val="00982F27"/>
    <w:rsid w:val="00983B1E"/>
    <w:rsid w:val="00983F5A"/>
    <w:rsid w:val="00984044"/>
    <w:rsid w:val="0098406F"/>
    <w:rsid w:val="009841F2"/>
    <w:rsid w:val="00984671"/>
    <w:rsid w:val="00984691"/>
    <w:rsid w:val="009846EC"/>
    <w:rsid w:val="00984D2D"/>
    <w:rsid w:val="00984FE2"/>
    <w:rsid w:val="00985388"/>
    <w:rsid w:val="00985605"/>
    <w:rsid w:val="009859B2"/>
    <w:rsid w:val="00985D95"/>
    <w:rsid w:val="0098627C"/>
    <w:rsid w:val="0098632F"/>
    <w:rsid w:val="009863BD"/>
    <w:rsid w:val="009868F9"/>
    <w:rsid w:val="00986AFB"/>
    <w:rsid w:val="00986DD5"/>
    <w:rsid w:val="0098750C"/>
    <w:rsid w:val="00987743"/>
    <w:rsid w:val="0098788D"/>
    <w:rsid w:val="00987A84"/>
    <w:rsid w:val="00990906"/>
    <w:rsid w:val="0099114E"/>
    <w:rsid w:val="0099141F"/>
    <w:rsid w:val="00991473"/>
    <w:rsid w:val="009918E6"/>
    <w:rsid w:val="00991935"/>
    <w:rsid w:val="00991B1B"/>
    <w:rsid w:val="00991EAB"/>
    <w:rsid w:val="00992042"/>
    <w:rsid w:val="00992143"/>
    <w:rsid w:val="0099239A"/>
    <w:rsid w:val="0099303E"/>
    <w:rsid w:val="00993059"/>
    <w:rsid w:val="009935B7"/>
    <w:rsid w:val="00994336"/>
    <w:rsid w:val="00994396"/>
    <w:rsid w:val="00994501"/>
    <w:rsid w:val="009945E8"/>
    <w:rsid w:val="009947E6"/>
    <w:rsid w:val="00994A84"/>
    <w:rsid w:val="00994A98"/>
    <w:rsid w:val="00994A99"/>
    <w:rsid w:val="0099549F"/>
    <w:rsid w:val="009968CC"/>
    <w:rsid w:val="00996F67"/>
    <w:rsid w:val="0099751C"/>
    <w:rsid w:val="00997748"/>
    <w:rsid w:val="00997851"/>
    <w:rsid w:val="00997952"/>
    <w:rsid w:val="00997C1C"/>
    <w:rsid w:val="009A0536"/>
    <w:rsid w:val="009A080A"/>
    <w:rsid w:val="009A1110"/>
    <w:rsid w:val="009A111F"/>
    <w:rsid w:val="009A1BA9"/>
    <w:rsid w:val="009A1BAD"/>
    <w:rsid w:val="009A1F88"/>
    <w:rsid w:val="009A20E1"/>
    <w:rsid w:val="009A23FE"/>
    <w:rsid w:val="009A2470"/>
    <w:rsid w:val="009A2ADF"/>
    <w:rsid w:val="009A2F48"/>
    <w:rsid w:val="009A3838"/>
    <w:rsid w:val="009A390A"/>
    <w:rsid w:val="009A3ABA"/>
    <w:rsid w:val="009A45C7"/>
    <w:rsid w:val="009A4A35"/>
    <w:rsid w:val="009A4AA2"/>
    <w:rsid w:val="009A5128"/>
    <w:rsid w:val="009A52AB"/>
    <w:rsid w:val="009A5584"/>
    <w:rsid w:val="009A55C6"/>
    <w:rsid w:val="009A5E95"/>
    <w:rsid w:val="009A689C"/>
    <w:rsid w:val="009A70E7"/>
    <w:rsid w:val="009A713A"/>
    <w:rsid w:val="009A720C"/>
    <w:rsid w:val="009A76E9"/>
    <w:rsid w:val="009A7BE0"/>
    <w:rsid w:val="009B0E37"/>
    <w:rsid w:val="009B158B"/>
    <w:rsid w:val="009B1C50"/>
    <w:rsid w:val="009B1CC0"/>
    <w:rsid w:val="009B1DD2"/>
    <w:rsid w:val="009B1E9B"/>
    <w:rsid w:val="009B2477"/>
    <w:rsid w:val="009B276D"/>
    <w:rsid w:val="009B2862"/>
    <w:rsid w:val="009B2AB8"/>
    <w:rsid w:val="009B2DFA"/>
    <w:rsid w:val="009B2E42"/>
    <w:rsid w:val="009B3328"/>
    <w:rsid w:val="009B3791"/>
    <w:rsid w:val="009B3D25"/>
    <w:rsid w:val="009B42B9"/>
    <w:rsid w:val="009B45E2"/>
    <w:rsid w:val="009B4EE4"/>
    <w:rsid w:val="009B5C1F"/>
    <w:rsid w:val="009B5D9D"/>
    <w:rsid w:val="009B5E0E"/>
    <w:rsid w:val="009B60AC"/>
    <w:rsid w:val="009B61C4"/>
    <w:rsid w:val="009B61E7"/>
    <w:rsid w:val="009B6E3A"/>
    <w:rsid w:val="009B759C"/>
    <w:rsid w:val="009B7881"/>
    <w:rsid w:val="009B79D8"/>
    <w:rsid w:val="009B7B62"/>
    <w:rsid w:val="009B7D1C"/>
    <w:rsid w:val="009B7ECC"/>
    <w:rsid w:val="009C00D9"/>
    <w:rsid w:val="009C0254"/>
    <w:rsid w:val="009C02FD"/>
    <w:rsid w:val="009C03DA"/>
    <w:rsid w:val="009C0800"/>
    <w:rsid w:val="009C0AB0"/>
    <w:rsid w:val="009C0B39"/>
    <w:rsid w:val="009C0BA4"/>
    <w:rsid w:val="009C120B"/>
    <w:rsid w:val="009C1251"/>
    <w:rsid w:val="009C13BF"/>
    <w:rsid w:val="009C14CC"/>
    <w:rsid w:val="009C15CA"/>
    <w:rsid w:val="009C1A18"/>
    <w:rsid w:val="009C1B89"/>
    <w:rsid w:val="009C1C82"/>
    <w:rsid w:val="009C1C9F"/>
    <w:rsid w:val="009C1E21"/>
    <w:rsid w:val="009C28AB"/>
    <w:rsid w:val="009C28EE"/>
    <w:rsid w:val="009C293D"/>
    <w:rsid w:val="009C2EB9"/>
    <w:rsid w:val="009C2F7A"/>
    <w:rsid w:val="009C3772"/>
    <w:rsid w:val="009C3903"/>
    <w:rsid w:val="009C39EC"/>
    <w:rsid w:val="009C3BAE"/>
    <w:rsid w:val="009C45AA"/>
    <w:rsid w:val="009C4969"/>
    <w:rsid w:val="009C4D19"/>
    <w:rsid w:val="009C52A8"/>
    <w:rsid w:val="009C55C0"/>
    <w:rsid w:val="009C56C5"/>
    <w:rsid w:val="009C6015"/>
    <w:rsid w:val="009C61B5"/>
    <w:rsid w:val="009C66D0"/>
    <w:rsid w:val="009C68BB"/>
    <w:rsid w:val="009C6D2E"/>
    <w:rsid w:val="009C72D9"/>
    <w:rsid w:val="009C7367"/>
    <w:rsid w:val="009C74BC"/>
    <w:rsid w:val="009C7C5A"/>
    <w:rsid w:val="009C7F51"/>
    <w:rsid w:val="009D0032"/>
    <w:rsid w:val="009D01A8"/>
    <w:rsid w:val="009D033A"/>
    <w:rsid w:val="009D0444"/>
    <w:rsid w:val="009D0B4C"/>
    <w:rsid w:val="009D0C34"/>
    <w:rsid w:val="009D0EF5"/>
    <w:rsid w:val="009D118D"/>
    <w:rsid w:val="009D1841"/>
    <w:rsid w:val="009D1B8B"/>
    <w:rsid w:val="009D1CC9"/>
    <w:rsid w:val="009D22A5"/>
    <w:rsid w:val="009D2C48"/>
    <w:rsid w:val="009D2E2E"/>
    <w:rsid w:val="009D2E96"/>
    <w:rsid w:val="009D3C39"/>
    <w:rsid w:val="009D424D"/>
    <w:rsid w:val="009D4AE8"/>
    <w:rsid w:val="009D4EDA"/>
    <w:rsid w:val="009D52D9"/>
    <w:rsid w:val="009D5313"/>
    <w:rsid w:val="009D533E"/>
    <w:rsid w:val="009D5464"/>
    <w:rsid w:val="009D561E"/>
    <w:rsid w:val="009D5EA6"/>
    <w:rsid w:val="009D64EB"/>
    <w:rsid w:val="009D662D"/>
    <w:rsid w:val="009D6874"/>
    <w:rsid w:val="009D6AAA"/>
    <w:rsid w:val="009D6CBD"/>
    <w:rsid w:val="009D6CC6"/>
    <w:rsid w:val="009D74F4"/>
    <w:rsid w:val="009D79E4"/>
    <w:rsid w:val="009D7C68"/>
    <w:rsid w:val="009E02BC"/>
    <w:rsid w:val="009E04D5"/>
    <w:rsid w:val="009E067E"/>
    <w:rsid w:val="009E07B3"/>
    <w:rsid w:val="009E0A43"/>
    <w:rsid w:val="009E0D4D"/>
    <w:rsid w:val="009E1314"/>
    <w:rsid w:val="009E1898"/>
    <w:rsid w:val="009E1FFA"/>
    <w:rsid w:val="009E2495"/>
    <w:rsid w:val="009E286B"/>
    <w:rsid w:val="009E2AAB"/>
    <w:rsid w:val="009E3034"/>
    <w:rsid w:val="009E3176"/>
    <w:rsid w:val="009E3260"/>
    <w:rsid w:val="009E38C2"/>
    <w:rsid w:val="009E3D81"/>
    <w:rsid w:val="009E4531"/>
    <w:rsid w:val="009E4746"/>
    <w:rsid w:val="009E4DCA"/>
    <w:rsid w:val="009E51BB"/>
    <w:rsid w:val="009E51E8"/>
    <w:rsid w:val="009E5262"/>
    <w:rsid w:val="009E55C2"/>
    <w:rsid w:val="009E5B6E"/>
    <w:rsid w:val="009E66E8"/>
    <w:rsid w:val="009E680A"/>
    <w:rsid w:val="009E6CE3"/>
    <w:rsid w:val="009E6D0D"/>
    <w:rsid w:val="009E74BD"/>
    <w:rsid w:val="009E7BB6"/>
    <w:rsid w:val="009E7BE3"/>
    <w:rsid w:val="009E7D99"/>
    <w:rsid w:val="009F0521"/>
    <w:rsid w:val="009F0CD8"/>
    <w:rsid w:val="009F0D41"/>
    <w:rsid w:val="009F10AD"/>
    <w:rsid w:val="009F1A1C"/>
    <w:rsid w:val="009F1C93"/>
    <w:rsid w:val="009F217F"/>
    <w:rsid w:val="009F22A5"/>
    <w:rsid w:val="009F23ED"/>
    <w:rsid w:val="009F26D2"/>
    <w:rsid w:val="009F2B2A"/>
    <w:rsid w:val="009F2BE2"/>
    <w:rsid w:val="009F2C76"/>
    <w:rsid w:val="009F3047"/>
    <w:rsid w:val="009F3729"/>
    <w:rsid w:val="009F37BF"/>
    <w:rsid w:val="009F3921"/>
    <w:rsid w:val="009F44BD"/>
    <w:rsid w:val="009F466F"/>
    <w:rsid w:val="009F4EB4"/>
    <w:rsid w:val="009F5464"/>
    <w:rsid w:val="009F557F"/>
    <w:rsid w:val="009F5AE2"/>
    <w:rsid w:val="009F5AF2"/>
    <w:rsid w:val="009F6084"/>
    <w:rsid w:val="009F62DF"/>
    <w:rsid w:val="009F6361"/>
    <w:rsid w:val="009F690F"/>
    <w:rsid w:val="009F717B"/>
    <w:rsid w:val="009F797B"/>
    <w:rsid w:val="009F7D3B"/>
    <w:rsid w:val="009F7DCE"/>
    <w:rsid w:val="00A00389"/>
    <w:rsid w:val="00A00B31"/>
    <w:rsid w:val="00A00CDD"/>
    <w:rsid w:val="00A01648"/>
    <w:rsid w:val="00A0178B"/>
    <w:rsid w:val="00A018CA"/>
    <w:rsid w:val="00A01BD5"/>
    <w:rsid w:val="00A01BFF"/>
    <w:rsid w:val="00A01C6A"/>
    <w:rsid w:val="00A01F6F"/>
    <w:rsid w:val="00A020E9"/>
    <w:rsid w:val="00A025F3"/>
    <w:rsid w:val="00A029ED"/>
    <w:rsid w:val="00A030DB"/>
    <w:rsid w:val="00A035F7"/>
    <w:rsid w:val="00A04519"/>
    <w:rsid w:val="00A0465D"/>
    <w:rsid w:val="00A04899"/>
    <w:rsid w:val="00A048F7"/>
    <w:rsid w:val="00A04EF9"/>
    <w:rsid w:val="00A04F64"/>
    <w:rsid w:val="00A05162"/>
    <w:rsid w:val="00A053DD"/>
    <w:rsid w:val="00A05A94"/>
    <w:rsid w:val="00A05B4C"/>
    <w:rsid w:val="00A0627C"/>
    <w:rsid w:val="00A0693D"/>
    <w:rsid w:val="00A06ED3"/>
    <w:rsid w:val="00A06FA0"/>
    <w:rsid w:val="00A06FD0"/>
    <w:rsid w:val="00A075C2"/>
    <w:rsid w:val="00A075F0"/>
    <w:rsid w:val="00A077C4"/>
    <w:rsid w:val="00A079E0"/>
    <w:rsid w:val="00A07F0F"/>
    <w:rsid w:val="00A103E6"/>
    <w:rsid w:val="00A103F9"/>
    <w:rsid w:val="00A10487"/>
    <w:rsid w:val="00A11507"/>
    <w:rsid w:val="00A115F6"/>
    <w:rsid w:val="00A11756"/>
    <w:rsid w:val="00A118EB"/>
    <w:rsid w:val="00A11950"/>
    <w:rsid w:val="00A11B1A"/>
    <w:rsid w:val="00A11F17"/>
    <w:rsid w:val="00A12666"/>
    <w:rsid w:val="00A12E86"/>
    <w:rsid w:val="00A131BF"/>
    <w:rsid w:val="00A13364"/>
    <w:rsid w:val="00A1339D"/>
    <w:rsid w:val="00A13BA0"/>
    <w:rsid w:val="00A13C1E"/>
    <w:rsid w:val="00A13C4B"/>
    <w:rsid w:val="00A148C5"/>
    <w:rsid w:val="00A14A93"/>
    <w:rsid w:val="00A14C5A"/>
    <w:rsid w:val="00A14F6D"/>
    <w:rsid w:val="00A157DB"/>
    <w:rsid w:val="00A15C15"/>
    <w:rsid w:val="00A16027"/>
    <w:rsid w:val="00A16386"/>
    <w:rsid w:val="00A169A7"/>
    <w:rsid w:val="00A17633"/>
    <w:rsid w:val="00A17735"/>
    <w:rsid w:val="00A17793"/>
    <w:rsid w:val="00A17D6B"/>
    <w:rsid w:val="00A17FEF"/>
    <w:rsid w:val="00A20318"/>
    <w:rsid w:val="00A2042E"/>
    <w:rsid w:val="00A204E7"/>
    <w:rsid w:val="00A205C1"/>
    <w:rsid w:val="00A20727"/>
    <w:rsid w:val="00A20759"/>
    <w:rsid w:val="00A20D1B"/>
    <w:rsid w:val="00A215B6"/>
    <w:rsid w:val="00A2192E"/>
    <w:rsid w:val="00A21EAF"/>
    <w:rsid w:val="00A223C7"/>
    <w:rsid w:val="00A22823"/>
    <w:rsid w:val="00A2286A"/>
    <w:rsid w:val="00A228D4"/>
    <w:rsid w:val="00A22CF4"/>
    <w:rsid w:val="00A22D91"/>
    <w:rsid w:val="00A22F12"/>
    <w:rsid w:val="00A233AE"/>
    <w:rsid w:val="00A2342C"/>
    <w:rsid w:val="00A23526"/>
    <w:rsid w:val="00A24187"/>
    <w:rsid w:val="00A24761"/>
    <w:rsid w:val="00A24F1E"/>
    <w:rsid w:val="00A25015"/>
    <w:rsid w:val="00A257D7"/>
    <w:rsid w:val="00A25B04"/>
    <w:rsid w:val="00A26377"/>
    <w:rsid w:val="00A2678E"/>
    <w:rsid w:val="00A268B0"/>
    <w:rsid w:val="00A26A01"/>
    <w:rsid w:val="00A278B0"/>
    <w:rsid w:val="00A27C30"/>
    <w:rsid w:val="00A27DDE"/>
    <w:rsid w:val="00A3023D"/>
    <w:rsid w:val="00A30505"/>
    <w:rsid w:val="00A307AC"/>
    <w:rsid w:val="00A30982"/>
    <w:rsid w:val="00A312F6"/>
    <w:rsid w:val="00A32127"/>
    <w:rsid w:val="00A32771"/>
    <w:rsid w:val="00A329DA"/>
    <w:rsid w:val="00A332FA"/>
    <w:rsid w:val="00A333CD"/>
    <w:rsid w:val="00A33453"/>
    <w:rsid w:val="00A33DED"/>
    <w:rsid w:val="00A33E20"/>
    <w:rsid w:val="00A343AF"/>
    <w:rsid w:val="00A34531"/>
    <w:rsid w:val="00A3494B"/>
    <w:rsid w:val="00A35B34"/>
    <w:rsid w:val="00A35E4C"/>
    <w:rsid w:val="00A35E8B"/>
    <w:rsid w:val="00A3622E"/>
    <w:rsid w:val="00A3691B"/>
    <w:rsid w:val="00A36AB5"/>
    <w:rsid w:val="00A37399"/>
    <w:rsid w:val="00A373E9"/>
    <w:rsid w:val="00A37E4D"/>
    <w:rsid w:val="00A37F30"/>
    <w:rsid w:val="00A41157"/>
    <w:rsid w:val="00A41183"/>
    <w:rsid w:val="00A41881"/>
    <w:rsid w:val="00A41937"/>
    <w:rsid w:val="00A41B34"/>
    <w:rsid w:val="00A41FA4"/>
    <w:rsid w:val="00A42381"/>
    <w:rsid w:val="00A42455"/>
    <w:rsid w:val="00A428E9"/>
    <w:rsid w:val="00A43C6D"/>
    <w:rsid w:val="00A43DE9"/>
    <w:rsid w:val="00A43EC7"/>
    <w:rsid w:val="00A43F14"/>
    <w:rsid w:val="00A43F50"/>
    <w:rsid w:val="00A4406A"/>
    <w:rsid w:val="00A44190"/>
    <w:rsid w:val="00A449F2"/>
    <w:rsid w:val="00A44CF1"/>
    <w:rsid w:val="00A44DE9"/>
    <w:rsid w:val="00A44E21"/>
    <w:rsid w:val="00A450BE"/>
    <w:rsid w:val="00A45A5F"/>
    <w:rsid w:val="00A45E60"/>
    <w:rsid w:val="00A46B9C"/>
    <w:rsid w:val="00A46EDC"/>
    <w:rsid w:val="00A46F08"/>
    <w:rsid w:val="00A472A8"/>
    <w:rsid w:val="00A47335"/>
    <w:rsid w:val="00A476F4"/>
    <w:rsid w:val="00A478A3"/>
    <w:rsid w:val="00A50114"/>
    <w:rsid w:val="00A506B1"/>
    <w:rsid w:val="00A50A1E"/>
    <w:rsid w:val="00A51179"/>
    <w:rsid w:val="00A51758"/>
    <w:rsid w:val="00A5184B"/>
    <w:rsid w:val="00A51D50"/>
    <w:rsid w:val="00A52AD5"/>
    <w:rsid w:val="00A52C21"/>
    <w:rsid w:val="00A530F1"/>
    <w:rsid w:val="00A537B4"/>
    <w:rsid w:val="00A53851"/>
    <w:rsid w:val="00A538E5"/>
    <w:rsid w:val="00A53F26"/>
    <w:rsid w:val="00A54809"/>
    <w:rsid w:val="00A54AA8"/>
    <w:rsid w:val="00A54ADE"/>
    <w:rsid w:val="00A54B87"/>
    <w:rsid w:val="00A551AD"/>
    <w:rsid w:val="00A5550F"/>
    <w:rsid w:val="00A555EF"/>
    <w:rsid w:val="00A557AE"/>
    <w:rsid w:val="00A55B1B"/>
    <w:rsid w:val="00A55B1E"/>
    <w:rsid w:val="00A55BE6"/>
    <w:rsid w:val="00A55CBA"/>
    <w:rsid w:val="00A55DEF"/>
    <w:rsid w:val="00A561AC"/>
    <w:rsid w:val="00A561B9"/>
    <w:rsid w:val="00A564E2"/>
    <w:rsid w:val="00A5656B"/>
    <w:rsid w:val="00A569FD"/>
    <w:rsid w:val="00A5757E"/>
    <w:rsid w:val="00A57B12"/>
    <w:rsid w:val="00A57C09"/>
    <w:rsid w:val="00A57C1B"/>
    <w:rsid w:val="00A57C29"/>
    <w:rsid w:val="00A60398"/>
    <w:rsid w:val="00A6073B"/>
    <w:rsid w:val="00A60C04"/>
    <w:rsid w:val="00A60E9E"/>
    <w:rsid w:val="00A61375"/>
    <w:rsid w:val="00A613DA"/>
    <w:rsid w:val="00A61870"/>
    <w:rsid w:val="00A61A7F"/>
    <w:rsid w:val="00A62373"/>
    <w:rsid w:val="00A62779"/>
    <w:rsid w:val="00A62D19"/>
    <w:rsid w:val="00A62E08"/>
    <w:rsid w:val="00A6346C"/>
    <w:rsid w:val="00A634DA"/>
    <w:rsid w:val="00A63549"/>
    <w:rsid w:val="00A63935"/>
    <w:rsid w:val="00A63944"/>
    <w:rsid w:val="00A639DC"/>
    <w:rsid w:val="00A64027"/>
    <w:rsid w:val="00A64609"/>
    <w:rsid w:val="00A649B8"/>
    <w:rsid w:val="00A64FB5"/>
    <w:rsid w:val="00A65000"/>
    <w:rsid w:val="00A6537E"/>
    <w:rsid w:val="00A655EB"/>
    <w:rsid w:val="00A65FD2"/>
    <w:rsid w:val="00A664B5"/>
    <w:rsid w:val="00A6669F"/>
    <w:rsid w:val="00A668BF"/>
    <w:rsid w:val="00A669B6"/>
    <w:rsid w:val="00A669BC"/>
    <w:rsid w:val="00A66B27"/>
    <w:rsid w:val="00A66C94"/>
    <w:rsid w:val="00A66FE3"/>
    <w:rsid w:val="00A70183"/>
    <w:rsid w:val="00A70335"/>
    <w:rsid w:val="00A703CE"/>
    <w:rsid w:val="00A705E1"/>
    <w:rsid w:val="00A709E9"/>
    <w:rsid w:val="00A70A5E"/>
    <w:rsid w:val="00A70F4E"/>
    <w:rsid w:val="00A71159"/>
    <w:rsid w:val="00A717CC"/>
    <w:rsid w:val="00A71869"/>
    <w:rsid w:val="00A72425"/>
    <w:rsid w:val="00A7269D"/>
    <w:rsid w:val="00A726B5"/>
    <w:rsid w:val="00A73038"/>
    <w:rsid w:val="00A738A1"/>
    <w:rsid w:val="00A73A5B"/>
    <w:rsid w:val="00A73AEB"/>
    <w:rsid w:val="00A73EE3"/>
    <w:rsid w:val="00A749C1"/>
    <w:rsid w:val="00A74A61"/>
    <w:rsid w:val="00A74A9A"/>
    <w:rsid w:val="00A74F0E"/>
    <w:rsid w:val="00A750FB"/>
    <w:rsid w:val="00A75171"/>
    <w:rsid w:val="00A7551D"/>
    <w:rsid w:val="00A76083"/>
    <w:rsid w:val="00A765B1"/>
    <w:rsid w:val="00A77443"/>
    <w:rsid w:val="00A77673"/>
    <w:rsid w:val="00A779BB"/>
    <w:rsid w:val="00A77D28"/>
    <w:rsid w:val="00A801C0"/>
    <w:rsid w:val="00A80440"/>
    <w:rsid w:val="00A80598"/>
    <w:rsid w:val="00A80DC3"/>
    <w:rsid w:val="00A810D6"/>
    <w:rsid w:val="00A813C7"/>
    <w:rsid w:val="00A81E28"/>
    <w:rsid w:val="00A81F7B"/>
    <w:rsid w:val="00A82517"/>
    <w:rsid w:val="00A82A4A"/>
    <w:rsid w:val="00A82C20"/>
    <w:rsid w:val="00A82CA1"/>
    <w:rsid w:val="00A83C05"/>
    <w:rsid w:val="00A83ED4"/>
    <w:rsid w:val="00A83FF3"/>
    <w:rsid w:val="00A8407C"/>
    <w:rsid w:val="00A84497"/>
    <w:rsid w:val="00A8467C"/>
    <w:rsid w:val="00A847A3"/>
    <w:rsid w:val="00A84855"/>
    <w:rsid w:val="00A852EC"/>
    <w:rsid w:val="00A85728"/>
    <w:rsid w:val="00A85C86"/>
    <w:rsid w:val="00A8618D"/>
    <w:rsid w:val="00A86298"/>
    <w:rsid w:val="00A863DE"/>
    <w:rsid w:val="00A866EF"/>
    <w:rsid w:val="00A86BC0"/>
    <w:rsid w:val="00A86C38"/>
    <w:rsid w:val="00A87E9B"/>
    <w:rsid w:val="00A900B3"/>
    <w:rsid w:val="00A90707"/>
    <w:rsid w:val="00A90ECC"/>
    <w:rsid w:val="00A9150E"/>
    <w:rsid w:val="00A91698"/>
    <w:rsid w:val="00A91ABF"/>
    <w:rsid w:val="00A91F68"/>
    <w:rsid w:val="00A91FF8"/>
    <w:rsid w:val="00A923F0"/>
    <w:rsid w:val="00A92563"/>
    <w:rsid w:val="00A92769"/>
    <w:rsid w:val="00A92B73"/>
    <w:rsid w:val="00A92ED8"/>
    <w:rsid w:val="00A932F0"/>
    <w:rsid w:val="00A93886"/>
    <w:rsid w:val="00A93B84"/>
    <w:rsid w:val="00A93CAF"/>
    <w:rsid w:val="00A945C4"/>
    <w:rsid w:val="00A94739"/>
    <w:rsid w:val="00A950DE"/>
    <w:rsid w:val="00A9547C"/>
    <w:rsid w:val="00A95640"/>
    <w:rsid w:val="00A95838"/>
    <w:rsid w:val="00A95AAC"/>
    <w:rsid w:val="00A95D84"/>
    <w:rsid w:val="00A95DF1"/>
    <w:rsid w:val="00A95E24"/>
    <w:rsid w:val="00A96040"/>
    <w:rsid w:val="00A96172"/>
    <w:rsid w:val="00A9627A"/>
    <w:rsid w:val="00A96308"/>
    <w:rsid w:val="00A965CF"/>
    <w:rsid w:val="00A96C70"/>
    <w:rsid w:val="00A97164"/>
    <w:rsid w:val="00A9761D"/>
    <w:rsid w:val="00A97E8B"/>
    <w:rsid w:val="00AA109F"/>
    <w:rsid w:val="00AA1742"/>
    <w:rsid w:val="00AA235E"/>
    <w:rsid w:val="00AA2509"/>
    <w:rsid w:val="00AA267A"/>
    <w:rsid w:val="00AA288F"/>
    <w:rsid w:val="00AA2B58"/>
    <w:rsid w:val="00AA2BCC"/>
    <w:rsid w:val="00AA3131"/>
    <w:rsid w:val="00AA3355"/>
    <w:rsid w:val="00AA3379"/>
    <w:rsid w:val="00AA36C6"/>
    <w:rsid w:val="00AA38CF"/>
    <w:rsid w:val="00AA3DB9"/>
    <w:rsid w:val="00AA4235"/>
    <w:rsid w:val="00AA4C23"/>
    <w:rsid w:val="00AA502D"/>
    <w:rsid w:val="00AA529C"/>
    <w:rsid w:val="00AA5AD0"/>
    <w:rsid w:val="00AA5C57"/>
    <w:rsid w:val="00AA5D36"/>
    <w:rsid w:val="00AA5E16"/>
    <w:rsid w:val="00AA5E71"/>
    <w:rsid w:val="00AA6345"/>
    <w:rsid w:val="00AA63D2"/>
    <w:rsid w:val="00AA6695"/>
    <w:rsid w:val="00AB0AF7"/>
    <w:rsid w:val="00AB1A51"/>
    <w:rsid w:val="00AB1C1F"/>
    <w:rsid w:val="00AB1C72"/>
    <w:rsid w:val="00AB1E1B"/>
    <w:rsid w:val="00AB1E61"/>
    <w:rsid w:val="00AB29E8"/>
    <w:rsid w:val="00AB3290"/>
    <w:rsid w:val="00AB3B5D"/>
    <w:rsid w:val="00AB4C17"/>
    <w:rsid w:val="00AB4EC7"/>
    <w:rsid w:val="00AB52D7"/>
    <w:rsid w:val="00AB593B"/>
    <w:rsid w:val="00AB5B15"/>
    <w:rsid w:val="00AB5C36"/>
    <w:rsid w:val="00AB5C7D"/>
    <w:rsid w:val="00AB5D0D"/>
    <w:rsid w:val="00AB5E62"/>
    <w:rsid w:val="00AB60DD"/>
    <w:rsid w:val="00AB65DC"/>
    <w:rsid w:val="00AB6692"/>
    <w:rsid w:val="00AB7D26"/>
    <w:rsid w:val="00AB7E92"/>
    <w:rsid w:val="00AC003E"/>
    <w:rsid w:val="00AC0247"/>
    <w:rsid w:val="00AC02E4"/>
    <w:rsid w:val="00AC0690"/>
    <w:rsid w:val="00AC06AB"/>
    <w:rsid w:val="00AC0F1F"/>
    <w:rsid w:val="00AC1051"/>
    <w:rsid w:val="00AC161F"/>
    <w:rsid w:val="00AC2257"/>
    <w:rsid w:val="00AC22AB"/>
    <w:rsid w:val="00AC2AE0"/>
    <w:rsid w:val="00AC2D27"/>
    <w:rsid w:val="00AC3611"/>
    <w:rsid w:val="00AC3E0B"/>
    <w:rsid w:val="00AC42E8"/>
    <w:rsid w:val="00AC498F"/>
    <w:rsid w:val="00AC4AEE"/>
    <w:rsid w:val="00AC4D6E"/>
    <w:rsid w:val="00AC4EC0"/>
    <w:rsid w:val="00AC570A"/>
    <w:rsid w:val="00AC58D0"/>
    <w:rsid w:val="00AC5A8D"/>
    <w:rsid w:val="00AC5AB4"/>
    <w:rsid w:val="00AC5EFE"/>
    <w:rsid w:val="00AC6477"/>
    <w:rsid w:val="00AC6D66"/>
    <w:rsid w:val="00AC6DC1"/>
    <w:rsid w:val="00AC7ABE"/>
    <w:rsid w:val="00AC7ABF"/>
    <w:rsid w:val="00AC7CEC"/>
    <w:rsid w:val="00AD0010"/>
    <w:rsid w:val="00AD0071"/>
    <w:rsid w:val="00AD05A5"/>
    <w:rsid w:val="00AD0C02"/>
    <w:rsid w:val="00AD0CE2"/>
    <w:rsid w:val="00AD0D17"/>
    <w:rsid w:val="00AD0E28"/>
    <w:rsid w:val="00AD10A0"/>
    <w:rsid w:val="00AD1165"/>
    <w:rsid w:val="00AD1BCD"/>
    <w:rsid w:val="00AD1C57"/>
    <w:rsid w:val="00AD1DC5"/>
    <w:rsid w:val="00AD1E0E"/>
    <w:rsid w:val="00AD1EF4"/>
    <w:rsid w:val="00AD2814"/>
    <w:rsid w:val="00AD2AA0"/>
    <w:rsid w:val="00AD2ADB"/>
    <w:rsid w:val="00AD2F12"/>
    <w:rsid w:val="00AD2F24"/>
    <w:rsid w:val="00AD3602"/>
    <w:rsid w:val="00AD3A07"/>
    <w:rsid w:val="00AD3E99"/>
    <w:rsid w:val="00AD3F50"/>
    <w:rsid w:val="00AD3FF0"/>
    <w:rsid w:val="00AD4A0C"/>
    <w:rsid w:val="00AD5123"/>
    <w:rsid w:val="00AD52D0"/>
    <w:rsid w:val="00AD558C"/>
    <w:rsid w:val="00AD5C81"/>
    <w:rsid w:val="00AD5EAE"/>
    <w:rsid w:val="00AD5F50"/>
    <w:rsid w:val="00AD6A59"/>
    <w:rsid w:val="00AD6AD1"/>
    <w:rsid w:val="00AD7397"/>
    <w:rsid w:val="00AD76A6"/>
    <w:rsid w:val="00AE0072"/>
    <w:rsid w:val="00AE021D"/>
    <w:rsid w:val="00AE0C7C"/>
    <w:rsid w:val="00AE0D00"/>
    <w:rsid w:val="00AE1351"/>
    <w:rsid w:val="00AE2906"/>
    <w:rsid w:val="00AE2DDE"/>
    <w:rsid w:val="00AE30D2"/>
    <w:rsid w:val="00AE351F"/>
    <w:rsid w:val="00AE3F00"/>
    <w:rsid w:val="00AE44B7"/>
    <w:rsid w:val="00AE4CCB"/>
    <w:rsid w:val="00AE50C8"/>
    <w:rsid w:val="00AE5171"/>
    <w:rsid w:val="00AE5329"/>
    <w:rsid w:val="00AE5EBB"/>
    <w:rsid w:val="00AE614B"/>
    <w:rsid w:val="00AE6479"/>
    <w:rsid w:val="00AE67B6"/>
    <w:rsid w:val="00AE73DA"/>
    <w:rsid w:val="00AE7537"/>
    <w:rsid w:val="00AE7759"/>
    <w:rsid w:val="00AE7852"/>
    <w:rsid w:val="00AE7EDC"/>
    <w:rsid w:val="00AF0285"/>
    <w:rsid w:val="00AF155B"/>
    <w:rsid w:val="00AF234B"/>
    <w:rsid w:val="00AF27D8"/>
    <w:rsid w:val="00AF2C5D"/>
    <w:rsid w:val="00AF2F10"/>
    <w:rsid w:val="00AF3380"/>
    <w:rsid w:val="00AF3425"/>
    <w:rsid w:val="00AF36BF"/>
    <w:rsid w:val="00AF3799"/>
    <w:rsid w:val="00AF37C3"/>
    <w:rsid w:val="00AF3822"/>
    <w:rsid w:val="00AF3E65"/>
    <w:rsid w:val="00AF3F71"/>
    <w:rsid w:val="00AF439F"/>
    <w:rsid w:val="00AF45B7"/>
    <w:rsid w:val="00AF46F3"/>
    <w:rsid w:val="00AF4862"/>
    <w:rsid w:val="00AF4BA0"/>
    <w:rsid w:val="00AF4D3A"/>
    <w:rsid w:val="00AF4E05"/>
    <w:rsid w:val="00AF4E70"/>
    <w:rsid w:val="00AF5152"/>
    <w:rsid w:val="00AF5288"/>
    <w:rsid w:val="00AF52B3"/>
    <w:rsid w:val="00AF5824"/>
    <w:rsid w:val="00AF5D23"/>
    <w:rsid w:val="00AF63F8"/>
    <w:rsid w:val="00AF6819"/>
    <w:rsid w:val="00AF6A0D"/>
    <w:rsid w:val="00AF6D07"/>
    <w:rsid w:val="00AF70F9"/>
    <w:rsid w:val="00AF729F"/>
    <w:rsid w:val="00AF7550"/>
    <w:rsid w:val="00AF7B6E"/>
    <w:rsid w:val="00B00240"/>
    <w:rsid w:val="00B004B5"/>
    <w:rsid w:val="00B01B9A"/>
    <w:rsid w:val="00B021B8"/>
    <w:rsid w:val="00B02902"/>
    <w:rsid w:val="00B038F3"/>
    <w:rsid w:val="00B03EE3"/>
    <w:rsid w:val="00B042AA"/>
    <w:rsid w:val="00B0443E"/>
    <w:rsid w:val="00B04926"/>
    <w:rsid w:val="00B04BD4"/>
    <w:rsid w:val="00B04BE4"/>
    <w:rsid w:val="00B04D17"/>
    <w:rsid w:val="00B04F44"/>
    <w:rsid w:val="00B058E4"/>
    <w:rsid w:val="00B05956"/>
    <w:rsid w:val="00B05A74"/>
    <w:rsid w:val="00B064DF"/>
    <w:rsid w:val="00B0657A"/>
    <w:rsid w:val="00B06BFE"/>
    <w:rsid w:val="00B0772F"/>
    <w:rsid w:val="00B07BB4"/>
    <w:rsid w:val="00B102CA"/>
    <w:rsid w:val="00B103E5"/>
    <w:rsid w:val="00B1068F"/>
    <w:rsid w:val="00B109B5"/>
    <w:rsid w:val="00B10AD0"/>
    <w:rsid w:val="00B10ED5"/>
    <w:rsid w:val="00B112D6"/>
    <w:rsid w:val="00B11734"/>
    <w:rsid w:val="00B124CC"/>
    <w:rsid w:val="00B1262F"/>
    <w:rsid w:val="00B12918"/>
    <w:rsid w:val="00B12A62"/>
    <w:rsid w:val="00B130FD"/>
    <w:rsid w:val="00B13128"/>
    <w:rsid w:val="00B13177"/>
    <w:rsid w:val="00B131D8"/>
    <w:rsid w:val="00B131DE"/>
    <w:rsid w:val="00B136EC"/>
    <w:rsid w:val="00B13A12"/>
    <w:rsid w:val="00B13E21"/>
    <w:rsid w:val="00B13F7A"/>
    <w:rsid w:val="00B14495"/>
    <w:rsid w:val="00B14755"/>
    <w:rsid w:val="00B148E9"/>
    <w:rsid w:val="00B150F1"/>
    <w:rsid w:val="00B15768"/>
    <w:rsid w:val="00B157F5"/>
    <w:rsid w:val="00B1599C"/>
    <w:rsid w:val="00B15AAE"/>
    <w:rsid w:val="00B1605F"/>
    <w:rsid w:val="00B163A0"/>
    <w:rsid w:val="00B164FB"/>
    <w:rsid w:val="00B1651A"/>
    <w:rsid w:val="00B1693D"/>
    <w:rsid w:val="00B16B84"/>
    <w:rsid w:val="00B17133"/>
    <w:rsid w:val="00B171CF"/>
    <w:rsid w:val="00B1725A"/>
    <w:rsid w:val="00B17531"/>
    <w:rsid w:val="00B17DA2"/>
    <w:rsid w:val="00B17DF7"/>
    <w:rsid w:val="00B17EC1"/>
    <w:rsid w:val="00B17F2A"/>
    <w:rsid w:val="00B20254"/>
    <w:rsid w:val="00B203F1"/>
    <w:rsid w:val="00B2059D"/>
    <w:rsid w:val="00B20A3D"/>
    <w:rsid w:val="00B214BE"/>
    <w:rsid w:val="00B21982"/>
    <w:rsid w:val="00B21A37"/>
    <w:rsid w:val="00B21F44"/>
    <w:rsid w:val="00B220F4"/>
    <w:rsid w:val="00B2237D"/>
    <w:rsid w:val="00B22736"/>
    <w:rsid w:val="00B227B1"/>
    <w:rsid w:val="00B228E5"/>
    <w:rsid w:val="00B22B00"/>
    <w:rsid w:val="00B22B71"/>
    <w:rsid w:val="00B22BEA"/>
    <w:rsid w:val="00B22C27"/>
    <w:rsid w:val="00B2322C"/>
    <w:rsid w:val="00B2371E"/>
    <w:rsid w:val="00B23CB4"/>
    <w:rsid w:val="00B23EC3"/>
    <w:rsid w:val="00B23F75"/>
    <w:rsid w:val="00B24821"/>
    <w:rsid w:val="00B24C38"/>
    <w:rsid w:val="00B24C8A"/>
    <w:rsid w:val="00B24F8A"/>
    <w:rsid w:val="00B2551B"/>
    <w:rsid w:val="00B2572E"/>
    <w:rsid w:val="00B25C31"/>
    <w:rsid w:val="00B25D27"/>
    <w:rsid w:val="00B25E39"/>
    <w:rsid w:val="00B25F86"/>
    <w:rsid w:val="00B263D6"/>
    <w:rsid w:val="00B2749F"/>
    <w:rsid w:val="00B30228"/>
    <w:rsid w:val="00B30432"/>
    <w:rsid w:val="00B3063A"/>
    <w:rsid w:val="00B3135B"/>
    <w:rsid w:val="00B31652"/>
    <w:rsid w:val="00B31C01"/>
    <w:rsid w:val="00B32522"/>
    <w:rsid w:val="00B3254B"/>
    <w:rsid w:val="00B32723"/>
    <w:rsid w:val="00B3287A"/>
    <w:rsid w:val="00B32ACF"/>
    <w:rsid w:val="00B32D54"/>
    <w:rsid w:val="00B32F1F"/>
    <w:rsid w:val="00B3356A"/>
    <w:rsid w:val="00B337E4"/>
    <w:rsid w:val="00B33D67"/>
    <w:rsid w:val="00B34391"/>
    <w:rsid w:val="00B344D6"/>
    <w:rsid w:val="00B346A8"/>
    <w:rsid w:val="00B34A8A"/>
    <w:rsid w:val="00B34BC4"/>
    <w:rsid w:val="00B34EB5"/>
    <w:rsid w:val="00B34F37"/>
    <w:rsid w:val="00B35112"/>
    <w:rsid w:val="00B359C3"/>
    <w:rsid w:val="00B35FFD"/>
    <w:rsid w:val="00B3616E"/>
    <w:rsid w:val="00B36298"/>
    <w:rsid w:val="00B367F9"/>
    <w:rsid w:val="00B36BD3"/>
    <w:rsid w:val="00B37432"/>
    <w:rsid w:val="00B377A1"/>
    <w:rsid w:val="00B37C60"/>
    <w:rsid w:val="00B37C88"/>
    <w:rsid w:val="00B403DE"/>
    <w:rsid w:val="00B404FC"/>
    <w:rsid w:val="00B406E6"/>
    <w:rsid w:val="00B40C6F"/>
    <w:rsid w:val="00B40EA6"/>
    <w:rsid w:val="00B4121D"/>
    <w:rsid w:val="00B4132D"/>
    <w:rsid w:val="00B415FE"/>
    <w:rsid w:val="00B41805"/>
    <w:rsid w:val="00B41B4C"/>
    <w:rsid w:val="00B41C6C"/>
    <w:rsid w:val="00B41D76"/>
    <w:rsid w:val="00B41FF3"/>
    <w:rsid w:val="00B4222B"/>
    <w:rsid w:val="00B42271"/>
    <w:rsid w:val="00B42561"/>
    <w:rsid w:val="00B428E3"/>
    <w:rsid w:val="00B42E4C"/>
    <w:rsid w:val="00B42F37"/>
    <w:rsid w:val="00B42FB5"/>
    <w:rsid w:val="00B4388F"/>
    <w:rsid w:val="00B43B28"/>
    <w:rsid w:val="00B43EA1"/>
    <w:rsid w:val="00B443D9"/>
    <w:rsid w:val="00B4483B"/>
    <w:rsid w:val="00B45198"/>
    <w:rsid w:val="00B451B9"/>
    <w:rsid w:val="00B4539F"/>
    <w:rsid w:val="00B457E3"/>
    <w:rsid w:val="00B45F5A"/>
    <w:rsid w:val="00B46376"/>
    <w:rsid w:val="00B4693B"/>
    <w:rsid w:val="00B4695A"/>
    <w:rsid w:val="00B4695C"/>
    <w:rsid w:val="00B46FCF"/>
    <w:rsid w:val="00B4718C"/>
    <w:rsid w:val="00B473D7"/>
    <w:rsid w:val="00B47577"/>
    <w:rsid w:val="00B47B48"/>
    <w:rsid w:val="00B47CDC"/>
    <w:rsid w:val="00B47D2A"/>
    <w:rsid w:val="00B5091F"/>
    <w:rsid w:val="00B50C96"/>
    <w:rsid w:val="00B50D11"/>
    <w:rsid w:val="00B513AF"/>
    <w:rsid w:val="00B519DD"/>
    <w:rsid w:val="00B519EE"/>
    <w:rsid w:val="00B52329"/>
    <w:rsid w:val="00B525D7"/>
    <w:rsid w:val="00B52B51"/>
    <w:rsid w:val="00B52CB7"/>
    <w:rsid w:val="00B52E32"/>
    <w:rsid w:val="00B5321A"/>
    <w:rsid w:val="00B53754"/>
    <w:rsid w:val="00B53A89"/>
    <w:rsid w:val="00B53C33"/>
    <w:rsid w:val="00B53E12"/>
    <w:rsid w:val="00B543BE"/>
    <w:rsid w:val="00B544DE"/>
    <w:rsid w:val="00B5484D"/>
    <w:rsid w:val="00B54BF4"/>
    <w:rsid w:val="00B55081"/>
    <w:rsid w:val="00B550C5"/>
    <w:rsid w:val="00B5530F"/>
    <w:rsid w:val="00B55E68"/>
    <w:rsid w:val="00B55FE2"/>
    <w:rsid w:val="00B5694C"/>
    <w:rsid w:val="00B56AAA"/>
    <w:rsid w:val="00B56E05"/>
    <w:rsid w:val="00B56F9F"/>
    <w:rsid w:val="00B572E9"/>
    <w:rsid w:val="00B57342"/>
    <w:rsid w:val="00B574B6"/>
    <w:rsid w:val="00B5759C"/>
    <w:rsid w:val="00B57925"/>
    <w:rsid w:val="00B606E8"/>
    <w:rsid w:val="00B60C1C"/>
    <w:rsid w:val="00B60E33"/>
    <w:rsid w:val="00B6168B"/>
    <w:rsid w:val="00B61721"/>
    <w:rsid w:val="00B61BD7"/>
    <w:rsid w:val="00B61FBC"/>
    <w:rsid w:val="00B624A4"/>
    <w:rsid w:val="00B624D2"/>
    <w:rsid w:val="00B626EC"/>
    <w:rsid w:val="00B62821"/>
    <w:rsid w:val="00B62A2A"/>
    <w:rsid w:val="00B62B7B"/>
    <w:rsid w:val="00B62BFF"/>
    <w:rsid w:val="00B62C30"/>
    <w:rsid w:val="00B630F7"/>
    <w:rsid w:val="00B63A08"/>
    <w:rsid w:val="00B63F60"/>
    <w:rsid w:val="00B63F63"/>
    <w:rsid w:val="00B642FE"/>
    <w:rsid w:val="00B64581"/>
    <w:rsid w:val="00B645C2"/>
    <w:rsid w:val="00B65A25"/>
    <w:rsid w:val="00B65EC4"/>
    <w:rsid w:val="00B660BF"/>
    <w:rsid w:val="00B66462"/>
    <w:rsid w:val="00B67625"/>
    <w:rsid w:val="00B67B49"/>
    <w:rsid w:val="00B67F21"/>
    <w:rsid w:val="00B703E8"/>
    <w:rsid w:val="00B703F4"/>
    <w:rsid w:val="00B7093F"/>
    <w:rsid w:val="00B70D2E"/>
    <w:rsid w:val="00B71113"/>
    <w:rsid w:val="00B718AB"/>
    <w:rsid w:val="00B7196E"/>
    <w:rsid w:val="00B71ADC"/>
    <w:rsid w:val="00B71F67"/>
    <w:rsid w:val="00B72577"/>
    <w:rsid w:val="00B726D7"/>
    <w:rsid w:val="00B72F07"/>
    <w:rsid w:val="00B730D6"/>
    <w:rsid w:val="00B7363A"/>
    <w:rsid w:val="00B739B4"/>
    <w:rsid w:val="00B73C95"/>
    <w:rsid w:val="00B73F54"/>
    <w:rsid w:val="00B746E7"/>
    <w:rsid w:val="00B74CF9"/>
    <w:rsid w:val="00B74D8F"/>
    <w:rsid w:val="00B74DEC"/>
    <w:rsid w:val="00B75200"/>
    <w:rsid w:val="00B753AB"/>
    <w:rsid w:val="00B75EDF"/>
    <w:rsid w:val="00B76A53"/>
    <w:rsid w:val="00B76D63"/>
    <w:rsid w:val="00B76D9F"/>
    <w:rsid w:val="00B76F88"/>
    <w:rsid w:val="00B76FAA"/>
    <w:rsid w:val="00B77097"/>
    <w:rsid w:val="00B773D6"/>
    <w:rsid w:val="00B775AE"/>
    <w:rsid w:val="00B77CB6"/>
    <w:rsid w:val="00B80198"/>
    <w:rsid w:val="00B80429"/>
    <w:rsid w:val="00B804E1"/>
    <w:rsid w:val="00B81417"/>
    <w:rsid w:val="00B815F6"/>
    <w:rsid w:val="00B81861"/>
    <w:rsid w:val="00B81A3E"/>
    <w:rsid w:val="00B82119"/>
    <w:rsid w:val="00B82705"/>
    <w:rsid w:val="00B82A07"/>
    <w:rsid w:val="00B82A5F"/>
    <w:rsid w:val="00B831D6"/>
    <w:rsid w:val="00B835DD"/>
    <w:rsid w:val="00B83A83"/>
    <w:rsid w:val="00B83CC8"/>
    <w:rsid w:val="00B841F3"/>
    <w:rsid w:val="00B84543"/>
    <w:rsid w:val="00B848CF"/>
    <w:rsid w:val="00B84D3C"/>
    <w:rsid w:val="00B84DA1"/>
    <w:rsid w:val="00B8518C"/>
    <w:rsid w:val="00B85BBF"/>
    <w:rsid w:val="00B85D7F"/>
    <w:rsid w:val="00B85D91"/>
    <w:rsid w:val="00B86614"/>
    <w:rsid w:val="00B86B97"/>
    <w:rsid w:val="00B86DBF"/>
    <w:rsid w:val="00B86F39"/>
    <w:rsid w:val="00B87229"/>
    <w:rsid w:val="00B87717"/>
    <w:rsid w:val="00B87CD4"/>
    <w:rsid w:val="00B87EB1"/>
    <w:rsid w:val="00B90192"/>
    <w:rsid w:val="00B9021F"/>
    <w:rsid w:val="00B902FE"/>
    <w:rsid w:val="00B903CB"/>
    <w:rsid w:val="00B90434"/>
    <w:rsid w:val="00B90640"/>
    <w:rsid w:val="00B9081D"/>
    <w:rsid w:val="00B90C29"/>
    <w:rsid w:val="00B90D0C"/>
    <w:rsid w:val="00B914A8"/>
    <w:rsid w:val="00B9169C"/>
    <w:rsid w:val="00B917A6"/>
    <w:rsid w:val="00B92393"/>
    <w:rsid w:val="00B92A6A"/>
    <w:rsid w:val="00B92A6C"/>
    <w:rsid w:val="00B93065"/>
    <w:rsid w:val="00B93228"/>
    <w:rsid w:val="00B9345D"/>
    <w:rsid w:val="00B935F2"/>
    <w:rsid w:val="00B93B9C"/>
    <w:rsid w:val="00B945FB"/>
    <w:rsid w:val="00B9491F"/>
    <w:rsid w:val="00B94A23"/>
    <w:rsid w:val="00B94EFD"/>
    <w:rsid w:val="00B95248"/>
    <w:rsid w:val="00B95693"/>
    <w:rsid w:val="00B95E90"/>
    <w:rsid w:val="00B9653D"/>
    <w:rsid w:val="00B96709"/>
    <w:rsid w:val="00B9694D"/>
    <w:rsid w:val="00B96CC4"/>
    <w:rsid w:val="00B97142"/>
    <w:rsid w:val="00B97453"/>
    <w:rsid w:val="00B978E5"/>
    <w:rsid w:val="00B97974"/>
    <w:rsid w:val="00B97A02"/>
    <w:rsid w:val="00B97C5E"/>
    <w:rsid w:val="00BA05EE"/>
    <w:rsid w:val="00BA09E0"/>
    <w:rsid w:val="00BA0CB9"/>
    <w:rsid w:val="00BA15D0"/>
    <w:rsid w:val="00BA15E0"/>
    <w:rsid w:val="00BA19A7"/>
    <w:rsid w:val="00BA2162"/>
    <w:rsid w:val="00BA27EC"/>
    <w:rsid w:val="00BA29E9"/>
    <w:rsid w:val="00BA2C68"/>
    <w:rsid w:val="00BA30D6"/>
    <w:rsid w:val="00BA328E"/>
    <w:rsid w:val="00BA34E1"/>
    <w:rsid w:val="00BA35BD"/>
    <w:rsid w:val="00BA3962"/>
    <w:rsid w:val="00BA3D21"/>
    <w:rsid w:val="00BA43DA"/>
    <w:rsid w:val="00BA4541"/>
    <w:rsid w:val="00BA4D0E"/>
    <w:rsid w:val="00BA4D88"/>
    <w:rsid w:val="00BA5DF6"/>
    <w:rsid w:val="00BA609E"/>
    <w:rsid w:val="00BA662B"/>
    <w:rsid w:val="00BA662F"/>
    <w:rsid w:val="00BA66B0"/>
    <w:rsid w:val="00BA6852"/>
    <w:rsid w:val="00BA6A8D"/>
    <w:rsid w:val="00BA6D1D"/>
    <w:rsid w:val="00BA6D9B"/>
    <w:rsid w:val="00BA6E9E"/>
    <w:rsid w:val="00BA71BF"/>
    <w:rsid w:val="00BA742C"/>
    <w:rsid w:val="00BA75B2"/>
    <w:rsid w:val="00BB0390"/>
    <w:rsid w:val="00BB0477"/>
    <w:rsid w:val="00BB07DC"/>
    <w:rsid w:val="00BB0A5A"/>
    <w:rsid w:val="00BB0CDB"/>
    <w:rsid w:val="00BB0D27"/>
    <w:rsid w:val="00BB0FC6"/>
    <w:rsid w:val="00BB117F"/>
    <w:rsid w:val="00BB12B3"/>
    <w:rsid w:val="00BB176B"/>
    <w:rsid w:val="00BB1B66"/>
    <w:rsid w:val="00BB1D68"/>
    <w:rsid w:val="00BB1E73"/>
    <w:rsid w:val="00BB2AEF"/>
    <w:rsid w:val="00BB2DAA"/>
    <w:rsid w:val="00BB2F7F"/>
    <w:rsid w:val="00BB33A3"/>
    <w:rsid w:val="00BB4056"/>
    <w:rsid w:val="00BB4257"/>
    <w:rsid w:val="00BB42CA"/>
    <w:rsid w:val="00BB4690"/>
    <w:rsid w:val="00BB4E21"/>
    <w:rsid w:val="00BB5000"/>
    <w:rsid w:val="00BB51AA"/>
    <w:rsid w:val="00BB575A"/>
    <w:rsid w:val="00BB5760"/>
    <w:rsid w:val="00BB5D19"/>
    <w:rsid w:val="00BB5ED9"/>
    <w:rsid w:val="00BB5FE0"/>
    <w:rsid w:val="00BB5FFB"/>
    <w:rsid w:val="00BB60DA"/>
    <w:rsid w:val="00BB6AF8"/>
    <w:rsid w:val="00BB7046"/>
    <w:rsid w:val="00BB7051"/>
    <w:rsid w:val="00BB722E"/>
    <w:rsid w:val="00BB730F"/>
    <w:rsid w:val="00BB7688"/>
    <w:rsid w:val="00BB7782"/>
    <w:rsid w:val="00BC0220"/>
    <w:rsid w:val="00BC04C0"/>
    <w:rsid w:val="00BC0602"/>
    <w:rsid w:val="00BC06A0"/>
    <w:rsid w:val="00BC07B1"/>
    <w:rsid w:val="00BC0AAE"/>
    <w:rsid w:val="00BC0AF7"/>
    <w:rsid w:val="00BC0DDE"/>
    <w:rsid w:val="00BC0E6F"/>
    <w:rsid w:val="00BC0EA3"/>
    <w:rsid w:val="00BC10E1"/>
    <w:rsid w:val="00BC137F"/>
    <w:rsid w:val="00BC162B"/>
    <w:rsid w:val="00BC18F2"/>
    <w:rsid w:val="00BC1E93"/>
    <w:rsid w:val="00BC2296"/>
    <w:rsid w:val="00BC2469"/>
    <w:rsid w:val="00BC2C23"/>
    <w:rsid w:val="00BC2C53"/>
    <w:rsid w:val="00BC30D1"/>
    <w:rsid w:val="00BC366B"/>
    <w:rsid w:val="00BC3F18"/>
    <w:rsid w:val="00BC4618"/>
    <w:rsid w:val="00BC48BF"/>
    <w:rsid w:val="00BC4AC2"/>
    <w:rsid w:val="00BC4B90"/>
    <w:rsid w:val="00BC4C28"/>
    <w:rsid w:val="00BC50EB"/>
    <w:rsid w:val="00BC5443"/>
    <w:rsid w:val="00BC550C"/>
    <w:rsid w:val="00BC55DE"/>
    <w:rsid w:val="00BC55E6"/>
    <w:rsid w:val="00BC578B"/>
    <w:rsid w:val="00BC582E"/>
    <w:rsid w:val="00BC595B"/>
    <w:rsid w:val="00BC6442"/>
    <w:rsid w:val="00BC67AE"/>
    <w:rsid w:val="00BC6D1E"/>
    <w:rsid w:val="00BC708A"/>
    <w:rsid w:val="00BC78B7"/>
    <w:rsid w:val="00BC792C"/>
    <w:rsid w:val="00BC7B7D"/>
    <w:rsid w:val="00BD0CD2"/>
    <w:rsid w:val="00BD0D37"/>
    <w:rsid w:val="00BD104C"/>
    <w:rsid w:val="00BD1564"/>
    <w:rsid w:val="00BD17AC"/>
    <w:rsid w:val="00BD19AD"/>
    <w:rsid w:val="00BD1C8D"/>
    <w:rsid w:val="00BD2071"/>
    <w:rsid w:val="00BD29E7"/>
    <w:rsid w:val="00BD2CBB"/>
    <w:rsid w:val="00BD3193"/>
    <w:rsid w:val="00BD326C"/>
    <w:rsid w:val="00BD35F3"/>
    <w:rsid w:val="00BD385E"/>
    <w:rsid w:val="00BD3D5D"/>
    <w:rsid w:val="00BD3FDC"/>
    <w:rsid w:val="00BD4008"/>
    <w:rsid w:val="00BD406D"/>
    <w:rsid w:val="00BD427B"/>
    <w:rsid w:val="00BD489F"/>
    <w:rsid w:val="00BD4D42"/>
    <w:rsid w:val="00BD50AD"/>
    <w:rsid w:val="00BD5153"/>
    <w:rsid w:val="00BD5564"/>
    <w:rsid w:val="00BD5618"/>
    <w:rsid w:val="00BD6270"/>
    <w:rsid w:val="00BD6353"/>
    <w:rsid w:val="00BD637D"/>
    <w:rsid w:val="00BD654C"/>
    <w:rsid w:val="00BD6AA6"/>
    <w:rsid w:val="00BD6C28"/>
    <w:rsid w:val="00BD7959"/>
    <w:rsid w:val="00BD7EAE"/>
    <w:rsid w:val="00BE0182"/>
    <w:rsid w:val="00BE0580"/>
    <w:rsid w:val="00BE0A4D"/>
    <w:rsid w:val="00BE0AB9"/>
    <w:rsid w:val="00BE0D1D"/>
    <w:rsid w:val="00BE0FAF"/>
    <w:rsid w:val="00BE133B"/>
    <w:rsid w:val="00BE1457"/>
    <w:rsid w:val="00BE19D9"/>
    <w:rsid w:val="00BE1C6B"/>
    <w:rsid w:val="00BE1F79"/>
    <w:rsid w:val="00BE2383"/>
    <w:rsid w:val="00BE252F"/>
    <w:rsid w:val="00BE2D9C"/>
    <w:rsid w:val="00BE2E19"/>
    <w:rsid w:val="00BE3623"/>
    <w:rsid w:val="00BE3865"/>
    <w:rsid w:val="00BE3B72"/>
    <w:rsid w:val="00BE3D86"/>
    <w:rsid w:val="00BE3F45"/>
    <w:rsid w:val="00BE43B3"/>
    <w:rsid w:val="00BE45C6"/>
    <w:rsid w:val="00BE484F"/>
    <w:rsid w:val="00BE552E"/>
    <w:rsid w:val="00BE55FA"/>
    <w:rsid w:val="00BE5649"/>
    <w:rsid w:val="00BE57ED"/>
    <w:rsid w:val="00BE5BD8"/>
    <w:rsid w:val="00BE5D2E"/>
    <w:rsid w:val="00BE62B6"/>
    <w:rsid w:val="00BE658E"/>
    <w:rsid w:val="00BE6752"/>
    <w:rsid w:val="00BE718D"/>
    <w:rsid w:val="00BE760D"/>
    <w:rsid w:val="00BE77D6"/>
    <w:rsid w:val="00BE7A0E"/>
    <w:rsid w:val="00BE7C45"/>
    <w:rsid w:val="00BE7FB0"/>
    <w:rsid w:val="00BF054A"/>
    <w:rsid w:val="00BF06A6"/>
    <w:rsid w:val="00BF0801"/>
    <w:rsid w:val="00BF0F69"/>
    <w:rsid w:val="00BF1696"/>
    <w:rsid w:val="00BF16FC"/>
    <w:rsid w:val="00BF1A77"/>
    <w:rsid w:val="00BF1C02"/>
    <w:rsid w:val="00BF2524"/>
    <w:rsid w:val="00BF253F"/>
    <w:rsid w:val="00BF2B5D"/>
    <w:rsid w:val="00BF2EB1"/>
    <w:rsid w:val="00BF33CB"/>
    <w:rsid w:val="00BF3777"/>
    <w:rsid w:val="00BF3870"/>
    <w:rsid w:val="00BF38A5"/>
    <w:rsid w:val="00BF3B67"/>
    <w:rsid w:val="00BF4330"/>
    <w:rsid w:val="00BF4713"/>
    <w:rsid w:val="00BF57D2"/>
    <w:rsid w:val="00BF5A33"/>
    <w:rsid w:val="00BF5B1C"/>
    <w:rsid w:val="00BF5C08"/>
    <w:rsid w:val="00BF5CEE"/>
    <w:rsid w:val="00BF67AD"/>
    <w:rsid w:val="00BF70BE"/>
    <w:rsid w:val="00BF7138"/>
    <w:rsid w:val="00BF7195"/>
    <w:rsid w:val="00BF7457"/>
    <w:rsid w:val="00BF769A"/>
    <w:rsid w:val="00BF78CF"/>
    <w:rsid w:val="00BF7CB2"/>
    <w:rsid w:val="00C0027F"/>
    <w:rsid w:val="00C00473"/>
    <w:rsid w:val="00C005A1"/>
    <w:rsid w:val="00C0134A"/>
    <w:rsid w:val="00C01EAA"/>
    <w:rsid w:val="00C02037"/>
    <w:rsid w:val="00C0248F"/>
    <w:rsid w:val="00C0250B"/>
    <w:rsid w:val="00C02804"/>
    <w:rsid w:val="00C02CFC"/>
    <w:rsid w:val="00C03474"/>
    <w:rsid w:val="00C03BE0"/>
    <w:rsid w:val="00C03DD1"/>
    <w:rsid w:val="00C041A9"/>
    <w:rsid w:val="00C04647"/>
    <w:rsid w:val="00C046F2"/>
    <w:rsid w:val="00C04B1E"/>
    <w:rsid w:val="00C04D01"/>
    <w:rsid w:val="00C05AC7"/>
    <w:rsid w:val="00C0604A"/>
    <w:rsid w:val="00C060BA"/>
    <w:rsid w:val="00C061BE"/>
    <w:rsid w:val="00C06268"/>
    <w:rsid w:val="00C0653B"/>
    <w:rsid w:val="00C06BF7"/>
    <w:rsid w:val="00C06C7F"/>
    <w:rsid w:val="00C06CDD"/>
    <w:rsid w:val="00C06ECC"/>
    <w:rsid w:val="00C0707D"/>
    <w:rsid w:val="00C072AD"/>
    <w:rsid w:val="00C0744E"/>
    <w:rsid w:val="00C075A9"/>
    <w:rsid w:val="00C0787C"/>
    <w:rsid w:val="00C07F0C"/>
    <w:rsid w:val="00C100CC"/>
    <w:rsid w:val="00C102CA"/>
    <w:rsid w:val="00C10958"/>
    <w:rsid w:val="00C10D72"/>
    <w:rsid w:val="00C10F64"/>
    <w:rsid w:val="00C117A4"/>
    <w:rsid w:val="00C11B65"/>
    <w:rsid w:val="00C11D3F"/>
    <w:rsid w:val="00C11D99"/>
    <w:rsid w:val="00C12BE7"/>
    <w:rsid w:val="00C12C6C"/>
    <w:rsid w:val="00C12DBE"/>
    <w:rsid w:val="00C130CC"/>
    <w:rsid w:val="00C131D0"/>
    <w:rsid w:val="00C1368F"/>
    <w:rsid w:val="00C1391E"/>
    <w:rsid w:val="00C13A67"/>
    <w:rsid w:val="00C13E34"/>
    <w:rsid w:val="00C14904"/>
    <w:rsid w:val="00C15203"/>
    <w:rsid w:val="00C154EE"/>
    <w:rsid w:val="00C15C2C"/>
    <w:rsid w:val="00C15C7E"/>
    <w:rsid w:val="00C16ADE"/>
    <w:rsid w:val="00C16EE6"/>
    <w:rsid w:val="00C16FE0"/>
    <w:rsid w:val="00C17282"/>
    <w:rsid w:val="00C17323"/>
    <w:rsid w:val="00C1755E"/>
    <w:rsid w:val="00C1796D"/>
    <w:rsid w:val="00C17ADF"/>
    <w:rsid w:val="00C2003B"/>
    <w:rsid w:val="00C207E4"/>
    <w:rsid w:val="00C20C64"/>
    <w:rsid w:val="00C20D63"/>
    <w:rsid w:val="00C21626"/>
    <w:rsid w:val="00C218F4"/>
    <w:rsid w:val="00C21BF5"/>
    <w:rsid w:val="00C21E27"/>
    <w:rsid w:val="00C21E94"/>
    <w:rsid w:val="00C221BE"/>
    <w:rsid w:val="00C2247E"/>
    <w:rsid w:val="00C22570"/>
    <w:rsid w:val="00C227B7"/>
    <w:rsid w:val="00C227EF"/>
    <w:rsid w:val="00C22828"/>
    <w:rsid w:val="00C22ACF"/>
    <w:rsid w:val="00C22D65"/>
    <w:rsid w:val="00C22F20"/>
    <w:rsid w:val="00C23074"/>
    <w:rsid w:val="00C238A1"/>
    <w:rsid w:val="00C24423"/>
    <w:rsid w:val="00C24EE2"/>
    <w:rsid w:val="00C25688"/>
    <w:rsid w:val="00C2619A"/>
    <w:rsid w:val="00C26DFC"/>
    <w:rsid w:val="00C27019"/>
    <w:rsid w:val="00C2713A"/>
    <w:rsid w:val="00C27F2F"/>
    <w:rsid w:val="00C27F3C"/>
    <w:rsid w:val="00C27FEF"/>
    <w:rsid w:val="00C30200"/>
    <w:rsid w:val="00C303F8"/>
    <w:rsid w:val="00C3094B"/>
    <w:rsid w:val="00C30C63"/>
    <w:rsid w:val="00C30D91"/>
    <w:rsid w:val="00C30DB9"/>
    <w:rsid w:val="00C30FEC"/>
    <w:rsid w:val="00C31458"/>
    <w:rsid w:val="00C314DE"/>
    <w:rsid w:val="00C31F72"/>
    <w:rsid w:val="00C325AE"/>
    <w:rsid w:val="00C337F2"/>
    <w:rsid w:val="00C339BF"/>
    <w:rsid w:val="00C33D76"/>
    <w:rsid w:val="00C33E0E"/>
    <w:rsid w:val="00C33E50"/>
    <w:rsid w:val="00C35B92"/>
    <w:rsid w:val="00C35F0D"/>
    <w:rsid w:val="00C35F61"/>
    <w:rsid w:val="00C36371"/>
    <w:rsid w:val="00C363F1"/>
    <w:rsid w:val="00C3659E"/>
    <w:rsid w:val="00C36785"/>
    <w:rsid w:val="00C36970"/>
    <w:rsid w:val="00C36ACD"/>
    <w:rsid w:val="00C36EF8"/>
    <w:rsid w:val="00C3736F"/>
    <w:rsid w:val="00C37567"/>
    <w:rsid w:val="00C37591"/>
    <w:rsid w:val="00C37815"/>
    <w:rsid w:val="00C37CBC"/>
    <w:rsid w:val="00C401D4"/>
    <w:rsid w:val="00C40336"/>
    <w:rsid w:val="00C40376"/>
    <w:rsid w:val="00C407C8"/>
    <w:rsid w:val="00C41099"/>
    <w:rsid w:val="00C41760"/>
    <w:rsid w:val="00C41821"/>
    <w:rsid w:val="00C41B57"/>
    <w:rsid w:val="00C423AE"/>
    <w:rsid w:val="00C42505"/>
    <w:rsid w:val="00C42914"/>
    <w:rsid w:val="00C429E3"/>
    <w:rsid w:val="00C42B2A"/>
    <w:rsid w:val="00C431F8"/>
    <w:rsid w:val="00C4356C"/>
    <w:rsid w:val="00C43707"/>
    <w:rsid w:val="00C438C4"/>
    <w:rsid w:val="00C43C1B"/>
    <w:rsid w:val="00C43FF9"/>
    <w:rsid w:val="00C44EED"/>
    <w:rsid w:val="00C45772"/>
    <w:rsid w:val="00C45A2B"/>
    <w:rsid w:val="00C45BDD"/>
    <w:rsid w:val="00C45D0E"/>
    <w:rsid w:val="00C45DB3"/>
    <w:rsid w:val="00C460FF"/>
    <w:rsid w:val="00C4621B"/>
    <w:rsid w:val="00C46418"/>
    <w:rsid w:val="00C46BDC"/>
    <w:rsid w:val="00C46C15"/>
    <w:rsid w:val="00C50007"/>
    <w:rsid w:val="00C503C5"/>
    <w:rsid w:val="00C50491"/>
    <w:rsid w:val="00C5064E"/>
    <w:rsid w:val="00C50796"/>
    <w:rsid w:val="00C5081F"/>
    <w:rsid w:val="00C50990"/>
    <w:rsid w:val="00C50B34"/>
    <w:rsid w:val="00C51092"/>
    <w:rsid w:val="00C5126C"/>
    <w:rsid w:val="00C5181B"/>
    <w:rsid w:val="00C51C45"/>
    <w:rsid w:val="00C53070"/>
    <w:rsid w:val="00C53910"/>
    <w:rsid w:val="00C53C05"/>
    <w:rsid w:val="00C53C0F"/>
    <w:rsid w:val="00C53E8B"/>
    <w:rsid w:val="00C545C2"/>
    <w:rsid w:val="00C54BFF"/>
    <w:rsid w:val="00C54E13"/>
    <w:rsid w:val="00C5513F"/>
    <w:rsid w:val="00C5516D"/>
    <w:rsid w:val="00C5566B"/>
    <w:rsid w:val="00C55F3A"/>
    <w:rsid w:val="00C56124"/>
    <w:rsid w:val="00C5731E"/>
    <w:rsid w:val="00C576D5"/>
    <w:rsid w:val="00C57B20"/>
    <w:rsid w:val="00C57D01"/>
    <w:rsid w:val="00C60006"/>
    <w:rsid w:val="00C60202"/>
    <w:rsid w:val="00C608FE"/>
    <w:rsid w:val="00C60EC1"/>
    <w:rsid w:val="00C61249"/>
    <w:rsid w:val="00C620F3"/>
    <w:rsid w:val="00C62291"/>
    <w:rsid w:val="00C62550"/>
    <w:rsid w:val="00C633C8"/>
    <w:rsid w:val="00C633ED"/>
    <w:rsid w:val="00C63FE4"/>
    <w:rsid w:val="00C6403B"/>
    <w:rsid w:val="00C64235"/>
    <w:rsid w:val="00C64938"/>
    <w:rsid w:val="00C649A5"/>
    <w:rsid w:val="00C64BAC"/>
    <w:rsid w:val="00C64C1B"/>
    <w:rsid w:val="00C64C59"/>
    <w:rsid w:val="00C64E91"/>
    <w:rsid w:val="00C64FB6"/>
    <w:rsid w:val="00C65511"/>
    <w:rsid w:val="00C6552D"/>
    <w:rsid w:val="00C6580E"/>
    <w:rsid w:val="00C65B58"/>
    <w:rsid w:val="00C65BF1"/>
    <w:rsid w:val="00C65C1D"/>
    <w:rsid w:val="00C66B94"/>
    <w:rsid w:val="00C672D9"/>
    <w:rsid w:val="00C673C4"/>
    <w:rsid w:val="00C674D9"/>
    <w:rsid w:val="00C6752D"/>
    <w:rsid w:val="00C676F9"/>
    <w:rsid w:val="00C679B2"/>
    <w:rsid w:val="00C67A01"/>
    <w:rsid w:val="00C67BE7"/>
    <w:rsid w:val="00C70B57"/>
    <w:rsid w:val="00C70CB5"/>
    <w:rsid w:val="00C70F20"/>
    <w:rsid w:val="00C71894"/>
    <w:rsid w:val="00C71AA4"/>
    <w:rsid w:val="00C71BCA"/>
    <w:rsid w:val="00C722E6"/>
    <w:rsid w:val="00C724C5"/>
    <w:rsid w:val="00C72742"/>
    <w:rsid w:val="00C727DB"/>
    <w:rsid w:val="00C72852"/>
    <w:rsid w:val="00C72C56"/>
    <w:rsid w:val="00C73763"/>
    <w:rsid w:val="00C73AE9"/>
    <w:rsid w:val="00C73FB3"/>
    <w:rsid w:val="00C74469"/>
    <w:rsid w:val="00C74725"/>
    <w:rsid w:val="00C74D95"/>
    <w:rsid w:val="00C74F36"/>
    <w:rsid w:val="00C751A0"/>
    <w:rsid w:val="00C75385"/>
    <w:rsid w:val="00C75601"/>
    <w:rsid w:val="00C758F0"/>
    <w:rsid w:val="00C75988"/>
    <w:rsid w:val="00C759A4"/>
    <w:rsid w:val="00C761C6"/>
    <w:rsid w:val="00C762E3"/>
    <w:rsid w:val="00C764C3"/>
    <w:rsid w:val="00C76E37"/>
    <w:rsid w:val="00C77A02"/>
    <w:rsid w:val="00C77B70"/>
    <w:rsid w:val="00C77E57"/>
    <w:rsid w:val="00C80749"/>
    <w:rsid w:val="00C80963"/>
    <w:rsid w:val="00C80A0E"/>
    <w:rsid w:val="00C80D23"/>
    <w:rsid w:val="00C80EDB"/>
    <w:rsid w:val="00C811AB"/>
    <w:rsid w:val="00C8136E"/>
    <w:rsid w:val="00C813D2"/>
    <w:rsid w:val="00C815F2"/>
    <w:rsid w:val="00C81C1C"/>
    <w:rsid w:val="00C82252"/>
    <w:rsid w:val="00C822CF"/>
    <w:rsid w:val="00C82577"/>
    <w:rsid w:val="00C82C7E"/>
    <w:rsid w:val="00C83013"/>
    <w:rsid w:val="00C8343B"/>
    <w:rsid w:val="00C83CB4"/>
    <w:rsid w:val="00C83CBF"/>
    <w:rsid w:val="00C84497"/>
    <w:rsid w:val="00C844BC"/>
    <w:rsid w:val="00C847F6"/>
    <w:rsid w:val="00C84814"/>
    <w:rsid w:val="00C84EFD"/>
    <w:rsid w:val="00C852F4"/>
    <w:rsid w:val="00C85B4C"/>
    <w:rsid w:val="00C8615E"/>
    <w:rsid w:val="00C8636A"/>
    <w:rsid w:val="00C86548"/>
    <w:rsid w:val="00C868F7"/>
    <w:rsid w:val="00C86A97"/>
    <w:rsid w:val="00C86F67"/>
    <w:rsid w:val="00C86F74"/>
    <w:rsid w:val="00C87061"/>
    <w:rsid w:val="00C871CE"/>
    <w:rsid w:val="00C87397"/>
    <w:rsid w:val="00C874FE"/>
    <w:rsid w:val="00C904C3"/>
    <w:rsid w:val="00C90585"/>
    <w:rsid w:val="00C90A50"/>
    <w:rsid w:val="00C90BF6"/>
    <w:rsid w:val="00C90E49"/>
    <w:rsid w:val="00C91889"/>
    <w:rsid w:val="00C91A6D"/>
    <w:rsid w:val="00C91B1B"/>
    <w:rsid w:val="00C920D4"/>
    <w:rsid w:val="00C925A0"/>
    <w:rsid w:val="00C927FC"/>
    <w:rsid w:val="00C92979"/>
    <w:rsid w:val="00C92B2B"/>
    <w:rsid w:val="00C92D5D"/>
    <w:rsid w:val="00C92D5F"/>
    <w:rsid w:val="00C931EB"/>
    <w:rsid w:val="00C932B6"/>
    <w:rsid w:val="00C93B27"/>
    <w:rsid w:val="00C93DBE"/>
    <w:rsid w:val="00C940CF"/>
    <w:rsid w:val="00C945CB"/>
    <w:rsid w:val="00C94AC1"/>
    <w:rsid w:val="00C95158"/>
    <w:rsid w:val="00C952C7"/>
    <w:rsid w:val="00C953D5"/>
    <w:rsid w:val="00C958E6"/>
    <w:rsid w:val="00C96016"/>
    <w:rsid w:val="00C9610B"/>
    <w:rsid w:val="00C96281"/>
    <w:rsid w:val="00C9694E"/>
    <w:rsid w:val="00C96E0E"/>
    <w:rsid w:val="00C96F13"/>
    <w:rsid w:val="00C9713B"/>
    <w:rsid w:val="00C976BA"/>
    <w:rsid w:val="00C979E2"/>
    <w:rsid w:val="00C97FB0"/>
    <w:rsid w:val="00CA020C"/>
    <w:rsid w:val="00CA0BF7"/>
    <w:rsid w:val="00CA126C"/>
    <w:rsid w:val="00CA146A"/>
    <w:rsid w:val="00CA16BB"/>
    <w:rsid w:val="00CA1CD7"/>
    <w:rsid w:val="00CA1CEA"/>
    <w:rsid w:val="00CA224E"/>
    <w:rsid w:val="00CA2907"/>
    <w:rsid w:val="00CA2C99"/>
    <w:rsid w:val="00CA319A"/>
    <w:rsid w:val="00CA36AE"/>
    <w:rsid w:val="00CA372E"/>
    <w:rsid w:val="00CA4100"/>
    <w:rsid w:val="00CA42E6"/>
    <w:rsid w:val="00CA4379"/>
    <w:rsid w:val="00CA4A6B"/>
    <w:rsid w:val="00CA4C72"/>
    <w:rsid w:val="00CA4EC3"/>
    <w:rsid w:val="00CA51D9"/>
    <w:rsid w:val="00CA534A"/>
    <w:rsid w:val="00CA5CC2"/>
    <w:rsid w:val="00CA600C"/>
    <w:rsid w:val="00CA669A"/>
    <w:rsid w:val="00CA7365"/>
    <w:rsid w:val="00CA7398"/>
    <w:rsid w:val="00CA7399"/>
    <w:rsid w:val="00CA73B2"/>
    <w:rsid w:val="00CA78DA"/>
    <w:rsid w:val="00CA7AA0"/>
    <w:rsid w:val="00CB03A9"/>
    <w:rsid w:val="00CB0558"/>
    <w:rsid w:val="00CB0A10"/>
    <w:rsid w:val="00CB176A"/>
    <w:rsid w:val="00CB17CA"/>
    <w:rsid w:val="00CB1809"/>
    <w:rsid w:val="00CB1A45"/>
    <w:rsid w:val="00CB1BED"/>
    <w:rsid w:val="00CB24C9"/>
    <w:rsid w:val="00CB2704"/>
    <w:rsid w:val="00CB2CB0"/>
    <w:rsid w:val="00CB2CCA"/>
    <w:rsid w:val="00CB309A"/>
    <w:rsid w:val="00CB39FE"/>
    <w:rsid w:val="00CB4072"/>
    <w:rsid w:val="00CB4183"/>
    <w:rsid w:val="00CB4354"/>
    <w:rsid w:val="00CB4387"/>
    <w:rsid w:val="00CB5742"/>
    <w:rsid w:val="00CB5963"/>
    <w:rsid w:val="00CB611D"/>
    <w:rsid w:val="00CB657A"/>
    <w:rsid w:val="00CB6831"/>
    <w:rsid w:val="00CB6FEB"/>
    <w:rsid w:val="00CB7245"/>
    <w:rsid w:val="00CB74D4"/>
    <w:rsid w:val="00CB77C8"/>
    <w:rsid w:val="00CB7A16"/>
    <w:rsid w:val="00CB7AA3"/>
    <w:rsid w:val="00CC0040"/>
    <w:rsid w:val="00CC02D8"/>
    <w:rsid w:val="00CC04CD"/>
    <w:rsid w:val="00CC0A95"/>
    <w:rsid w:val="00CC0C85"/>
    <w:rsid w:val="00CC0CA7"/>
    <w:rsid w:val="00CC161D"/>
    <w:rsid w:val="00CC16A8"/>
    <w:rsid w:val="00CC1A62"/>
    <w:rsid w:val="00CC1B09"/>
    <w:rsid w:val="00CC1C16"/>
    <w:rsid w:val="00CC1C59"/>
    <w:rsid w:val="00CC27AE"/>
    <w:rsid w:val="00CC311F"/>
    <w:rsid w:val="00CC3A5E"/>
    <w:rsid w:val="00CC3C70"/>
    <w:rsid w:val="00CC3D79"/>
    <w:rsid w:val="00CC4325"/>
    <w:rsid w:val="00CC4413"/>
    <w:rsid w:val="00CC461E"/>
    <w:rsid w:val="00CC4A0B"/>
    <w:rsid w:val="00CC4D05"/>
    <w:rsid w:val="00CC4EF0"/>
    <w:rsid w:val="00CC5210"/>
    <w:rsid w:val="00CC5349"/>
    <w:rsid w:val="00CC5C81"/>
    <w:rsid w:val="00CC5F3C"/>
    <w:rsid w:val="00CC601E"/>
    <w:rsid w:val="00CC65E9"/>
    <w:rsid w:val="00CC6718"/>
    <w:rsid w:val="00CC6E4D"/>
    <w:rsid w:val="00CC6F33"/>
    <w:rsid w:val="00CC7050"/>
    <w:rsid w:val="00CC74CD"/>
    <w:rsid w:val="00CC78B5"/>
    <w:rsid w:val="00CC7ABC"/>
    <w:rsid w:val="00CC7C5D"/>
    <w:rsid w:val="00CD00FE"/>
    <w:rsid w:val="00CD06C5"/>
    <w:rsid w:val="00CD0F7F"/>
    <w:rsid w:val="00CD1595"/>
    <w:rsid w:val="00CD16AE"/>
    <w:rsid w:val="00CD1D98"/>
    <w:rsid w:val="00CD207A"/>
    <w:rsid w:val="00CD303D"/>
    <w:rsid w:val="00CD34A2"/>
    <w:rsid w:val="00CD3798"/>
    <w:rsid w:val="00CD3958"/>
    <w:rsid w:val="00CD3C49"/>
    <w:rsid w:val="00CD3DAC"/>
    <w:rsid w:val="00CD3F84"/>
    <w:rsid w:val="00CD44FF"/>
    <w:rsid w:val="00CD4808"/>
    <w:rsid w:val="00CD4BD4"/>
    <w:rsid w:val="00CD4F80"/>
    <w:rsid w:val="00CD4FE7"/>
    <w:rsid w:val="00CD4FEC"/>
    <w:rsid w:val="00CD5061"/>
    <w:rsid w:val="00CD5266"/>
    <w:rsid w:val="00CD52E4"/>
    <w:rsid w:val="00CD53C5"/>
    <w:rsid w:val="00CD5551"/>
    <w:rsid w:val="00CD6537"/>
    <w:rsid w:val="00CD666E"/>
    <w:rsid w:val="00CD69F8"/>
    <w:rsid w:val="00CD6B93"/>
    <w:rsid w:val="00CD6D10"/>
    <w:rsid w:val="00CD71FF"/>
    <w:rsid w:val="00CD7288"/>
    <w:rsid w:val="00CD76EC"/>
    <w:rsid w:val="00CD7A4F"/>
    <w:rsid w:val="00CD7C63"/>
    <w:rsid w:val="00CE02CD"/>
    <w:rsid w:val="00CE0360"/>
    <w:rsid w:val="00CE0375"/>
    <w:rsid w:val="00CE1B94"/>
    <w:rsid w:val="00CE1C3F"/>
    <w:rsid w:val="00CE1E19"/>
    <w:rsid w:val="00CE1F2E"/>
    <w:rsid w:val="00CE2140"/>
    <w:rsid w:val="00CE2518"/>
    <w:rsid w:val="00CE2664"/>
    <w:rsid w:val="00CE2DCC"/>
    <w:rsid w:val="00CE36FC"/>
    <w:rsid w:val="00CE3851"/>
    <w:rsid w:val="00CE3BA8"/>
    <w:rsid w:val="00CE400D"/>
    <w:rsid w:val="00CE40D4"/>
    <w:rsid w:val="00CE42F2"/>
    <w:rsid w:val="00CE4D1A"/>
    <w:rsid w:val="00CE4E38"/>
    <w:rsid w:val="00CE5270"/>
    <w:rsid w:val="00CE52A9"/>
    <w:rsid w:val="00CE53D7"/>
    <w:rsid w:val="00CE556C"/>
    <w:rsid w:val="00CE55B9"/>
    <w:rsid w:val="00CE5BDB"/>
    <w:rsid w:val="00CE67DD"/>
    <w:rsid w:val="00CE730D"/>
    <w:rsid w:val="00CE7469"/>
    <w:rsid w:val="00CE76DE"/>
    <w:rsid w:val="00CF01F3"/>
    <w:rsid w:val="00CF029B"/>
    <w:rsid w:val="00CF1888"/>
    <w:rsid w:val="00CF18B7"/>
    <w:rsid w:val="00CF1B7A"/>
    <w:rsid w:val="00CF1C80"/>
    <w:rsid w:val="00CF1FF2"/>
    <w:rsid w:val="00CF251B"/>
    <w:rsid w:val="00CF38A3"/>
    <w:rsid w:val="00CF3913"/>
    <w:rsid w:val="00CF391B"/>
    <w:rsid w:val="00CF3F05"/>
    <w:rsid w:val="00CF4518"/>
    <w:rsid w:val="00CF4B36"/>
    <w:rsid w:val="00CF4BDC"/>
    <w:rsid w:val="00CF4CFF"/>
    <w:rsid w:val="00CF551F"/>
    <w:rsid w:val="00CF5722"/>
    <w:rsid w:val="00CF5A1F"/>
    <w:rsid w:val="00CF5FAC"/>
    <w:rsid w:val="00CF609B"/>
    <w:rsid w:val="00CF64F8"/>
    <w:rsid w:val="00CF66D8"/>
    <w:rsid w:val="00CF6EC5"/>
    <w:rsid w:val="00CF6EC9"/>
    <w:rsid w:val="00CF7497"/>
    <w:rsid w:val="00CF76BF"/>
    <w:rsid w:val="00CF7969"/>
    <w:rsid w:val="00CF7D23"/>
    <w:rsid w:val="00CF7DE5"/>
    <w:rsid w:val="00D000D6"/>
    <w:rsid w:val="00D006EC"/>
    <w:rsid w:val="00D00E48"/>
    <w:rsid w:val="00D00F45"/>
    <w:rsid w:val="00D01117"/>
    <w:rsid w:val="00D01635"/>
    <w:rsid w:val="00D01A71"/>
    <w:rsid w:val="00D01FA1"/>
    <w:rsid w:val="00D024C5"/>
    <w:rsid w:val="00D025D1"/>
    <w:rsid w:val="00D02787"/>
    <w:rsid w:val="00D02849"/>
    <w:rsid w:val="00D028F3"/>
    <w:rsid w:val="00D02A06"/>
    <w:rsid w:val="00D02BA0"/>
    <w:rsid w:val="00D02E4E"/>
    <w:rsid w:val="00D039B6"/>
    <w:rsid w:val="00D039C5"/>
    <w:rsid w:val="00D03C1E"/>
    <w:rsid w:val="00D040DB"/>
    <w:rsid w:val="00D04463"/>
    <w:rsid w:val="00D0462E"/>
    <w:rsid w:val="00D0482C"/>
    <w:rsid w:val="00D04AF2"/>
    <w:rsid w:val="00D04F3F"/>
    <w:rsid w:val="00D05138"/>
    <w:rsid w:val="00D05656"/>
    <w:rsid w:val="00D0592E"/>
    <w:rsid w:val="00D05974"/>
    <w:rsid w:val="00D06398"/>
    <w:rsid w:val="00D063D4"/>
    <w:rsid w:val="00D066D4"/>
    <w:rsid w:val="00D0670D"/>
    <w:rsid w:val="00D06821"/>
    <w:rsid w:val="00D06AB4"/>
    <w:rsid w:val="00D06AC8"/>
    <w:rsid w:val="00D06B42"/>
    <w:rsid w:val="00D06B93"/>
    <w:rsid w:val="00D06EDA"/>
    <w:rsid w:val="00D07276"/>
    <w:rsid w:val="00D0754E"/>
    <w:rsid w:val="00D075D6"/>
    <w:rsid w:val="00D07AA6"/>
    <w:rsid w:val="00D10126"/>
    <w:rsid w:val="00D10235"/>
    <w:rsid w:val="00D1023A"/>
    <w:rsid w:val="00D10317"/>
    <w:rsid w:val="00D1085E"/>
    <w:rsid w:val="00D10B73"/>
    <w:rsid w:val="00D11837"/>
    <w:rsid w:val="00D11A53"/>
    <w:rsid w:val="00D11AE2"/>
    <w:rsid w:val="00D120F7"/>
    <w:rsid w:val="00D12A41"/>
    <w:rsid w:val="00D12C77"/>
    <w:rsid w:val="00D12D0A"/>
    <w:rsid w:val="00D12D9D"/>
    <w:rsid w:val="00D12F90"/>
    <w:rsid w:val="00D13100"/>
    <w:rsid w:val="00D13434"/>
    <w:rsid w:val="00D134D2"/>
    <w:rsid w:val="00D139CA"/>
    <w:rsid w:val="00D13F78"/>
    <w:rsid w:val="00D1406D"/>
    <w:rsid w:val="00D142A8"/>
    <w:rsid w:val="00D14701"/>
    <w:rsid w:val="00D14B64"/>
    <w:rsid w:val="00D14E2C"/>
    <w:rsid w:val="00D1532E"/>
    <w:rsid w:val="00D1579A"/>
    <w:rsid w:val="00D158CE"/>
    <w:rsid w:val="00D15EC2"/>
    <w:rsid w:val="00D160AC"/>
    <w:rsid w:val="00D1616B"/>
    <w:rsid w:val="00D1636A"/>
    <w:rsid w:val="00D16412"/>
    <w:rsid w:val="00D16918"/>
    <w:rsid w:val="00D1719D"/>
    <w:rsid w:val="00D20167"/>
    <w:rsid w:val="00D203EC"/>
    <w:rsid w:val="00D20433"/>
    <w:rsid w:val="00D207BC"/>
    <w:rsid w:val="00D20CD5"/>
    <w:rsid w:val="00D20DDA"/>
    <w:rsid w:val="00D20FCB"/>
    <w:rsid w:val="00D213CF"/>
    <w:rsid w:val="00D214D6"/>
    <w:rsid w:val="00D21786"/>
    <w:rsid w:val="00D21988"/>
    <w:rsid w:val="00D21FC9"/>
    <w:rsid w:val="00D2221D"/>
    <w:rsid w:val="00D22359"/>
    <w:rsid w:val="00D22497"/>
    <w:rsid w:val="00D22960"/>
    <w:rsid w:val="00D22D35"/>
    <w:rsid w:val="00D22DE2"/>
    <w:rsid w:val="00D22DF6"/>
    <w:rsid w:val="00D2365F"/>
    <w:rsid w:val="00D2389E"/>
    <w:rsid w:val="00D24FF4"/>
    <w:rsid w:val="00D2512E"/>
    <w:rsid w:val="00D253C8"/>
    <w:rsid w:val="00D257A0"/>
    <w:rsid w:val="00D26014"/>
    <w:rsid w:val="00D26016"/>
    <w:rsid w:val="00D26065"/>
    <w:rsid w:val="00D261E2"/>
    <w:rsid w:val="00D26704"/>
    <w:rsid w:val="00D26CD9"/>
    <w:rsid w:val="00D271B2"/>
    <w:rsid w:val="00D276D6"/>
    <w:rsid w:val="00D27732"/>
    <w:rsid w:val="00D2781D"/>
    <w:rsid w:val="00D278EC"/>
    <w:rsid w:val="00D30006"/>
    <w:rsid w:val="00D30456"/>
    <w:rsid w:val="00D30581"/>
    <w:rsid w:val="00D30ABF"/>
    <w:rsid w:val="00D30C0C"/>
    <w:rsid w:val="00D30E2F"/>
    <w:rsid w:val="00D30F86"/>
    <w:rsid w:val="00D311B3"/>
    <w:rsid w:val="00D3137F"/>
    <w:rsid w:val="00D314E4"/>
    <w:rsid w:val="00D31764"/>
    <w:rsid w:val="00D31E22"/>
    <w:rsid w:val="00D31F34"/>
    <w:rsid w:val="00D32008"/>
    <w:rsid w:val="00D32391"/>
    <w:rsid w:val="00D325BC"/>
    <w:rsid w:val="00D3283A"/>
    <w:rsid w:val="00D32ACA"/>
    <w:rsid w:val="00D33746"/>
    <w:rsid w:val="00D339D6"/>
    <w:rsid w:val="00D33CA9"/>
    <w:rsid w:val="00D34009"/>
    <w:rsid w:val="00D3410D"/>
    <w:rsid w:val="00D34328"/>
    <w:rsid w:val="00D34356"/>
    <w:rsid w:val="00D3478A"/>
    <w:rsid w:val="00D349A4"/>
    <w:rsid w:val="00D350B3"/>
    <w:rsid w:val="00D35417"/>
    <w:rsid w:val="00D36007"/>
    <w:rsid w:val="00D362CB"/>
    <w:rsid w:val="00D374C3"/>
    <w:rsid w:val="00D375E5"/>
    <w:rsid w:val="00D377DD"/>
    <w:rsid w:val="00D37BD3"/>
    <w:rsid w:val="00D401E2"/>
    <w:rsid w:val="00D403DB"/>
    <w:rsid w:val="00D40A96"/>
    <w:rsid w:val="00D40F54"/>
    <w:rsid w:val="00D4154D"/>
    <w:rsid w:val="00D41679"/>
    <w:rsid w:val="00D41A36"/>
    <w:rsid w:val="00D41D16"/>
    <w:rsid w:val="00D41F75"/>
    <w:rsid w:val="00D4246F"/>
    <w:rsid w:val="00D42EDE"/>
    <w:rsid w:val="00D432B7"/>
    <w:rsid w:val="00D43396"/>
    <w:rsid w:val="00D433D3"/>
    <w:rsid w:val="00D43400"/>
    <w:rsid w:val="00D43BA0"/>
    <w:rsid w:val="00D43C1A"/>
    <w:rsid w:val="00D43C47"/>
    <w:rsid w:val="00D44019"/>
    <w:rsid w:val="00D44049"/>
    <w:rsid w:val="00D445A5"/>
    <w:rsid w:val="00D449D3"/>
    <w:rsid w:val="00D44C95"/>
    <w:rsid w:val="00D44DEC"/>
    <w:rsid w:val="00D44E2D"/>
    <w:rsid w:val="00D44F90"/>
    <w:rsid w:val="00D45637"/>
    <w:rsid w:val="00D45723"/>
    <w:rsid w:val="00D45B0C"/>
    <w:rsid w:val="00D462FB"/>
    <w:rsid w:val="00D4642F"/>
    <w:rsid w:val="00D464AB"/>
    <w:rsid w:val="00D4698D"/>
    <w:rsid w:val="00D46A82"/>
    <w:rsid w:val="00D46C93"/>
    <w:rsid w:val="00D46CFD"/>
    <w:rsid w:val="00D46E70"/>
    <w:rsid w:val="00D473EF"/>
    <w:rsid w:val="00D47538"/>
    <w:rsid w:val="00D47715"/>
    <w:rsid w:val="00D5021B"/>
    <w:rsid w:val="00D50759"/>
    <w:rsid w:val="00D50792"/>
    <w:rsid w:val="00D507F6"/>
    <w:rsid w:val="00D50D3A"/>
    <w:rsid w:val="00D5102A"/>
    <w:rsid w:val="00D51547"/>
    <w:rsid w:val="00D5187B"/>
    <w:rsid w:val="00D52E5B"/>
    <w:rsid w:val="00D5323A"/>
    <w:rsid w:val="00D5363A"/>
    <w:rsid w:val="00D5373A"/>
    <w:rsid w:val="00D53A50"/>
    <w:rsid w:val="00D54035"/>
    <w:rsid w:val="00D54519"/>
    <w:rsid w:val="00D55507"/>
    <w:rsid w:val="00D55BE5"/>
    <w:rsid w:val="00D56715"/>
    <w:rsid w:val="00D5722E"/>
    <w:rsid w:val="00D572B7"/>
    <w:rsid w:val="00D57386"/>
    <w:rsid w:val="00D573E9"/>
    <w:rsid w:val="00D5775B"/>
    <w:rsid w:val="00D5777B"/>
    <w:rsid w:val="00D57A31"/>
    <w:rsid w:val="00D57F80"/>
    <w:rsid w:val="00D600FE"/>
    <w:rsid w:val="00D60189"/>
    <w:rsid w:val="00D601CB"/>
    <w:rsid w:val="00D603DC"/>
    <w:rsid w:val="00D60794"/>
    <w:rsid w:val="00D60D9E"/>
    <w:rsid w:val="00D611EA"/>
    <w:rsid w:val="00D61366"/>
    <w:rsid w:val="00D61917"/>
    <w:rsid w:val="00D61E8F"/>
    <w:rsid w:val="00D61FF9"/>
    <w:rsid w:val="00D62074"/>
    <w:rsid w:val="00D6235A"/>
    <w:rsid w:val="00D62FC7"/>
    <w:rsid w:val="00D6353D"/>
    <w:rsid w:val="00D63552"/>
    <w:rsid w:val="00D63907"/>
    <w:rsid w:val="00D63B29"/>
    <w:rsid w:val="00D63B4C"/>
    <w:rsid w:val="00D63BCA"/>
    <w:rsid w:val="00D64925"/>
    <w:rsid w:val="00D6499E"/>
    <w:rsid w:val="00D64E08"/>
    <w:rsid w:val="00D653B3"/>
    <w:rsid w:val="00D65567"/>
    <w:rsid w:val="00D65B3B"/>
    <w:rsid w:val="00D65C14"/>
    <w:rsid w:val="00D65E91"/>
    <w:rsid w:val="00D660BC"/>
    <w:rsid w:val="00D662FE"/>
    <w:rsid w:val="00D66390"/>
    <w:rsid w:val="00D66A9C"/>
    <w:rsid w:val="00D67357"/>
    <w:rsid w:val="00D674AA"/>
    <w:rsid w:val="00D676FB"/>
    <w:rsid w:val="00D70566"/>
    <w:rsid w:val="00D706CA"/>
    <w:rsid w:val="00D709B6"/>
    <w:rsid w:val="00D70C6A"/>
    <w:rsid w:val="00D716CC"/>
    <w:rsid w:val="00D72750"/>
    <w:rsid w:val="00D72DA6"/>
    <w:rsid w:val="00D72E25"/>
    <w:rsid w:val="00D72F30"/>
    <w:rsid w:val="00D72F69"/>
    <w:rsid w:val="00D7305F"/>
    <w:rsid w:val="00D730A9"/>
    <w:rsid w:val="00D730B8"/>
    <w:rsid w:val="00D73198"/>
    <w:rsid w:val="00D7376A"/>
    <w:rsid w:val="00D73C52"/>
    <w:rsid w:val="00D7404E"/>
    <w:rsid w:val="00D74053"/>
    <w:rsid w:val="00D750D1"/>
    <w:rsid w:val="00D75121"/>
    <w:rsid w:val="00D75568"/>
    <w:rsid w:val="00D75677"/>
    <w:rsid w:val="00D76248"/>
    <w:rsid w:val="00D77762"/>
    <w:rsid w:val="00D80131"/>
    <w:rsid w:val="00D8013B"/>
    <w:rsid w:val="00D80358"/>
    <w:rsid w:val="00D80B06"/>
    <w:rsid w:val="00D80D58"/>
    <w:rsid w:val="00D80EE7"/>
    <w:rsid w:val="00D81103"/>
    <w:rsid w:val="00D8118B"/>
    <w:rsid w:val="00D81230"/>
    <w:rsid w:val="00D81834"/>
    <w:rsid w:val="00D81C84"/>
    <w:rsid w:val="00D81F57"/>
    <w:rsid w:val="00D822F8"/>
    <w:rsid w:val="00D82349"/>
    <w:rsid w:val="00D82401"/>
    <w:rsid w:val="00D8275E"/>
    <w:rsid w:val="00D830BC"/>
    <w:rsid w:val="00D833B5"/>
    <w:rsid w:val="00D833FB"/>
    <w:rsid w:val="00D83C94"/>
    <w:rsid w:val="00D84106"/>
    <w:rsid w:val="00D84182"/>
    <w:rsid w:val="00D84237"/>
    <w:rsid w:val="00D849D6"/>
    <w:rsid w:val="00D84BDF"/>
    <w:rsid w:val="00D85086"/>
    <w:rsid w:val="00D85B2C"/>
    <w:rsid w:val="00D86000"/>
    <w:rsid w:val="00D86205"/>
    <w:rsid w:val="00D8624D"/>
    <w:rsid w:val="00D864CB"/>
    <w:rsid w:val="00D866BF"/>
    <w:rsid w:val="00D867A4"/>
    <w:rsid w:val="00D86A28"/>
    <w:rsid w:val="00D86AB4"/>
    <w:rsid w:val="00D86ADB"/>
    <w:rsid w:val="00D86D56"/>
    <w:rsid w:val="00D86EEB"/>
    <w:rsid w:val="00D86F52"/>
    <w:rsid w:val="00D876B1"/>
    <w:rsid w:val="00D87C8E"/>
    <w:rsid w:val="00D87E2F"/>
    <w:rsid w:val="00D90B23"/>
    <w:rsid w:val="00D91292"/>
    <w:rsid w:val="00D915D8"/>
    <w:rsid w:val="00D92028"/>
    <w:rsid w:val="00D927F8"/>
    <w:rsid w:val="00D92C08"/>
    <w:rsid w:val="00D92C7A"/>
    <w:rsid w:val="00D92EA3"/>
    <w:rsid w:val="00D92FD8"/>
    <w:rsid w:val="00D9336A"/>
    <w:rsid w:val="00D93415"/>
    <w:rsid w:val="00D937DC"/>
    <w:rsid w:val="00D93D32"/>
    <w:rsid w:val="00D93F92"/>
    <w:rsid w:val="00D946C4"/>
    <w:rsid w:val="00D95332"/>
    <w:rsid w:val="00D953B7"/>
    <w:rsid w:val="00D9569D"/>
    <w:rsid w:val="00D957C2"/>
    <w:rsid w:val="00D95899"/>
    <w:rsid w:val="00D9606A"/>
    <w:rsid w:val="00D963EB"/>
    <w:rsid w:val="00D96458"/>
    <w:rsid w:val="00D96657"/>
    <w:rsid w:val="00D968B5"/>
    <w:rsid w:val="00D969A0"/>
    <w:rsid w:val="00D96AF6"/>
    <w:rsid w:val="00D971B5"/>
    <w:rsid w:val="00D97926"/>
    <w:rsid w:val="00DA0422"/>
    <w:rsid w:val="00DA064B"/>
    <w:rsid w:val="00DA08DE"/>
    <w:rsid w:val="00DA0D3A"/>
    <w:rsid w:val="00DA0E0D"/>
    <w:rsid w:val="00DA124A"/>
    <w:rsid w:val="00DA134A"/>
    <w:rsid w:val="00DA15A5"/>
    <w:rsid w:val="00DA16C7"/>
    <w:rsid w:val="00DA186F"/>
    <w:rsid w:val="00DA195A"/>
    <w:rsid w:val="00DA1A7A"/>
    <w:rsid w:val="00DA2051"/>
    <w:rsid w:val="00DA239C"/>
    <w:rsid w:val="00DA3207"/>
    <w:rsid w:val="00DA3CAA"/>
    <w:rsid w:val="00DA4855"/>
    <w:rsid w:val="00DA49D4"/>
    <w:rsid w:val="00DA4A1B"/>
    <w:rsid w:val="00DA53DB"/>
    <w:rsid w:val="00DA57B5"/>
    <w:rsid w:val="00DA58C9"/>
    <w:rsid w:val="00DA5922"/>
    <w:rsid w:val="00DA5C7A"/>
    <w:rsid w:val="00DA5E02"/>
    <w:rsid w:val="00DA60CC"/>
    <w:rsid w:val="00DA647C"/>
    <w:rsid w:val="00DA666F"/>
    <w:rsid w:val="00DA6734"/>
    <w:rsid w:val="00DA673A"/>
    <w:rsid w:val="00DA673E"/>
    <w:rsid w:val="00DA6D2D"/>
    <w:rsid w:val="00DA6DFE"/>
    <w:rsid w:val="00DA6E16"/>
    <w:rsid w:val="00DA6FE5"/>
    <w:rsid w:val="00DA7566"/>
    <w:rsid w:val="00DA7BBE"/>
    <w:rsid w:val="00DA7BC2"/>
    <w:rsid w:val="00DB0141"/>
    <w:rsid w:val="00DB017D"/>
    <w:rsid w:val="00DB0C21"/>
    <w:rsid w:val="00DB0D2F"/>
    <w:rsid w:val="00DB108F"/>
    <w:rsid w:val="00DB1329"/>
    <w:rsid w:val="00DB1811"/>
    <w:rsid w:val="00DB1E8A"/>
    <w:rsid w:val="00DB25C8"/>
    <w:rsid w:val="00DB263F"/>
    <w:rsid w:val="00DB280C"/>
    <w:rsid w:val="00DB2D44"/>
    <w:rsid w:val="00DB31A8"/>
    <w:rsid w:val="00DB371E"/>
    <w:rsid w:val="00DB380C"/>
    <w:rsid w:val="00DB392A"/>
    <w:rsid w:val="00DB3A25"/>
    <w:rsid w:val="00DB3BC4"/>
    <w:rsid w:val="00DB3E13"/>
    <w:rsid w:val="00DB4423"/>
    <w:rsid w:val="00DB4C55"/>
    <w:rsid w:val="00DB4D33"/>
    <w:rsid w:val="00DB51D4"/>
    <w:rsid w:val="00DB5750"/>
    <w:rsid w:val="00DB5797"/>
    <w:rsid w:val="00DB5F0A"/>
    <w:rsid w:val="00DB5F10"/>
    <w:rsid w:val="00DB6095"/>
    <w:rsid w:val="00DB6724"/>
    <w:rsid w:val="00DB730F"/>
    <w:rsid w:val="00DB7D57"/>
    <w:rsid w:val="00DC00D9"/>
    <w:rsid w:val="00DC0662"/>
    <w:rsid w:val="00DC0820"/>
    <w:rsid w:val="00DC088F"/>
    <w:rsid w:val="00DC0981"/>
    <w:rsid w:val="00DC0A00"/>
    <w:rsid w:val="00DC0F9A"/>
    <w:rsid w:val="00DC1852"/>
    <w:rsid w:val="00DC1E8D"/>
    <w:rsid w:val="00DC2253"/>
    <w:rsid w:val="00DC22B7"/>
    <w:rsid w:val="00DC2307"/>
    <w:rsid w:val="00DC23BE"/>
    <w:rsid w:val="00DC2484"/>
    <w:rsid w:val="00DC28F5"/>
    <w:rsid w:val="00DC2B6C"/>
    <w:rsid w:val="00DC3732"/>
    <w:rsid w:val="00DC38A9"/>
    <w:rsid w:val="00DC4348"/>
    <w:rsid w:val="00DC476A"/>
    <w:rsid w:val="00DC49E4"/>
    <w:rsid w:val="00DC4C46"/>
    <w:rsid w:val="00DC5057"/>
    <w:rsid w:val="00DC5523"/>
    <w:rsid w:val="00DC5600"/>
    <w:rsid w:val="00DC577B"/>
    <w:rsid w:val="00DC5DCC"/>
    <w:rsid w:val="00DC6685"/>
    <w:rsid w:val="00DC6737"/>
    <w:rsid w:val="00DC6813"/>
    <w:rsid w:val="00DC6E70"/>
    <w:rsid w:val="00DC6F93"/>
    <w:rsid w:val="00DC788B"/>
    <w:rsid w:val="00DC79A4"/>
    <w:rsid w:val="00DD0300"/>
    <w:rsid w:val="00DD048D"/>
    <w:rsid w:val="00DD0505"/>
    <w:rsid w:val="00DD0D39"/>
    <w:rsid w:val="00DD10FE"/>
    <w:rsid w:val="00DD1276"/>
    <w:rsid w:val="00DD138B"/>
    <w:rsid w:val="00DD13EA"/>
    <w:rsid w:val="00DD152F"/>
    <w:rsid w:val="00DD15FF"/>
    <w:rsid w:val="00DD17CF"/>
    <w:rsid w:val="00DD1BC4"/>
    <w:rsid w:val="00DD1BE6"/>
    <w:rsid w:val="00DD211D"/>
    <w:rsid w:val="00DD2237"/>
    <w:rsid w:val="00DD2340"/>
    <w:rsid w:val="00DD2377"/>
    <w:rsid w:val="00DD23F6"/>
    <w:rsid w:val="00DD2514"/>
    <w:rsid w:val="00DD2630"/>
    <w:rsid w:val="00DD2FBE"/>
    <w:rsid w:val="00DD307D"/>
    <w:rsid w:val="00DD334D"/>
    <w:rsid w:val="00DD34CC"/>
    <w:rsid w:val="00DD3A47"/>
    <w:rsid w:val="00DD4839"/>
    <w:rsid w:val="00DD4855"/>
    <w:rsid w:val="00DD49C1"/>
    <w:rsid w:val="00DD4C3E"/>
    <w:rsid w:val="00DD4F8E"/>
    <w:rsid w:val="00DD4FE8"/>
    <w:rsid w:val="00DD500F"/>
    <w:rsid w:val="00DD5813"/>
    <w:rsid w:val="00DD643B"/>
    <w:rsid w:val="00DD66B0"/>
    <w:rsid w:val="00DD67E4"/>
    <w:rsid w:val="00DD6B16"/>
    <w:rsid w:val="00DD6D99"/>
    <w:rsid w:val="00DD705E"/>
    <w:rsid w:val="00DD729F"/>
    <w:rsid w:val="00DD7897"/>
    <w:rsid w:val="00DD7B00"/>
    <w:rsid w:val="00DE00A5"/>
    <w:rsid w:val="00DE0275"/>
    <w:rsid w:val="00DE0961"/>
    <w:rsid w:val="00DE0CF5"/>
    <w:rsid w:val="00DE0FDE"/>
    <w:rsid w:val="00DE253B"/>
    <w:rsid w:val="00DE2A22"/>
    <w:rsid w:val="00DE2AAF"/>
    <w:rsid w:val="00DE323B"/>
    <w:rsid w:val="00DE38AE"/>
    <w:rsid w:val="00DE3A96"/>
    <w:rsid w:val="00DE3C17"/>
    <w:rsid w:val="00DE3DB2"/>
    <w:rsid w:val="00DE4212"/>
    <w:rsid w:val="00DE5799"/>
    <w:rsid w:val="00DE58B4"/>
    <w:rsid w:val="00DE5E0E"/>
    <w:rsid w:val="00DE6443"/>
    <w:rsid w:val="00DE66AF"/>
    <w:rsid w:val="00DE6762"/>
    <w:rsid w:val="00DE67C2"/>
    <w:rsid w:val="00DE6DC8"/>
    <w:rsid w:val="00DE7A6E"/>
    <w:rsid w:val="00DE7AC8"/>
    <w:rsid w:val="00DE7C31"/>
    <w:rsid w:val="00DF0352"/>
    <w:rsid w:val="00DF041B"/>
    <w:rsid w:val="00DF0429"/>
    <w:rsid w:val="00DF05ED"/>
    <w:rsid w:val="00DF0957"/>
    <w:rsid w:val="00DF126E"/>
    <w:rsid w:val="00DF1452"/>
    <w:rsid w:val="00DF19AA"/>
    <w:rsid w:val="00DF1C4D"/>
    <w:rsid w:val="00DF1D3B"/>
    <w:rsid w:val="00DF202E"/>
    <w:rsid w:val="00DF2202"/>
    <w:rsid w:val="00DF2253"/>
    <w:rsid w:val="00DF2270"/>
    <w:rsid w:val="00DF22AB"/>
    <w:rsid w:val="00DF334D"/>
    <w:rsid w:val="00DF380E"/>
    <w:rsid w:val="00DF3890"/>
    <w:rsid w:val="00DF422A"/>
    <w:rsid w:val="00DF43A5"/>
    <w:rsid w:val="00DF442E"/>
    <w:rsid w:val="00DF44D5"/>
    <w:rsid w:val="00DF4EEB"/>
    <w:rsid w:val="00DF4F63"/>
    <w:rsid w:val="00DF51E5"/>
    <w:rsid w:val="00DF55D1"/>
    <w:rsid w:val="00DF5753"/>
    <w:rsid w:val="00DF597D"/>
    <w:rsid w:val="00DF625B"/>
    <w:rsid w:val="00DF655C"/>
    <w:rsid w:val="00DF6A6C"/>
    <w:rsid w:val="00DF7128"/>
    <w:rsid w:val="00DF73CB"/>
    <w:rsid w:val="00DF76B9"/>
    <w:rsid w:val="00E00097"/>
    <w:rsid w:val="00E00161"/>
    <w:rsid w:val="00E003D2"/>
    <w:rsid w:val="00E00B4E"/>
    <w:rsid w:val="00E00BBD"/>
    <w:rsid w:val="00E00C03"/>
    <w:rsid w:val="00E0115E"/>
    <w:rsid w:val="00E0117C"/>
    <w:rsid w:val="00E01520"/>
    <w:rsid w:val="00E01680"/>
    <w:rsid w:val="00E0191F"/>
    <w:rsid w:val="00E01940"/>
    <w:rsid w:val="00E01B58"/>
    <w:rsid w:val="00E01C96"/>
    <w:rsid w:val="00E020A1"/>
    <w:rsid w:val="00E02365"/>
    <w:rsid w:val="00E028FB"/>
    <w:rsid w:val="00E02C30"/>
    <w:rsid w:val="00E02F1E"/>
    <w:rsid w:val="00E02F74"/>
    <w:rsid w:val="00E0301B"/>
    <w:rsid w:val="00E03149"/>
    <w:rsid w:val="00E03486"/>
    <w:rsid w:val="00E0366F"/>
    <w:rsid w:val="00E036C6"/>
    <w:rsid w:val="00E036E8"/>
    <w:rsid w:val="00E03713"/>
    <w:rsid w:val="00E03828"/>
    <w:rsid w:val="00E03831"/>
    <w:rsid w:val="00E038EB"/>
    <w:rsid w:val="00E03919"/>
    <w:rsid w:val="00E03974"/>
    <w:rsid w:val="00E03B05"/>
    <w:rsid w:val="00E0456D"/>
    <w:rsid w:val="00E04C73"/>
    <w:rsid w:val="00E05150"/>
    <w:rsid w:val="00E054DB"/>
    <w:rsid w:val="00E0586F"/>
    <w:rsid w:val="00E05AD4"/>
    <w:rsid w:val="00E05FDB"/>
    <w:rsid w:val="00E06CB9"/>
    <w:rsid w:val="00E07427"/>
    <w:rsid w:val="00E07787"/>
    <w:rsid w:val="00E07B2F"/>
    <w:rsid w:val="00E07D80"/>
    <w:rsid w:val="00E104BD"/>
    <w:rsid w:val="00E112D6"/>
    <w:rsid w:val="00E11C64"/>
    <w:rsid w:val="00E11CEE"/>
    <w:rsid w:val="00E12A2E"/>
    <w:rsid w:val="00E133EC"/>
    <w:rsid w:val="00E13A29"/>
    <w:rsid w:val="00E13ADF"/>
    <w:rsid w:val="00E13CE2"/>
    <w:rsid w:val="00E13E1F"/>
    <w:rsid w:val="00E14078"/>
    <w:rsid w:val="00E14403"/>
    <w:rsid w:val="00E144F5"/>
    <w:rsid w:val="00E1450B"/>
    <w:rsid w:val="00E14A41"/>
    <w:rsid w:val="00E14AA5"/>
    <w:rsid w:val="00E14CE0"/>
    <w:rsid w:val="00E15221"/>
    <w:rsid w:val="00E153A3"/>
    <w:rsid w:val="00E15510"/>
    <w:rsid w:val="00E157CD"/>
    <w:rsid w:val="00E15899"/>
    <w:rsid w:val="00E15A90"/>
    <w:rsid w:val="00E15E1E"/>
    <w:rsid w:val="00E169E1"/>
    <w:rsid w:val="00E16B2B"/>
    <w:rsid w:val="00E1728C"/>
    <w:rsid w:val="00E173B4"/>
    <w:rsid w:val="00E17614"/>
    <w:rsid w:val="00E1767A"/>
    <w:rsid w:val="00E1789E"/>
    <w:rsid w:val="00E17ABB"/>
    <w:rsid w:val="00E17B76"/>
    <w:rsid w:val="00E17B91"/>
    <w:rsid w:val="00E17D4A"/>
    <w:rsid w:val="00E17D58"/>
    <w:rsid w:val="00E2025B"/>
    <w:rsid w:val="00E206DD"/>
    <w:rsid w:val="00E207A9"/>
    <w:rsid w:val="00E20AD8"/>
    <w:rsid w:val="00E20C7F"/>
    <w:rsid w:val="00E2124A"/>
    <w:rsid w:val="00E21491"/>
    <w:rsid w:val="00E220BF"/>
    <w:rsid w:val="00E2260B"/>
    <w:rsid w:val="00E2274A"/>
    <w:rsid w:val="00E22923"/>
    <w:rsid w:val="00E229D6"/>
    <w:rsid w:val="00E22BE4"/>
    <w:rsid w:val="00E23285"/>
    <w:rsid w:val="00E23534"/>
    <w:rsid w:val="00E23741"/>
    <w:rsid w:val="00E2387A"/>
    <w:rsid w:val="00E23E25"/>
    <w:rsid w:val="00E240E8"/>
    <w:rsid w:val="00E244D3"/>
    <w:rsid w:val="00E24642"/>
    <w:rsid w:val="00E2472C"/>
    <w:rsid w:val="00E248E5"/>
    <w:rsid w:val="00E25A00"/>
    <w:rsid w:val="00E25C35"/>
    <w:rsid w:val="00E25CF0"/>
    <w:rsid w:val="00E2652D"/>
    <w:rsid w:val="00E26AB8"/>
    <w:rsid w:val="00E270F9"/>
    <w:rsid w:val="00E275CD"/>
    <w:rsid w:val="00E27819"/>
    <w:rsid w:val="00E27ADD"/>
    <w:rsid w:val="00E27E65"/>
    <w:rsid w:val="00E27F08"/>
    <w:rsid w:val="00E27FCB"/>
    <w:rsid w:val="00E303A3"/>
    <w:rsid w:val="00E3050B"/>
    <w:rsid w:val="00E30641"/>
    <w:rsid w:val="00E307FF"/>
    <w:rsid w:val="00E30FB3"/>
    <w:rsid w:val="00E315B8"/>
    <w:rsid w:val="00E31FB7"/>
    <w:rsid w:val="00E3209C"/>
    <w:rsid w:val="00E324C5"/>
    <w:rsid w:val="00E32732"/>
    <w:rsid w:val="00E328C2"/>
    <w:rsid w:val="00E3294B"/>
    <w:rsid w:val="00E32DBA"/>
    <w:rsid w:val="00E32E63"/>
    <w:rsid w:val="00E33B45"/>
    <w:rsid w:val="00E33C24"/>
    <w:rsid w:val="00E33D38"/>
    <w:rsid w:val="00E342D8"/>
    <w:rsid w:val="00E34BD4"/>
    <w:rsid w:val="00E34DB8"/>
    <w:rsid w:val="00E35229"/>
    <w:rsid w:val="00E35A73"/>
    <w:rsid w:val="00E35CEF"/>
    <w:rsid w:val="00E3641D"/>
    <w:rsid w:val="00E36714"/>
    <w:rsid w:val="00E36D3B"/>
    <w:rsid w:val="00E37C44"/>
    <w:rsid w:val="00E401FC"/>
    <w:rsid w:val="00E4043F"/>
    <w:rsid w:val="00E40970"/>
    <w:rsid w:val="00E40AE6"/>
    <w:rsid w:val="00E412B4"/>
    <w:rsid w:val="00E41438"/>
    <w:rsid w:val="00E41471"/>
    <w:rsid w:val="00E4150C"/>
    <w:rsid w:val="00E4193B"/>
    <w:rsid w:val="00E41E00"/>
    <w:rsid w:val="00E41EC7"/>
    <w:rsid w:val="00E4207B"/>
    <w:rsid w:val="00E42DB2"/>
    <w:rsid w:val="00E42F4E"/>
    <w:rsid w:val="00E430FA"/>
    <w:rsid w:val="00E43119"/>
    <w:rsid w:val="00E438DF"/>
    <w:rsid w:val="00E43A2E"/>
    <w:rsid w:val="00E43AF0"/>
    <w:rsid w:val="00E43C73"/>
    <w:rsid w:val="00E43D1B"/>
    <w:rsid w:val="00E4409A"/>
    <w:rsid w:val="00E447E2"/>
    <w:rsid w:val="00E45151"/>
    <w:rsid w:val="00E4535E"/>
    <w:rsid w:val="00E453DF"/>
    <w:rsid w:val="00E45DC8"/>
    <w:rsid w:val="00E47546"/>
    <w:rsid w:val="00E5038E"/>
    <w:rsid w:val="00E50618"/>
    <w:rsid w:val="00E5061C"/>
    <w:rsid w:val="00E50746"/>
    <w:rsid w:val="00E5091E"/>
    <w:rsid w:val="00E509CF"/>
    <w:rsid w:val="00E50A97"/>
    <w:rsid w:val="00E50C4E"/>
    <w:rsid w:val="00E50E84"/>
    <w:rsid w:val="00E5126C"/>
    <w:rsid w:val="00E51394"/>
    <w:rsid w:val="00E5146C"/>
    <w:rsid w:val="00E515FF"/>
    <w:rsid w:val="00E516AA"/>
    <w:rsid w:val="00E519FA"/>
    <w:rsid w:val="00E51DE1"/>
    <w:rsid w:val="00E52D66"/>
    <w:rsid w:val="00E52DE2"/>
    <w:rsid w:val="00E53061"/>
    <w:rsid w:val="00E53101"/>
    <w:rsid w:val="00E5312E"/>
    <w:rsid w:val="00E53488"/>
    <w:rsid w:val="00E53525"/>
    <w:rsid w:val="00E53876"/>
    <w:rsid w:val="00E53D38"/>
    <w:rsid w:val="00E53D78"/>
    <w:rsid w:val="00E54783"/>
    <w:rsid w:val="00E54FF0"/>
    <w:rsid w:val="00E553B5"/>
    <w:rsid w:val="00E55A8F"/>
    <w:rsid w:val="00E55C9B"/>
    <w:rsid w:val="00E55E1D"/>
    <w:rsid w:val="00E562D1"/>
    <w:rsid w:val="00E563D7"/>
    <w:rsid w:val="00E566EB"/>
    <w:rsid w:val="00E569E8"/>
    <w:rsid w:val="00E5727D"/>
    <w:rsid w:val="00E57589"/>
    <w:rsid w:val="00E576B7"/>
    <w:rsid w:val="00E576BF"/>
    <w:rsid w:val="00E578F5"/>
    <w:rsid w:val="00E57B01"/>
    <w:rsid w:val="00E57B61"/>
    <w:rsid w:val="00E57F73"/>
    <w:rsid w:val="00E602F0"/>
    <w:rsid w:val="00E60957"/>
    <w:rsid w:val="00E60B67"/>
    <w:rsid w:val="00E61397"/>
    <w:rsid w:val="00E61409"/>
    <w:rsid w:val="00E61B76"/>
    <w:rsid w:val="00E61C08"/>
    <w:rsid w:val="00E61F91"/>
    <w:rsid w:val="00E6261A"/>
    <w:rsid w:val="00E629E9"/>
    <w:rsid w:val="00E62BFF"/>
    <w:rsid w:val="00E62C18"/>
    <w:rsid w:val="00E62D41"/>
    <w:rsid w:val="00E62EBB"/>
    <w:rsid w:val="00E631AE"/>
    <w:rsid w:val="00E631E9"/>
    <w:rsid w:val="00E63A93"/>
    <w:rsid w:val="00E63C94"/>
    <w:rsid w:val="00E64975"/>
    <w:rsid w:val="00E657A1"/>
    <w:rsid w:val="00E657F3"/>
    <w:rsid w:val="00E65831"/>
    <w:rsid w:val="00E65B31"/>
    <w:rsid w:val="00E65D36"/>
    <w:rsid w:val="00E65E65"/>
    <w:rsid w:val="00E6657D"/>
    <w:rsid w:val="00E67867"/>
    <w:rsid w:val="00E67C95"/>
    <w:rsid w:val="00E67E26"/>
    <w:rsid w:val="00E702C7"/>
    <w:rsid w:val="00E70817"/>
    <w:rsid w:val="00E70A0E"/>
    <w:rsid w:val="00E70B3E"/>
    <w:rsid w:val="00E7127F"/>
    <w:rsid w:val="00E7128A"/>
    <w:rsid w:val="00E71355"/>
    <w:rsid w:val="00E7161D"/>
    <w:rsid w:val="00E71C41"/>
    <w:rsid w:val="00E71DBB"/>
    <w:rsid w:val="00E71ED1"/>
    <w:rsid w:val="00E72225"/>
    <w:rsid w:val="00E7229C"/>
    <w:rsid w:val="00E7247A"/>
    <w:rsid w:val="00E734BA"/>
    <w:rsid w:val="00E7387F"/>
    <w:rsid w:val="00E739E4"/>
    <w:rsid w:val="00E73AFF"/>
    <w:rsid w:val="00E73D79"/>
    <w:rsid w:val="00E7529D"/>
    <w:rsid w:val="00E75742"/>
    <w:rsid w:val="00E75A6C"/>
    <w:rsid w:val="00E75DFC"/>
    <w:rsid w:val="00E75E3C"/>
    <w:rsid w:val="00E75E42"/>
    <w:rsid w:val="00E763D1"/>
    <w:rsid w:val="00E7645F"/>
    <w:rsid w:val="00E7662B"/>
    <w:rsid w:val="00E76BC4"/>
    <w:rsid w:val="00E76D91"/>
    <w:rsid w:val="00E77719"/>
    <w:rsid w:val="00E77928"/>
    <w:rsid w:val="00E77B85"/>
    <w:rsid w:val="00E803FA"/>
    <w:rsid w:val="00E8043E"/>
    <w:rsid w:val="00E80478"/>
    <w:rsid w:val="00E80618"/>
    <w:rsid w:val="00E80670"/>
    <w:rsid w:val="00E80976"/>
    <w:rsid w:val="00E810CE"/>
    <w:rsid w:val="00E813E7"/>
    <w:rsid w:val="00E81813"/>
    <w:rsid w:val="00E81AAF"/>
    <w:rsid w:val="00E81D72"/>
    <w:rsid w:val="00E8232C"/>
    <w:rsid w:val="00E82552"/>
    <w:rsid w:val="00E82563"/>
    <w:rsid w:val="00E8281D"/>
    <w:rsid w:val="00E829D1"/>
    <w:rsid w:val="00E82CA1"/>
    <w:rsid w:val="00E82F45"/>
    <w:rsid w:val="00E837D2"/>
    <w:rsid w:val="00E83C52"/>
    <w:rsid w:val="00E84814"/>
    <w:rsid w:val="00E84834"/>
    <w:rsid w:val="00E84A8E"/>
    <w:rsid w:val="00E84CBE"/>
    <w:rsid w:val="00E8502A"/>
    <w:rsid w:val="00E850B1"/>
    <w:rsid w:val="00E856A1"/>
    <w:rsid w:val="00E858BA"/>
    <w:rsid w:val="00E8596C"/>
    <w:rsid w:val="00E85B7B"/>
    <w:rsid w:val="00E85D07"/>
    <w:rsid w:val="00E865A6"/>
    <w:rsid w:val="00E86715"/>
    <w:rsid w:val="00E8706B"/>
    <w:rsid w:val="00E87147"/>
    <w:rsid w:val="00E87396"/>
    <w:rsid w:val="00E87D2A"/>
    <w:rsid w:val="00E904FB"/>
    <w:rsid w:val="00E90876"/>
    <w:rsid w:val="00E909D0"/>
    <w:rsid w:val="00E90A47"/>
    <w:rsid w:val="00E90C12"/>
    <w:rsid w:val="00E9113D"/>
    <w:rsid w:val="00E91E79"/>
    <w:rsid w:val="00E91E85"/>
    <w:rsid w:val="00E92455"/>
    <w:rsid w:val="00E925D3"/>
    <w:rsid w:val="00E927AB"/>
    <w:rsid w:val="00E92A9D"/>
    <w:rsid w:val="00E92B99"/>
    <w:rsid w:val="00E92C4F"/>
    <w:rsid w:val="00E9300F"/>
    <w:rsid w:val="00E9308E"/>
    <w:rsid w:val="00E931D2"/>
    <w:rsid w:val="00E931E3"/>
    <w:rsid w:val="00E938A2"/>
    <w:rsid w:val="00E939CA"/>
    <w:rsid w:val="00E93B38"/>
    <w:rsid w:val="00E93DF7"/>
    <w:rsid w:val="00E93EF1"/>
    <w:rsid w:val="00E94080"/>
    <w:rsid w:val="00E94096"/>
    <w:rsid w:val="00E9449E"/>
    <w:rsid w:val="00E94BF1"/>
    <w:rsid w:val="00E950D8"/>
    <w:rsid w:val="00E95C6B"/>
    <w:rsid w:val="00E963D4"/>
    <w:rsid w:val="00E9645C"/>
    <w:rsid w:val="00E96474"/>
    <w:rsid w:val="00E96638"/>
    <w:rsid w:val="00E966B4"/>
    <w:rsid w:val="00E966C2"/>
    <w:rsid w:val="00E9672A"/>
    <w:rsid w:val="00E96771"/>
    <w:rsid w:val="00E96796"/>
    <w:rsid w:val="00E968DA"/>
    <w:rsid w:val="00E968E6"/>
    <w:rsid w:val="00E96A74"/>
    <w:rsid w:val="00E96CE3"/>
    <w:rsid w:val="00E97CE0"/>
    <w:rsid w:val="00EA03C6"/>
    <w:rsid w:val="00EA03E3"/>
    <w:rsid w:val="00EA0C3C"/>
    <w:rsid w:val="00EA0C9B"/>
    <w:rsid w:val="00EA16AA"/>
    <w:rsid w:val="00EA19D3"/>
    <w:rsid w:val="00EA1EBE"/>
    <w:rsid w:val="00EA2042"/>
    <w:rsid w:val="00EA21FC"/>
    <w:rsid w:val="00EA2237"/>
    <w:rsid w:val="00EA25B4"/>
    <w:rsid w:val="00EA26D0"/>
    <w:rsid w:val="00EA33BB"/>
    <w:rsid w:val="00EA350B"/>
    <w:rsid w:val="00EA361E"/>
    <w:rsid w:val="00EA37CB"/>
    <w:rsid w:val="00EA3B4B"/>
    <w:rsid w:val="00EA3C0D"/>
    <w:rsid w:val="00EA3C9C"/>
    <w:rsid w:val="00EA46CC"/>
    <w:rsid w:val="00EA4E41"/>
    <w:rsid w:val="00EA4E63"/>
    <w:rsid w:val="00EA5326"/>
    <w:rsid w:val="00EA538B"/>
    <w:rsid w:val="00EA5450"/>
    <w:rsid w:val="00EA5516"/>
    <w:rsid w:val="00EA55CF"/>
    <w:rsid w:val="00EA56DB"/>
    <w:rsid w:val="00EA6224"/>
    <w:rsid w:val="00EA62D4"/>
    <w:rsid w:val="00EA62EE"/>
    <w:rsid w:val="00EA680D"/>
    <w:rsid w:val="00EA68C4"/>
    <w:rsid w:val="00EA6E0F"/>
    <w:rsid w:val="00EA753A"/>
    <w:rsid w:val="00EA762E"/>
    <w:rsid w:val="00EA7A51"/>
    <w:rsid w:val="00EB022F"/>
    <w:rsid w:val="00EB063B"/>
    <w:rsid w:val="00EB0F3C"/>
    <w:rsid w:val="00EB0FDD"/>
    <w:rsid w:val="00EB12AB"/>
    <w:rsid w:val="00EB1541"/>
    <w:rsid w:val="00EB1621"/>
    <w:rsid w:val="00EB1ED6"/>
    <w:rsid w:val="00EB20C7"/>
    <w:rsid w:val="00EB22C3"/>
    <w:rsid w:val="00EB3319"/>
    <w:rsid w:val="00EB36BE"/>
    <w:rsid w:val="00EB3952"/>
    <w:rsid w:val="00EB3C25"/>
    <w:rsid w:val="00EB4045"/>
    <w:rsid w:val="00EB408F"/>
    <w:rsid w:val="00EB43DC"/>
    <w:rsid w:val="00EB467A"/>
    <w:rsid w:val="00EB4896"/>
    <w:rsid w:val="00EB4A92"/>
    <w:rsid w:val="00EB4F73"/>
    <w:rsid w:val="00EB516A"/>
    <w:rsid w:val="00EB5DC1"/>
    <w:rsid w:val="00EB64F3"/>
    <w:rsid w:val="00EB6AF7"/>
    <w:rsid w:val="00EB6E46"/>
    <w:rsid w:val="00EB75EA"/>
    <w:rsid w:val="00EB775A"/>
    <w:rsid w:val="00EC0235"/>
    <w:rsid w:val="00EC05B6"/>
    <w:rsid w:val="00EC0757"/>
    <w:rsid w:val="00EC08F9"/>
    <w:rsid w:val="00EC0949"/>
    <w:rsid w:val="00EC0B6C"/>
    <w:rsid w:val="00EC11D6"/>
    <w:rsid w:val="00EC13E3"/>
    <w:rsid w:val="00EC14F5"/>
    <w:rsid w:val="00EC1658"/>
    <w:rsid w:val="00EC1990"/>
    <w:rsid w:val="00EC1BCD"/>
    <w:rsid w:val="00EC1C33"/>
    <w:rsid w:val="00EC1C45"/>
    <w:rsid w:val="00EC1E04"/>
    <w:rsid w:val="00EC1FF2"/>
    <w:rsid w:val="00EC22E3"/>
    <w:rsid w:val="00EC23D3"/>
    <w:rsid w:val="00EC2902"/>
    <w:rsid w:val="00EC2A37"/>
    <w:rsid w:val="00EC316C"/>
    <w:rsid w:val="00EC323B"/>
    <w:rsid w:val="00EC3A53"/>
    <w:rsid w:val="00EC3B1D"/>
    <w:rsid w:val="00EC3DD0"/>
    <w:rsid w:val="00EC42D5"/>
    <w:rsid w:val="00EC4674"/>
    <w:rsid w:val="00EC480D"/>
    <w:rsid w:val="00EC4DF9"/>
    <w:rsid w:val="00EC535D"/>
    <w:rsid w:val="00EC53BE"/>
    <w:rsid w:val="00EC5597"/>
    <w:rsid w:val="00EC57A0"/>
    <w:rsid w:val="00EC5E9B"/>
    <w:rsid w:val="00EC66F5"/>
    <w:rsid w:val="00EC68AE"/>
    <w:rsid w:val="00EC769E"/>
    <w:rsid w:val="00EC7A0C"/>
    <w:rsid w:val="00EC7AE4"/>
    <w:rsid w:val="00ED07CF"/>
    <w:rsid w:val="00ED0987"/>
    <w:rsid w:val="00ED0CF7"/>
    <w:rsid w:val="00ED0E74"/>
    <w:rsid w:val="00ED10B9"/>
    <w:rsid w:val="00ED146A"/>
    <w:rsid w:val="00ED1555"/>
    <w:rsid w:val="00ED15E3"/>
    <w:rsid w:val="00ED171B"/>
    <w:rsid w:val="00ED1B29"/>
    <w:rsid w:val="00ED1CD2"/>
    <w:rsid w:val="00ED339E"/>
    <w:rsid w:val="00ED3771"/>
    <w:rsid w:val="00ED3772"/>
    <w:rsid w:val="00ED3788"/>
    <w:rsid w:val="00ED37BE"/>
    <w:rsid w:val="00ED3B44"/>
    <w:rsid w:val="00ED3B6C"/>
    <w:rsid w:val="00ED3FC3"/>
    <w:rsid w:val="00ED4503"/>
    <w:rsid w:val="00ED4D4D"/>
    <w:rsid w:val="00ED52A3"/>
    <w:rsid w:val="00ED553F"/>
    <w:rsid w:val="00ED5A3C"/>
    <w:rsid w:val="00ED610A"/>
    <w:rsid w:val="00ED6195"/>
    <w:rsid w:val="00ED64DD"/>
    <w:rsid w:val="00ED68DC"/>
    <w:rsid w:val="00ED6975"/>
    <w:rsid w:val="00ED7290"/>
    <w:rsid w:val="00ED74E2"/>
    <w:rsid w:val="00ED7799"/>
    <w:rsid w:val="00ED793D"/>
    <w:rsid w:val="00ED79D4"/>
    <w:rsid w:val="00EE0582"/>
    <w:rsid w:val="00EE0767"/>
    <w:rsid w:val="00EE089A"/>
    <w:rsid w:val="00EE0D70"/>
    <w:rsid w:val="00EE0DAE"/>
    <w:rsid w:val="00EE0FD8"/>
    <w:rsid w:val="00EE1ED3"/>
    <w:rsid w:val="00EE23A6"/>
    <w:rsid w:val="00EE281C"/>
    <w:rsid w:val="00EE2E8A"/>
    <w:rsid w:val="00EE3525"/>
    <w:rsid w:val="00EE3DF8"/>
    <w:rsid w:val="00EE3E09"/>
    <w:rsid w:val="00EE4247"/>
    <w:rsid w:val="00EE4A72"/>
    <w:rsid w:val="00EE51F5"/>
    <w:rsid w:val="00EE55DA"/>
    <w:rsid w:val="00EE5672"/>
    <w:rsid w:val="00EE5932"/>
    <w:rsid w:val="00EE61C4"/>
    <w:rsid w:val="00EE61DF"/>
    <w:rsid w:val="00EE6A52"/>
    <w:rsid w:val="00EE6F50"/>
    <w:rsid w:val="00EE6F99"/>
    <w:rsid w:val="00EE7E60"/>
    <w:rsid w:val="00EE7F48"/>
    <w:rsid w:val="00EF0248"/>
    <w:rsid w:val="00EF036C"/>
    <w:rsid w:val="00EF039B"/>
    <w:rsid w:val="00EF085F"/>
    <w:rsid w:val="00EF0E0A"/>
    <w:rsid w:val="00EF1470"/>
    <w:rsid w:val="00EF1492"/>
    <w:rsid w:val="00EF14DF"/>
    <w:rsid w:val="00EF1DF9"/>
    <w:rsid w:val="00EF2A2B"/>
    <w:rsid w:val="00EF2C68"/>
    <w:rsid w:val="00EF3034"/>
    <w:rsid w:val="00EF31D4"/>
    <w:rsid w:val="00EF340E"/>
    <w:rsid w:val="00EF390E"/>
    <w:rsid w:val="00EF3BF7"/>
    <w:rsid w:val="00EF3D00"/>
    <w:rsid w:val="00EF4106"/>
    <w:rsid w:val="00EF41BD"/>
    <w:rsid w:val="00EF4257"/>
    <w:rsid w:val="00EF44CE"/>
    <w:rsid w:val="00EF46BF"/>
    <w:rsid w:val="00EF46D3"/>
    <w:rsid w:val="00EF4A78"/>
    <w:rsid w:val="00EF4D93"/>
    <w:rsid w:val="00EF5075"/>
    <w:rsid w:val="00EF5101"/>
    <w:rsid w:val="00EF5398"/>
    <w:rsid w:val="00EF54D3"/>
    <w:rsid w:val="00EF5878"/>
    <w:rsid w:val="00EF5BA8"/>
    <w:rsid w:val="00EF5F53"/>
    <w:rsid w:val="00EF6836"/>
    <w:rsid w:val="00EF6AFA"/>
    <w:rsid w:val="00EF7D6C"/>
    <w:rsid w:val="00F002A8"/>
    <w:rsid w:val="00F00402"/>
    <w:rsid w:val="00F006D1"/>
    <w:rsid w:val="00F00892"/>
    <w:rsid w:val="00F01634"/>
    <w:rsid w:val="00F01887"/>
    <w:rsid w:val="00F01B3D"/>
    <w:rsid w:val="00F01D8F"/>
    <w:rsid w:val="00F020A7"/>
    <w:rsid w:val="00F022BD"/>
    <w:rsid w:val="00F029F1"/>
    <w:rsid w:val="00F03048"/>
    <w:rsid w:val="00F0321F"/>
    <w:rsid w:val="00F033E9"/>
    <w:rsid w:val="00F03738"/>
    <w:rsid w:val="00F03CAB"/>
    <w:rsid w:val="00F04927"/>
    <w:rsid w:val="00F04D23"/>
    <w:rsid w:val="00F054EC"/>
    <w:rsid w:val="00F0561F"/>
    <w:rsid w:val="00F0583B"/>
    <w:rsid w:val="00F05900"/>
    <w:rsid w:val="00F0613F"/>
    <w:rsid w:val="00F0674E"/>
    <w:rsid w:val="00F06789"/>
    <w:rsid w:val="00F067E2"/>
    <w:rsid w:val="00F06879"/>
    <w:rsid w:val="00F06B23"/>
    <w:rsid w:val="00F06D38"/>
    <w:rsid w:val="00F06E96"/>
    <w:rsid w:val="00F0731D"/>
    <w:rsid w:val="00F07387"/>
    <w:rsid w:val="00F0770E"/>
    <w:rsid w:val="00F1009C"/>
    <w:rsid w:val="00F101FD"/>
    <w:rsid w:val="00F10360"/>
    <w:rsid w:val="00F10691"/>
    <w:rsid w:val="00F109E6"/>
    <w:rsid w:val="00F11386"/>
    <w:rsid w:val="00F11ADD"/>
    <w:rsid w:val="00F11D2A"/>
    <w:rsid w:val="00F128F6"/>
    <w:rsid w:val="00F12BB4"/>
    <w:rsid w:val="00F12DD6"/>
    <w:rsid w:val="00F133CE"/>
    <w:rsid w:val="00F1386C"/>
    <w:rsid w:val="00F139A9"/>
    <w:rsid w:val="00F13BB7"/>
    <w:rsid w:val="00F13F17"/>
    <w:rsid w:val="00F141EE"/>
    <w:rsid w:val="00F14357"/>
    <w:rsid w:val="00F14F6A"/>
    <w:rsid w:val="00F155F6"/>
    <w:rsid w:val="00F157D3"/>
    <w:rsid w:val="00F1589B"/>
    <w:rsid w:val="00F163F8"/>
    <w:rsid w:val="00F166DE"/>
    <w:rsid w:val="00F167DB"/>
    <w:rsid w:val="00F16C56"/>
    <w:rsid w:val="00F16FF2"/>
    <w:rsid w:val="00F176EF"/>
    <w:rsid w:val="00F17860"/>
    <w:rsid w:val="00F1798D"/>
    <w:rsid w:val="00F17E60"/>
    <w:rsid w:val="00F20235"/>
    <w:rsid w:val="00F20704"/>
    <w:rsid w:val="00F2088C"/>
    <w:rsid w:val="00F2153E"/>
    <w:rsid w:val="00F21C01"/>
    <w:rsid w:val="00F222B4"/>
    <w:rsid w:val="00F23323"/>
    <w:rsid w:val="00F23327"/>
    <w:rsid w:val="00F23585"/>
    <w:rsid w:val="00F23BA5"/>
    <w:rsid w:val="00F24CD9"/>
    <w:rsid w:val="00F24FA0"/>
    <w:rsid w:val="00F254BB"/>
    <w:rsid w:val="00F25571"/>
    <w:rsid w:val="00F25589"/>
    <w:rsid w:val="00F25BD5"/>
    <w:rsid w:val="00F26338"/>
    <w:rsid w:val="00F26B98"/>
    <w:rsid w:val="00F270B1"/>
    <w:rsid w:val="00F27476"/>
    <w:rsid w:val="00F277A4"/>
    <w:rsid w:val="00F27828"/>
    <w:rsid w:val="00F27997"/>
    <w:rsid w:val="00F307FC"/>
    <w:rsid w:val="00F30877"/>
    <w:rsid w:val="00F3235E"/>
    <w:rsid w:val="00F3245F"/>
    <w:rsid w:val="00F32898"/>
    <w:rsid w:val="00F32B57"/>
    <w:rsid w:val="00F3326D"/>
    <w:rsid w:val="00F3335C"/>
    <w:rsid w:val="00F3339C"/>
    <w:rsid w:val="00F33455"/>
    <w:rsid w:val="00F334E4"/>
    <w:rsid w:val="00F338C6"/>
    <w:rsid w:val="00F33CF2"/>
    <w:rsid w:val="00F34079"/>
    <w:rsid w:val="00F342B3"/>
    <w:rsid w:val="00F34CBC"/>
    <w:rsid w:val="00F34E4C"/>
    <w:rsid w:val="00F35424"/>
    <w:rsid w:val="00F355EE"/>
    <w:rsid w:val="00F35953"/>
    <w:rsid w:val="00F35AE5"/>
    <w:rsid w:val="00F35E28"/>
    <w:rsid w:val="00F35E62"/>
    <w:rsid w:val="00F35F5B"/>
    <w:rsid w:val="00F361BB"/>
    <w:rsid w:val="00F3646C"/>
    <w:rsid w:val="00F3693C"/>
    <w:rsid w:val="00F369AD"/>
    <w:rsid w:val="00F369FE"/>
    <w:rsid w:val="00F36A22"/>
    <w:rsid w:val="00F373B4"/>
    <w:rsid w:val="00F373F1"/>
    <w:rsid w:val="00F37599"/>
    <w:rsid w:val="00F378AD"/>
    <w:rsid w:val="00F3790B"/>
    <w:rsid w:val="00F379B8"/>
    <w:rsid w:val="00F37C19"/>
    <w:rsid w:val="00F37D69"/>
    <w:rsid w:val="00F37D98"/>
    <w:rsid w:val="00F37ED5"/>
    <w:rsid w:val="00F401CA"/>
    <w:rsid w:val="00F401F2"/>
    <w:rsid w:val="00F40277"/>
    <w:rsid w:val="00F406C3"/>
    <w:rsid w:val="00F40EDE"/>
    <w:rsid w:val="00F42910"/>
    <w:rsid w:val="00F42C31"/>
    <w:rsid w:val="00F430CE"/>
    <w:rsid w:val="00F434A9"/>
    <w:rsid w:val="00F4356B"/>
    <w:rsid w:val="00F43C41"/>
    <w:rsid w:val="00F4424D"/>
    <w:rsid w:val="00F4435E"/>
    <w:rsid w:val="00F443A1"/>
    <w:rsid w:val="00F4461E"/>
    <w:rsid w:val="00F446CD"/>
    <w:rsid w:val="00F44DDB"/>
    <w:rsid w:val="00F45433"/>
    <w:rsid w:val="00F45982"/>
    <w:rsid w:val="00F459C5"/>
    <w:rsid w:val="00F45A9F"/>
    <w:rsid w:val="00F45B73"/>
    <w:rsid w:val="00F45ED9"/>
    <w:rsid w:val="00F46087"/>
    <w:rsid w:val="00F462B0"/>
    <w:rsid w:val="00F464B1"/>
    <w:rsid w:val="00F467ED"/>
    <w:rsid w:val="00F46999"/>
    <w:rsid w:val="00F46BC3"/>
    <w:rsid w:val="00F46CE1"/>
    <w:rsid w:val="00F46CFB"/>
    <w:rsid w:val="00F46D66"/>
    <w:rsid w:val="00F46F72"/>
    <w:rsid w:val="00F46FA3"/>
    <w:rsid w:val="00F47DEC"/>
    <w:rsid w:val="00F504EC"/>
    <w:rsid w:val="00F506A1"/>
    <w:rsid w:val="00F50A63"/>
    <w:rsid w:val="00F50D24"/>
    <w:rsid w:val="00F51260"/>
    <w:rsid w:val="00F51397"/>
    <w:rsid w:val="00F51941"/>
    <w:rsid w:val="00F51CE5"/>
    <w:rsid w:val="00F51E05"/>
    <w:rsid w:val="00F5212D"/>
    <w:rsid w:val="00F527F2"/>
    <w:rsid w:val="00F529A1"/>
    <w:rsid w:val="00F52B6F"/>
    <w:rsid w:val="00F52E92"/>
    <w:rsid w:val="00F533BB"/>
    <w:rsid w:val="00F5372E"/>
    <w:rsid w:val="00F54A64"/>
    <w:rsid w:val="00F54B38"/>
    <w:rsid w:val="00F54B3D"/>
    <w:rsid w:val="00F54D58"/>
    <w:rsid w:val="00F54EA5"/>
    <w:rsid w:val="00F54EB7"/>
    <w:rsid w:val="00F55391"/>
    <w:rsid w:val="00F55735"/>
    <w:rsid w:val="00F559BA"/>
    <w:rsid w:val="00F55D8B"/>
    <w:rsid w:val="00F568E8"/>
    <w:rsid w:val="00F570DB"/>
    <w:rsid w:val="00F573A1"/>
    <w:rsid w:val="00F57628"/>
    <w:rsid w:val="00F5768D"/>
    <w:rsid w:val="00F57969"/>
    <w:rsid w:val="00F579FF"/>
    <w:rsid w:val="00F57F30"/>
    <w:rsid w:val="00F57FEF"/>
    <w:rsid w:val="00F6060C"/>
    <w:rsid w:val="00F607BB"/>
    <w:rsid w:val="00F60A05"/>
    <w:rsid w:val="00F61153"/>
    <w:rsid w:val="00F61156"/>
    <w:rsid w:val="00F61630"/>
    <w:rsid w:val="00F61781"/>
    <w:rsid w:val="00F6181F"/>
    <w:rsid w:val="00F618A9"/>
    <w:rsid w:val="00F61B1E"/>
    <w:rsid w:val="00F61BDD"/>
    <w:rsid w:val="00F624BE"/>
    <w:rsid w:val="00F627FE"/>
    <w:rsid w:val="00F6287F"/>
    <w:rsid w:val="00F62C31"/>
    <w:rsid w:val="00F635C2"/>
    <w:rsid w:val="00F635D4"/>
    <w:rsid w:val="00F63AB4"/>
    <w:rsid w:val="00F63B27"/>
    <w:rsid w:val="00F64252"/>
    <w:rsid w:val="00F642E4"/>
    <w:rsid w:val="00F6432B"/>
    <w:rsid w:val="00F64549"/>
    <w:rsid w:val="00F64BAB"/>
    <w:rsid w:val="00F64EB2"/>
    <w:rsid w:val="00F64FE5"/>
    <w:rsid w:val="00F65118"/>
    <w:rsid w:val="00F651E9"/>
    <w:rsid w:val="00F65766"/>
    <w:rsid w:val="00F6582D"/>
    <w:rsid w:val="00F65DFC"/>
    <w:rsid w:val="00F65F05"/>
    <w:rsid w:val="00F6603B"/>
    <w:rsid w:val="00F662A7"/>
    <w:rsid w:val="00F664E5"/>
    <w:rsid w:val="00F6654A"/>
    <w:rsid w:val="00F669CA"/>
    <w:rsid w:val="00F66E8D"/>
    <w:rsid w:val="00F6724A"/>
    <w:rsid w:val="00F6740B"/>
    <w:rsid w:val="00F676E3"/>
    <w:rsid w:val="00F67724"/>
    <w:rsid w:val="00F677C8"/>
    <w:rsid w:val="00F67824"/>
    <w:rsid w:val="00F678FC"/>
    <w:rsid w:val="00F67966"/>
    <w:rsid w:val="00F67FAB"/>
    <w:rsid w:val="00F70048"/>
    <w:rsid w:val="00F700B8"/>
    <w:rsid w:val="00F70542"/>
    <w:rsid w:val="00F705E7"/>
    <w:rsid w:val="00F70A60"/>
    <w:rsid w:val="00F70B2B"/>
    <w:rsid w:val="00F70D35"/>
    <w:rsid w:val="00F7107F"/>
    <w:rsid w:val="00F713A3"/>
    <w:rsid w:val="00F71467"/>
    <w:rsid w:val="00F71EE0"/>
    <w:rsid w:val="00F72145"/>
    <w:rsid w:val="00F724CE"/>
    <w:rsid w:val="00F725EF"/>
    <w:rsid w:val="00F729AA"/>
    <w:rsid w:val="00F72B2E"/>
    <w:rsid w:val="00F73219"/>
    <w:rsid w:val="00F73237"/>
    <w:rsid w:val="00F7336B"/>
    <w:rsid w:val="00F73426"/>
    <w:rsid w:val="00F73D8A"/>
    <w:rsid w:val="00F741D9"/>
    <w:rsid w:val="00F744F8"/>
    <w:rsid w:val="00F7496C"/>
    <w:rsid w:val="00F74A18"/>
    <w:rsid w:val="00F7541C"/>
    <w:rsid w:val="00F75474"/>
    <w:rsid w:val="00F755BC"/>
    <w:rsid w:val="00F75D71"/>
    <w:rsid w:val="00F760BE"/>
    <w:rsid w:val="00F761BB"/>
    <w:rsid w:val="00F76612"/>
    <w:rsid w:val="00F76998"/>
    <w:rsid w:val="00F769CC"/>
    <w:rsid w:val="00F76C98"/>
    <w:rsid w:val="00F7719D"/>
    <w:rsid w:val="00F77B16"/>
    <w:rsid w:val="00F77C59"/>
    <w:rsid w:val="00F803C7"/>
    <w:rsid w:val="00F807F5"/>
    <w:rsid w:val="00F81149"/>
    <w:rsid w:val="00F812DF"/>
    <w:rsid w:val="00F813E4"/>
    <w:rsid w:val="00F82728"/>
    <w:rsid w:val="00F82766"/>
    <w:rsid w:val="00F82B22"/>
    <w:rsid w:val="00F82C35"/>
    <w:rsid w:val="00F832B0"/>
    <w:rsid w:val="00F835EC"/>
    <w:rsid w:val="00F83868"/>
    <w:rsid w:val="00F838BC"/>
    <w:rsid w:val="00F839BF"/>
    <w:rsid w:val="00F839D9"/>
    <w:rsid w:val="00F83A87"/>
    <w:rsid w:val="00F83C15"/>
    <w:rsid w:val="00F83F33"/>
    <w:rsid w:val="00F84B84"/>
    <w:rsid w:val="00F85424"/>
    <w:rsid w:val="00F85463"/>
    <w:rsid w:val="00F85796"/>
    <w:rsid w:val="00F85838"/>
    <w:rsid w:val="00F86012"/>
    <w:rsid w:val="00F86472"/>
    <w:rsid w:val="00F86646"/>
    <w:rsid w:val="00F871D0"/>
    <w:rsid w:val="00F87503"/>
    <w:rsid w:val="00F8759C"/>
    <w:rsid w:val="00F875B3"/>
    <w:rsid w:val="00F8775C"/>
    <w:rsid w:val="00F87859"/>
    <w:rsid w:val="00F878E8"/>
    <w:rsid w:val="00F87917"/>
    <w:rsid w:val="00F87BD0"/>
    <w:rsid w:val="00F87BEF"/>
    <w:rsid w:val="00F87CD3"/>
    <w:rsid w:val="00F90DB9"/>
    <w:rsid w:val="00F90F6E"/>
    <w:rsid w:val="00F91384"/>
    <w:rsid w:val="00F91B4D"/>
    <w:rsid w:val="00F91DA4"/>
    <w:rsid w:val="00F93167"/>
    <w:rsid w:val="00F934C1"/>
    <w:rsid w:val="00F93671"/>
    <w:rsid w:val="00F93830"/>
    <w:rsid w:val="00F93EF2"/>
    <w:rsid w:val="00F93F5C"/>
    <w:rsid w:val="00F946B2"/>
    <w:rsid w:val="00F94B57"/>
    <w:rsid w:val="00F94D14"/>
    <w:rsid w:val="00F9538D"/>
    <w:rsid w:val="00F95480"/>
    <w:rsid w:val="00F956E5"/>
    <w:rsid w:val="00F95752"/>
    <w:rsid w:val="00F9597A"/>
    <w:rsid w:val="00F95C4E"/>
    <w:rsid w:val="00F95CD0"/>
    <w:rsid w:val="00F95E0E"/>
    <w:rsid w:val="00F95E43"/>
    <w:rsid w:val="00F96177"/>
    <w:rsid w:val="00F963A4"/>
    <w:rsid w:val="00F965B9"/>
    <w:rsid w:val="00F967E8"/>
    <w:rsid w:val="00F9690B"/>
    <w:rsid w:val="00F96B9A"/>
    <w:rsid w:val="00F975DE"/>
    <w:rsid w:val="00F97ABA"/>
    <w:rsid w:val="00F97DCA"/>
    <w:rsid w:val="00FA02F1"/>
    <w:rsid w:val="00FA07CB"/>
    <w:rsid w:val="00FA0959"/>
    <w:rsid w:val="00FA0CA2"/>
    <w:rsid w:val="00FA0D39"/>
    <w:rsid w:val="00FA0FA2"/>
    <w:rsid w:val="00FA124F"/>
    <w:rsid w:val="00FA12FE"/>
    <w:rsid w:val="00FA1435"/>
    <w:rsid w:val="00FA197D"/>
    <w:rsid w:val="00FA1B44"/>
    <w:rsid w:val="00FA1C75"/>
    <w:rsid w:val="00FA1D64"/>
    <w:rsid w:val="00FA1E15"/>
    <w:rsid w:val="00FA2013"/>
    <w:rsid w:val="00FA2CFB"/>
    <w:rsid w:val="00FA2E91"/>
    <w:rsid w:val="00FA2EC4"/>
    <w:rsid w:val="00FA379B"/>
    <w:rsid w:val="00FA43C5"/>
    <w:rsid w:val="00FA45D8"/>
    <w:rsid w:val="00FA4816"/>
    <w:rsid w:val="00FA4AE9"/>
    <w:rsid w:val="00FA4D58"/>
    <w:rsid w:val="00FA4E67"/>
    <w:rsid w:val="00FA4EAD"/>
    <w:rsid w:val="00FA5174"/>
    <w:rsid w:val="00FA544F"/>
    <w:rsid w:val="00FA5BE7"/>
    <w:rsid w:val="00FA5C4C"/>
    <w:rsid w:val="00FA5D7F"/>
    <w:rsid w:val="00FA6567"/>
    <w:rsid w:val="00FA688C"/>
    <w:rsid w:val="00FA689A"/>
    <w:rsid w:val="00FA6ABE"/>
    <w:rsid w:val="00FA6AFA"/>
    <w:rsid w:val="00FA6D3E"/>
    <w:rsid w:val="00FA6D58"/>
    <w:rsid w:val="00FA7742"/>
    <w:rsid w:val="00FA7B3F"/>
    <w:rsid w:val="00FA7E96"/>
    <w:rsid w:val="00FB05DA"/>
    <w:rsid w:val="00FB06D8"/>
    <w:rsid w:val="00FB075A"/>
    <w:rsid w:val="00FB0818"/>
    <w:rsid w:val="00FB0E14"/>
    <w:rsid w:val="00FB12F8"/>
    <w:rsid w:val="00FB14DB"/>
    <w:rsid w:val="00FB1656"/>
    <w:rsid w:val="00FB1AC4"/>
    <w:rsid w:val="00FB1BFB"/>
    <w:rsid w:val="00FB1E72"/>
    <w:rsid w:val="00FB27EE"/>
    <w:rsid w:val="00FB283F"/>
    <w:rsid w:val="00FB29E6"/>
    <w:rsid w:val="00FB2D48"/>
    <w:rsid w:val="00FB2E03"/>
    <w:rsid w:val="00FB2E19"/>
    <w:rsid w:val="00FB2EE5"/>
    <w:rsid w:val="00FB3099"/>
    <w:rsid w:val="00FB31CF"/>
    <w:rsid w:val="00FB32DE"/>
    <w:rsid w:val="00FB360F"/>
    <w:rsid w:val="00FB458B"/>
    <w:rsid w:val="00FB474B"/>
    <w:rsid w:val="00FB4821"/>
    <w:rsid w:val="00FB4C29"/>
    <w:rsid w:val="00FB4D99"/>
    <w:rsid w:val="00FB4EBE"/>
    <w:rsid w:val="00FB530B"/>
    <w:rsid w:val="00FB582C"/>
    <w:rsid w:val="00FB5914"/>
    <w:rsid w:val="00FB5C3A"/>
    <w:rsid w:val="00FB6503"/>
    <w:rsid w:val="00FB6541"/>
    <w:rsid w:val="00FB67C7"/>
    <w:rsid w:val="00FB67CC"/>
    <w:rsid w:val="00FB6931"/>
    <w:rsid w:val="00FB69FC"/>
    <w:rsid w:val="00FB6ACE"/>
    <w:rsid w:val="00FB7188"/>
    <w:rsid w:val="00FB7243"/>
    <w:rsid w:val="00FB79EF"/>
    <w:rsid w:val="00FB7CFC"/>
    <w:rsid w:val="00FC028A"/>
    <w:rsid w:val="00FC0560"/>
    <w:rsid w:val="00FC080B"/>
    <w:rsid w:val="00FC11F9"/>
    <w:rsid w:val="00FC1896"/>
    <w:rsid w:val="00FC1C29"/>
    <w:rsid w:val="00FC275F"/>
    <w:rsid w:val="00FC2799"/>
    <w:rsid w:val="00FC27D9"/>
    <w:rsid w:val="00FC29A6"/>
    <w:rsid w:val="00FC2C2E"/>
    <w:rsid w:val="00FC2EC9"/>
    <w:rsid w:val="00FC2F6F"/>
    <w:rsid w:val="00FC3C6A"/>
    <w:rsid w:val="00FC4066"/>
    <w:rsid w:val="00FC442D"/>
    <w:rsid w:val="00FC50C5"/>
    <w:rsid w:val="00FC5353"/>
    <w:rsid w:val="00FC5459"/>
    <w:rsid w:val="00FC5578"/>
    <w:rsid w:val="00FC5EA5"/>
    <w:rsid w:val="00FC5EDB"/>
    <w:rsid w:val="00FC620D"/>
    <w:rsid w:val="00FC6278"/>
    <w:rsid w:val="00FC63EF"/>
    <w:rsid w:val="00FC68B6"/>
    <w:rsid w:val="00FC6965"/>
    <w:rsid w:val="00FC6CCF"/>
    <w:rsid w:val="00FC6F5C"/>
    <w:rsid w:val="00FC7013"/>
    <w:rsid w:val="00FC74CF"/>
    <w:rsid w:val="00FC7A02"/>
    <w:rsid w:val="00FC7CD6"/>
    <w:rsid w:val="00FC7D6C"/>
    <w:rsid w:val="00FC7DEC"/>
    <w:rsid w:val="00FD00E9"/>
    <w:rsid w:val="00FD067A"/>
    <w:rsid w:val="00FD0708"/>
    <w:rsid w:val="00FD0855"/>
    <w:rsid w:val="00FD0B12"/>
    <w:rsid w:val="00FD0E73"/>
    <w:rsid w:val="00FD1122"/>
    <w:rsid w:val="00FD182C"/>
    <w:rsid w:val="00FD1ACC"/>
    <w:rsid w:val="00FD1B98"/>
    <w:rsid w:val="00FD1FAC"/>
    <w:rsid w:val="00FD211D"/>
    <w:rsid w:val="00FD220C"/>
    <w:rsid w:val="00FD2376"/>
    <w:rsid w:val="00FD256C"/>
    <w:rsid w:val="00FD27A0"/>
    <w:rsid w:val="00FD2828"/>
    <w:rsid w:val="00FD2BB2"/>
    <w:rsid w:val="00FD2F1D"/>
    <w:rsid w:val="00FD3006"/>
    <w:rsid w:val="00FD3875"/>
    <w:rsid w:val="00FD39CC"/>
    <w:rsid w:val="00FD3C6F"/>
    <w:rsid w:val="00FD4399"/>
    <w:rsid w:val="00FD4502"/>
    <w:rsid w:val="00FD464C"/>
    <w:rsid w:val="00FD476C"/>
    <w:rsid w:val="00FD4AC7"/>
    <w:rsid w:val="00FD5073"/>
    <w:rsid w:val="00FD59DA"/>
    <w:rsid w:val="00FD5E1D"/>
    <w:rsid w:val="00FD6027"/>
    <w:rsid w:val="00FD60AC"/>
    <w:rsid w:val="00FD6C34"/>
    <w:rsid w:val="00FD6D63"/>
    <w:rsid w:val="00FD6DA2"/>
    <w:rsid w:val="00FD7593"/>
    <w:rsid w:val="00FD7BDF"/>
    <w:rsid w:val="00FE00D2"/>
    <w:rsid w:val="00FE0650"/>
    <w:rsid w:val="00FE12CA"/>
    <w:rsid w:val="00FE1B8E"/>
    <w:rsid w:val="00FE1BEA"/>
    <w:rsid w:val="00FE1E34"/>
    <w:rsid w:val="00FE2048"/>
    <w:rsid w:val="00FE21DE"/>
    <w:rsid w:val="00FE24DA"/>
    <w:rsid w:val="00FE26FA"/>
    <w:rsid w:val="00FE27AC"/>
    <w:rsid w:val="00FE2928"/>
    <w:rsid w:val="00FE2CFD"/>
    <w:rsid w:val="00FE345A"/>
    <w:rsid w:val="00FE34A1"/>
    <w:rsid w:val="00FE3F18"/>
    <w:rsid w:val="00FE4B38"/>
    <w:rsid w:val="00FE4D26"/>
    <w:rsid w:val="00FE4DF3"/>
    <w:rsid w:val="00FE517C"/>
    <w:rsid w:val="00FE53EA"/>
    <w:rsid w:val="00FE5CF9"/>
    <w:rsid w:val="00FE5E3C"/>
    <w:rsid w:val="00FE6283"/>
    <w:rsid w:val="00FE66BC"/>
    <w:rsid w:val="00FE692C"/>
    <w:rsid w:val="00FE6AE2"/>
    <w:rsid w:val="00FE6B14"/>
    <w:rsid w:val="00FE6DBC"/>
    <w:rsid w:val="00FE6EA7"/>
    <w:rsid w:val="00FE758C"/>
    <w:rsid w:val="00FE7914"/>
    <w:rsid w:val="00FE7A57"/>
    <w:rsid w:val="00FE7B2B"/>
    <w:rsid w:val="00FE7FFB"/>
    <w:rsid w:val="00FF0405"/>
    <w:rsid w:val="00FF07F5"/>
    <w:rsid w:val="00FF08FD"/>
    <w:rsid w:val="00FF0931"/>
    <w:rsid w:val="00FF14F5"/>
    <w:rsid w:val="00FF1D60"/>
    <w:rsid w:val="00FF2695"/>
    <w:rsid w:val="00FF269C"/>
    <w:rsid w:val="00FF26AF"/>
    <w:rsid w:val="00FF26B3"/>
    <w:rsid w:val="00FF276F"/>
    <w:rsid w:val="00FF2FF8"/>
    <w:rsid w:val="00FF3134"/>
    <w:rsid w:val="00FF32B1"/>
    <w:rsid w:val="00FF343B"/>
    <w:rsid w:val="00FF38D9"/>
    <w:rsid w:val="00FF39B5"/>
    <w:rsid w:val="00FF3E51"/>
    <w:rsid w:val="00FF4278"/>
    <w:rsid w:val="00FF4551"/>
    <w:rsid w:val="00FF5672"/>
    <w:rsid w:val="00FF5BA9"/>
    <w:rsid w:val="00FF5FE2"/>
    <w:rsid w:val="00FF60D5"/>
    <w:rsid w:val="00FF61D3"/>
    <w:rsid w:val="00FF707B"/>
    <w:rsid w:val="00FF7203"/>
    <w:rsid w:val="00FF727E"/>
    <w:rsid w:val="00FF783C"/>
    <w:rsid w:val="00FF78D8"/>
    <w:rsid w:val="00FF7A8C"/>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oNotEmbedSmartTags/>
  <w:decimalSymbol w:val="."/>
  <w:listSeparator w:val=","/>
  <w14:docId w14:val="2CAF8D03"/>
  <w15:docId w15:val="{DE62AB6B-A5A4-487D-8FDF-B418B5EF6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fa-IR"/>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qFormat="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locked="1" w:semiHidden="1" w:uiPriority="99" w:unhideWhenUsed="1"/>
    <w:lsdException w:name="index heading" w:semiHidden="1" w:unhideWhenUsed="1"/>
    <w:lsdException w:name="caption" w:locked="1"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locked="1"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iPriority="99"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99"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B0F07"/>
    <w:pPr>
      <w:bidi/>
      <w:jc w:val="both"/>
    </w:pPr>
    <w:rPr>
      <w:rFonts w:ascii="Times New Roman" w:hAnsi="Times New Roman" w:cs="Traditional Arabic"/>
      <w:noProof/>
      <w:lang w:bidi="ar-SA"/>
    </w:rPr>
  </w:style>
  <w:style w:type="paragraph" w:styleId="Heading1">
    <w:name w:val="heading 1"/>
    <w:aliases w:val="Section,Cahpter No"/>
    <w:basedOn w:val="Normal"/>
    <w:next w:val="Normal"/>
    <w:link w:val="Heading1Char"/>
    <w:uiPriority w:val="9"/>
    <w:qFormat/>
    <w:rsid w:val="00FA0D39"/>
    <w:pPr>
      <w:keepNext/>
      <w:bidi w:val="0"/>
      <w:outlineLvl w:val="0"/>
    </w:pPr>
    <w:rPr>
      <w:rFonts w:cs="Times New Roman"/>
      <w:noProof w:val="0"/>
      <w:sz w:val="33"/>
      <w:szCs w:val="33"/>
    </w:rPr>
  </w:style>
  <w:style w:type="paragraph" w:styleId="Heading2">
    <w:name w:val="heading 2"/>
    <w:aliases w:val="Subsection,Subheading"/>
    <w:basedOn w:val="Normal"/>
    <w:next w:val="Normal"/>
    <w:link w:val="Heading2Char"/>
    <w:uiPriority w:val="9"/>
    <w:qFormat/>
    <w:locked/>
    <w:rsid w:val="005E0A2F"/>
    <w:pPr>
      <w:keepNext/>
      <w:spacing w:before="240" w:after="60"/>
      <w:jc w:val="left"/>
      <w:outlineLvl w:val="1"/>
    </w:pPr>
    <w:rPr>
      <w:rFonts w:ascii="Arial" w:eastAsia="Times New Roman" w:hAnsi="Arial" w:cs="Times New Roman"/>
      <w:b/>
      <w:bCs/>
      <w:i/>
      <w:iCs/>
      <w:sz w:val="28"/>
      <w:szCs w:val="28"/>
    </w:rPr>
  </w:style>
  <w:style w:type="paragraph" w:styleId="Heading3">
    <w:name w:val="heading 3"/>
    <w:aliases w:val="Subheadings,Subsubsection"/>
    <w:basedOn w:val="Normal"/>
    <w:next w:val="Normal"/>
    <w:link w:val="Heading3Char"/>
    <w:uiPriority w:val="9"/>
    <w:qFormat/>
    <w:locked/>
    <w:rsid w:val="005E0A2F"/>
    <w:pPr>
      <w:keepNext/>
      <w:spacing w:before="240" w:after="60"/>
      <w:jc w:val="left"/>
      <w:outlineLvl w:val="2"/>
    </w:pPr>
    <w:rPr>
      <w:rFonts w:ascii="Arial" w:eastAsia="Times New Roman" w:hAnsi="Arial" w:cs="Times New Roman"/>
      <w:b/>
      <w:bCs/>
      <w:sz w:val="26"/>
      <w:szCs w:val="26"/>
    </w:rPr>
  </w:style>
  <w:style w:type="paragraph" w:styleId="Heading4">
    <w:name w:val="heading 4"/>
    <w:basedOn w:val="Normal"/>
    <w:next w:val="Normal"/>
    <w:link w:val="Heading4Char"/>
    <w:qFormat/>
    <w:locked/>
    <w:rsid w:val="005E0A2F"/>
    <w:pPr>
      <w:keepNext/>
      <w:bidi w:val="0"/>
      <w:spacing w:line="40" w:lineRule="atLeast"/>
      <w:jc w:val="center"/>
      <w:outlineLvl w:val="3"/>
    </w:pPr>
    <w:rPr>
      <w:rFonts w:eastAsia="Times New Roman" w:cs="Times New Roman"/>
      <w:b/>
      <w:bCs/>
      <w:noProof w:val="0"/>
      <w:lang w:bidi="fa-IR"/>
    </w:rPr>
  </w:style>
  <w:style w:type="paragraph" w:styleId="Heading5">
    <w:name w:val="heading 5"/>
    <w:basedOn w:val="Normal"/>
    <w:next w:val="Normal"/>
    <w:link w:val="Heading5Char"/>
    <w:qFormat/>
    <w:locked/>
    <w:rsid w:val="005E0A2F"/>
    <w:pPr>
      <w:spacing w:before="240" w:after="60"/>
      <w:jc w:val="left"/>
      <w:outlineLvl w:val="4"/>
    </w:pPr>
    <w:rPr>
      <w:rFonts w:eastAsia="Times New Roman" w:cs="Times New Roman"/>
      <w:b/>
      <w:bCs/>
      <w:i/>
      <w:iCs/>
      <w:sz w:val="26"/>
      <w:szCs w:val="26"/>
    </w:rPr>
  </w:style>
  <w:style w:type="paragraph" w:styleId="Heading6">
    <w:name w:val="heading 6"/>
    <w:basedOn w:val="Normal"/>
    <w:next w:val="Normal"/>
    <w:link w:val="Heading6Char"/>
    <w:qFormat/>
    <w:locked/>
    <w:rsid w:val="005E0A2F"/>
    <w:pPr>
      <w:spacing w:before="240" w:after="60"/>
      <w:jc w:val="left"/>
      <w:outlineLvl w:val="5"/>
    </w:pPr>
    <w:rPr>
      <w:rFonts w:eastAsia="Times New Roman" w:cs="Times New Roman"/>
      <w:b/>
      <w:bCs/>
      <w:sz w:val="22"/>
      <w:szCs w:val="22"/>
    </w:rPr>
  </w:style>
  <w:style w:type="paragraph" w:styleId="Heading7">
    <w:name w:val="heading 7"/>
    <w:basedOn w:val="Normal"/>
    <w:next w:val="Normal"/>
    <w:link w:val="Heading7Char"/>
    <w:qFormat/>
    <w:locked/>
    <w:rsid w:val="005E0A2F"/>
    <w:pPr>
      <w:bidi w:val="0"/>
      <w:spacing w:before="240" w:after="60"/>
      <w:outlineLvl w:val="6"/>
    </w:pPr>
    <w:rPr>
      <w:rFonts w:eastAsia="Times New Roman" w:cs="Times New Roman"/>
      <w:noProof w:val="0"/>
      <w:sz w:val="12"/>
      <w:szCs w:val="24"/>
    </w:rPr>
  </w:style>
  <w:style w:type="paragraph" w:styleId="Heading8">
    <w:name w:val="heading 8"/>
    <w:basedOn w:val="Normal"/>
    <w:next w:val="Normal"/>
    <w:link w:val="Heading8Char"/>
    <w:qFormat/>
    <w:locked/>
    <w:rsid w:val="005E0A2F"/>
    <w:pPr>
      <w:bidi w:val="0"/>
      <w:spacing w:before="240" w:after="60"/>
      <w:outlineLvl w:val="7"/>
    </w:pPr>
    <w:rPr>
      <w:rFonts w:eastAsia="Times New Roman" w:cs="Times New Roman"/>
      <w:iCs/>
      <w:noProof w:val="0"/>
      <w:sz w:val="12"/>
      <w:szCs w:val="24"/>
    </w:rPr>
  </w:style>
  <w:style w:type="paragraph" w:styleId="Heading9">
    <w:name w:val="heading 9"/>
    <w:basedOn w:val="Normal"/>
    <w:next w:val="Normal"/>
    <w:link w:val="Heading9Char"/>
    <w:qFormat/>
    <w:locked/>
    <w:rsid w:val="005E0A2F"/>
    <w:pPr>
      <w:bidi w:val="0"/>
      <w:spacing w:before="240" w:after="60"/>
      <w:outlineLvl w:val="8"/>
    </w:pPr>
    <w:rPr>
      <w:rFonts w:eastAsia="Times New Roman" w:cs="Times New Roman"/>
      <w:noProof w:val="0"/>
      <w:sz w:val="1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Cahpter No Char"/>
    <w:link w:val="Heading1"/>
    <w:uiPriority w:val="9"/>
    <w:locked/>
    <w:rsid w:val="00FA0D39"/>
    <w:rPr>
      <w:rFonts w:ascii="Times New Roman" w:hAnsi="Times New Roman" w:cs="Traditional Arabic"/>
      <w:sz w:val="33"/>
      <w:szCs w:val="33"/>
    </w:rPr>
  </w:style>
  <w:style w:type="paragraph" w:customStyle="1" w:styleId="Default">
    <w:name w:val="Default"/>
    <w:link w:val="DefaultChar"/>
    <w:rsid w:val="00FA0D39"/>
    <w:pPr>
      <w:autoSpaceDE w:val="0"/>
      <w:autoSpaceDN w:val="0"/>
      <w:adjustRightInd w:val="0"/>
      <w:jc w:val="both"/>
    </w:pPr>
    <w:rPr>
      <w:rFonts w:ascii="Times New Roman" w:hAnsi="Times New Roman" w:cs="Times New Roman"/>
      <w:color w:val="000000"/>
      <w:sz w:val="24"/>
      <w:szCs w:val="24"/>
      <w:lang w:bidi="ar-SA"/>
    </w:rPr>
  </w:style>
  <w:style w:type="paragraph" w:styleId="ListParagraph">
    <w:name w:val="List Paragraph"/>
    <w:aliases w:val="Title 3,Numbered Items,Header top"/>
    <w:basedOn w:val="Normal"/>
    <w:link w:val="ListParagraphChar"/>
    <w:uiPriority w:val="34"/>
    <w:qFormat/>
    <w:rsid w:val="00FA0D39"/>
    <w:pPr>
      <w:bidi w:val="0"/>
      <w:ind w:left="720"/>
    </w:pPr>
    <w:rPr>
      <w:rFonts w:cs="Times New Roman"/>
      <w:noProof w:val="0"/>
      <w:sz w:val="24"/>
      <w:lang w:val="en-GB"/>
    </w:rPr>
  </w:style>
  <w:style w:type="paragraph" w:styleId="BalloonText">
    <w:name w:val="Balloon Text"/>
    <w:aliases w:val=" Знак"/>
    <w:basedOn w:val="Normal"/>
    <w:link w:val="BalloonTextChar"/>
    <w:uiPriority w:val="99"/>
    <w:rsid w:val="00FA0D39"/>
    <w:rPr>
      <w:rFonts w:ascii="Tahoma" w:hAnsi="Tahoma" w:cs="Times New Roman"/>
      <w:sz w:val="16"/>
      <w:szCs w:val="16"/>
    </w:rPr>
  </w:style>
  <w:style w:type="character" w:customStyle="1" w:styleId="BalloonTextChar">
    <w:name w:val="Balloon Text Char"/>
    <w:aliases w:val=" Знак Char"/>
    <w:link w:val="BalloonText"/>
    <w:uiPriority w:val="99"/>
    <w:locked/>
    <w:rsid w:val="00FA0D39"/>
    <w:rPr>
      <w:rFonts w:ascii="Tahoma" w:hAnsi="Tahoma" w:cs="Tahoma"/>
      <w:noProof/>
      <w:sz w:val="16"/>
      <w:szCs w:val="16"/>
    </w:rPr>
  </w:style>
  <w:style w:type="character" w:styleId="PlaceholderText">
    <w:name w:val="Placeholder Text"/>
    <w:uiPriority w:val="99"/>
    <w:semiHidden/>
    <w:rsid w:val="00DB0C21"/>
    <w:rPr>
      <w:rFonts w:cs="Times New Roman"/>
      <w:color w:val="808080"/>
    </w:rPr>
  </w:style>
  <w:style w:type="table" w:styleId="TableGrid">
    <w:name w:val="Table Grid"/>
    <w:basedOn w:val="TableNormal"/>
    <w:uiPriority w:val="59"/>
    <w:rsid w:val="00973730"/>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CommentReference">
    <w:name w:val="annotation reference"/>
    <w:uiPriority w:val="99"/>
    <w:rsid w:val="007C3057"/>
    <w:rPr>
      <w:rFonts w:cs="Times New Roman"/>
      <w:sz w:val="16"/>
      <w:szCs w:val="16"/>
    </w:rPr>
  </w:style>
  <w:style w:type="paragraph" w:styleId="CommentText">
    <w:name w:val="annotation text"/>
    <w:basedOn w:val="Normal"/>
    <w:link w:val="CommentTextChar"/>
    <w:uiPriority w:val="99"/>
    <w:qFormat/>
    <w:rsid w:val="007C3057"/>
    <w:rPr>
      <w:rFonts w:cs="Times New Roman"/>
    </w:rPr>
  </w:style>
  <w:style w:type="character" w:customStyle="1" w:styleId="CommentTextChar">
    <w:name w:val="Comment Text Char"/>
    <w:link w:val="CommentText"/>
    <w:uiPriority w:val="99"/>
    <w:locked/>
    <w:rsid w:val="007C3057"/>
    <w:rPr>
      <w:rFonts w:ascii="Times New Roman" w:hAnsi="Times New Roman" w:cs="Traditional Arabic"/>
      <w:noProof/>
      <w:sz w:val="20"/>
      <w:szCs w:val="20"/>
    </w:rPr>
  </w:style>
  <w:style w:type="paragraph" w:styleId="CommentSubject">
    <w:name w:val="annotation subject"/>
    <w:basedOn w:val="CommentText"/>
    <w:next w:val="CommentText"/>
    <w:link w:val="CommentSubjectChar"/>
    <w:uiPriority w:val="99"/>
    <w:rsid w:val="007C3057"/>
    <w:rPr>
      <w:b/>
      <w:bCs/>
    </w:rPr>
  </w:style>
  <w:style w:type="character" w:customStyle="1" w:styleId="CommentSubjectChar">
    <w:name w:val="Comment Subject Char"/>
    <w:link w:val="CommentSubject"/>
    <w:uiPriority w:val="99"/>
    <w:qFormat/>
    <w:locked/>
    <w:rsid w:val="007C3057"/>
    <w:rPr>
      <w:rFonts w:ascii="Times New Roman" w:hAnsi="Times New Roman" w:cs="Traditional Arabic"/>
      <w:b/>
      <w:bCs/>
      <w:noProof/>
      <w:sz w:val="20"/>
      <w:szCs w:val="20"/>
    </w:rPr>
  </w:style>
  <w:style w:type="paragraph" w:customStyle="1" w:styleId="References">
    <w:name w:val="References"/>
    <w:basedOn w:val="Normal"/>
    <w:qFormat/>
    <w:rsid w:val="00C102CA"/>
    <w:pPr>
      <w:numPr>
        <w:numId w:val="1"/>
      </w:numPr>
      <w:overflowPunct w:val="0"/>
      <w:autoSpaceDE w:val="0"/>
      <w:autoSpaceDN w:val="0"/>
      <w:bidi w:val="0"/>
      <w:adjustRightInd w:val="0"/>
      <w:textAlignment w:val="baseline"/>
    </w:pPr>
    <w:rPr>
      <w:rFonts w:cs="Times New Roman"/>
      <w:noProof w:val="0"/>
      <w:sz w:val="16"/>
      <w:lang w:bidi="fa-IR"/>
    </w:rPr>
  </w:style>
  <w:style w:type="paragraph" w:styleId="Header">
    <w:name w:val="header"/>
    <w:basedOn w:val="Normal"/>
    <w:link w:val="HeaderChar"/>
    <w:uiPriority w:val="99"/>
    <w:qFormat/>
    <w:rsid w:val="00CD4FE7"/>
    <w:pPr>
      <w:tabs>
        <w:tab w:val="center" w:pos="4680"/>
        <w:tab w:val="right" w:pos="9360"/>
      </w:tabs>
    </w:pPr>
    <w:rPr>
      <w:rFonts w:cs="Times New Roman"/>
    </w:rPr>
  </w:style>
  <w:style w:type="character" w:customStyle="1" w:styleId="HeaderChar">
    <w:name w:val="Header Char"/>
    <w:link w:val="Header"/>
    <w:uiPriority w:val="99"/>
    <w:locked/>
    <w:rsid w:val="00CD4FE7"/>
    <w:rPr>
      <w:rFonts w:ascii="Times New Roman" w:hAnsi="Times New Roman" w:cs="Traditional Arabic"/>
      <w:noProof/>
      <w:sz w:val="20"/>
      <w:szCs w:val="20"/>
    </w:rPr>
  </w:style>
  <w:style w:type="paragraph" w:styleId="Footer">
    <w:name w:val="footer"/>
    <w:basedOn w:val="Normal"/>
    <w:link w:val="FooterChar"/>
    <w:uiPriority w:val="99"/>
    <w:rsid w:val="00CD4FE7"/>
    <w:pPr>
      <w:tabs>
        <w:tab w:val="center" w:pos="4680"/>
        <w:tab w:val="right" w:pos="9360"/>
      </w:tabs>
    </w:pPr>
    <w:rPr>
      <w:rFonts w:cs="Times New Roman"/>
    </w:rPr>
  </w:style>
  <w:style w:type="character" w:customStyle="1" w:styleId="FooterChar">
    <w:name w:val="Footer Char"/>
    <w:link w:val="Footer"/>
    <w:uiPriority w:val="99"/>
    <w:qFormat/>
    <w:locked/>
    <w:rsid w:val="00CD4FE7"/>
    <w:rPr>
      <w:rFonts w:ascii="Times New Roman" w:hAnsi="Times New Roman" w:cs="Traditional Arabic"/>
      <w:noProof/>
      <w:sz w:val="20"/>
      <w:szCs w:val="20"/>
    </w:rPr>
  </w:style>
  <w:style w:type="character" w:styleId="PageNumber">
    <w:name w:val="page number"/>
    <w:rsid w:val="00CD4FE7"/>
    <w:rPr>
      <w:rFonts w:cs="Times New Roman"/>
    </w:rPr>
  </w:style>
  <w:style w:type="character" w:styleId="Hyperlink">
    <w:name w:val="Hyperlink"/>
    <w:uiPriority w:val="99"/>
    <w:rsid w:val="00182DA0"/>
    <w:rPr>
      <w:rFonts w:cs="Times New Roman"/>
      <w:color w:val="0000FF"/>
      <w:u w:val="single"/>
    </w:rPr>
  </w:style>
  <w:style w:type="paragraph" w:styleId="NormalWeb">
    <w:name w:val="Normal (Web)"/>
    <w:basedOn w:val="Normal"/>
    <w:uiPriority w:val="99"/>
    <w:rsid w:val="00E50746"/>
    <w:pPr>
      <w:bidi w:val="0"/>
      <w:spacing w:before="100" w:beforeAutospacing="1" w:after="100" w:afterAutospacing="1"/>
      <w:jc w:val="left"/>
    </w:pPr>
    <w:rPr>
      <w:rFonts w:eastAsia="Times New Roman" w:cs="Times New Roman"/>
      <w:noProof w:val="0"/>
      <w:color w:val="000000"/>
      <w:sz w:val="24"/>
      <w:szCs w:val="24"/>
    </w:rPr>
  </w:style>
  <w:style w:type="character" w:styleId="Strong">
    <w:name w:val="Strong"/>
    <w:uiPriority w:val="22"/>
    <w:qFormat/>
    <w:locked/>
    <w:rsid w:val="00E50746"/>
    <w:rPr>
      <w:b/>
      <w:bCs/>
    </w:rPr>
  </w:style>
  <w:style w:type="character" w:customStyle="1" w:styleId="hps">
    <w:name w:val="hps"/>
    <w:basedOn w:val="DefaultParagraphFont"/>
    <w:rsid w:val="004622AB"/>
  </w:style>
  <w:style w:type="paragraph" w:styleId="FootnoteText">
    <w:name w:val="footnote text"/>
    <w:aliases w:val="متن زيرنويس,zie nevis, Char"/>
    <w:basedOn w:val="Normal"/>
    <w:link w:val="FootnoteTextChar"/>
    <w:qFormat/>
    <w:rsid w:val="002B3DA9"/>
    <w:rPr>
      <w:rFonts w:cs="Times New Roman"/>
    </w:rPr>
  </w:style>
  <w:style w:type="character" w:customStyle="1" w:styleId="FootnoteTextChar">
    <w:name w:val="Footnote Text Char"/>
    <w:aliases w:val="متن زيرنويس Char,zie nevis Char, Char Char"/>
    <w:link w:val="FootnoteText"/>
    <w:rsid w:val="002B3DA9"/>
    <w:rPr>
      <w:rFonts w:ascii="Times New Roman" w:hAnsi="Times New Roman" w:cs="Traditional Arabic"/>
      <w:noProof/>
    </w:rPr>
  </w:style>
  <w:style w:type="character" w:styleId="FootnoteReference">
    <w:name w:val="footnote reference"/>
    <w:aliases w:val="شماره زيرنويس"/>
    <w:rsid w:val="002B3DA9"/>
    <w:rPr>
      <w:vertAlign w:val="superscript"/>
    </w:rPr>
  </w:style>
  <w:style w:type="character" w:customStyle="1" w:styleId="yshortcuts1">
    <w:name w:val="yshortcuts1"/>
    <w:rsid w:val="00691A8D"/>
    <w:rPr>
      <w:color w:val="366388"/>
    </w:rPr>
  </w:style>
  <w:style w:type="character" w:customStyle="1" w:styleId="shorttext">
    <w:name w:val="short_text"/>
    <w:basedOn w:val="DefaultParagraphFont"/>
    <w:rsid w:val="00691A8D"/>
  </w:style>
  <w:style w:type="character" w:customStyle="1" w:styleId="titleabstract1">
    <w:name w:val="title_abstract1"/>
    <w:rsid w:val="00691A8D"/>
    <w:rPr>
      <w:rFonts w:ascii="Times New Roman" w:hAnsi="Times New Roman" w:cs="Times New Roman" w:hint="default"/>
      <w:sz w:val="16"/>
      <w:szCs w:val="16"/>
    </w:rPr>
  </w:style>
  <w:style w:type="character" w:customStyle="1" w:styleId="apple-converted-space">
    <w:name w:val="apple-converted-space"/>
    <w:basedOn w:val="DefaultParagraphFont"/>
    <w:rsid w:val="00AD1165"/>
  </w:style>
  <w:style w:type="character" w:styleId="Emphasis">
    <w:name w:val="Emphasis"/>
    <w:aliases w:val="naz,متن اصلی"/>
    <w:uiPriority w:val="20"/>
    <w:qFormat/>
    <w:locked/>
    <w:rsid w:val="00AD1165"/>
    <w:rPr>
      <w:b/>
      <w:bCs/>
      <w:i w:val="0"/>
      <w:iCs w:val="0"/>
    </w:rPr>
  </w:style>
  <w:style w:type="character" w:customStyle="1" w:styleId="Heading2Char">
    <w:name w:val="Heading 2 Char"/>
    <w:aliases w:val="Subsection Char,Subheading Char"/>
    <w:link w:val="Heading2"/>
    <w:uiPriority w:val="9"/>
    <w:rsid w:val="005E0A2F"/>
    <w:rPr>
      <w:rFonts w:ascii="Arial" w:eastAsia="Times New Roman" w:hAnsi="Arial"/>
      <w:b/>
      <w:bCs/>
      <w:i/>
      <w:iCs/>
      <w:noProof/>
      <w:sz w:val="28"/>
      <w:szCs w:val="28"/>
    </w:rPr>
  </w:style>
  <w:style w:type="character" w:customStyle="1" w:styleId="Heading3Char">
    <w:name w:val="Heading 3 Char"/>
    <w:aliases w:val="Subheadings Char,Subsubsection Char"/>
    <w:link w:val="Heading3"/>
    <w:uiPriority w:val="9"/>
    <w:rsid w:val="005E0A2F"/>
    <w:rPr>
      <w:rFonts w:ascii="Arial" w:eastAsia="Times New Roman" w:hAnsi="Arial"/>
      <w:b/>
      <w:bCs/>
      <w:noProof/>
      <w:sz w:val="26"/>
      <w:szCs w:val="26"/>
    </w:rPr>
  </w:style>
  <w:style w:type="character" w:customStyle="1" w:styleId="Heading4Char">
    <w:name w:val="Heading 4 Char"/>
    <w:link w:val="Heading4"/>
    <w:rsid w:val="005E0A2F"/>
    <w:rPr>
      <w:rFonts w:ascii="Times New Roman" w:eastAsia="Times New Roman" w:hAnsi="Times New Roman" w:cs="Times New Roman"/>
      <w:b/>
      <w:bCs/>
      <w:lang w:bidi="fa-IR"/>
    </w:rPr>
  </w:style>
  <w:style w:type="character" w:customStyle="1" w:styleId="Heading5Char">
    <w:name w:val="Heading 5 Char"/>
    <w:link w:val="Heading5"/>
    <w:rsid w:val="005E0A2F"/>
    <w:rPr>
      <w:rFonts w:ascii="Times New Roman" w:eastAsia="Times New Roman" w:hAnsi="Times New Roman" w:cs="Traditional Arabic"/>
      <w:b/>
      <w:bCs/>
      <w:i/>
      <w:iCs/>
      <w:noProof/>
      <w:sz w:val="26"/>
      <w:szCs w:val="26"/>
    </w:rPr>
  </w:style>
  <w:style w:type="character" w:customStyle="1" w:styleId="Heading6Char">
    <w:name w:val="Heading 6 Char"/>
    <w:link w:val="Heading6"/>
    <w:rsid w:val="005E0A2F"/>
    <w:rPr>
      <w:rFonts w:ascii="Times New Roman" w:eastAsia="Times New Roman" w:hAnsi="Times New Roman" w:cs="Times New Roman"/>
      <w:b/>
      <w:bCs/>
      <w:noProof/>
      <w:sz w:val="22"/>
      <w:szCs w:val="22"/>
    </w:rPr>
  </w:style>
  <w:style w:type="character" w:customStyle="1" w:styleId="Heading7Char">
    <w:name w:val="Heading 7 Char"/>
    <w:link w:val="Heading7"/>
    <w:rsid w:val="005E0A2F"/>
    <w:rPr>
      <w:rFonts w:ascii="Times New Roman" w:eastAsia="Times New Roman" w:hAnsi="Times New Roman" w:cs="Times New Roman"/>
      <w:sz w:val="12"/>
      <w:szCs w:val="24"/>
    </w:rPr>
  </w:style>
  <w:style w:type="character" w:customStyle="1" w:styleId="Heading8Char">
    <w:name w:val="Heading 8 Char"/>
    <w:link w:val="Heading8"/>
    <w:rsid w:val="005E0A2F"/>
    <w:rPr>
      <w:rFonts w:ascii="Times New Roman" w:eastAsia="Times New Roman" w:hAnsi="Times New Roman" w:cs="Times New Roman"/>
      <w:iCs/>
      <w:sz w:val="12"/>
      <w:szCs w:val="24"/>
    </w:rPr>
  </w:style>
  <w:style w:type="character" w:customStyle="1" w:styleId="Heading9Char">
    <w:name w:val="Heading 9 Char"/>
    <w:link w:val="Heading9"/>
    <w:rsid w:val="005E0A2F"/>
    <w:rPr>
      <w:rFonts w:ascii="Times New Roman" w:eastAsia="Times New Roman" w:hAnsi="Times New Roman"/>
      <w:sz w:val="12"/>
      <w:szCs w:val="22"/>
    </w:rPr>
  </w:style>
  <w:style w:type="paragraph" w:styleId="Title">
    <w:name w:val="Title"/>
    <w:basedOn w:val="Normal"/>
    <w:link w:val="TitleChar"/>
    <w:qFormat/>
    <w:locked/>
    <w:rsid w:val="005E0A2F"/>
    <w:pPr>
      <w:bidi w:val="0"/>
      <w:ind w:firstLine="720"/>
      <w:jc w:val="center"/>
    </w:pPr>
    <w:rPr>
      <w:rFonts w:ascii="Arial" w:eastAsia="Times New Roman" w:hAnsi="Arial" w:cs="Times New Roman"/>
      <w:b/>
      <w:bCs/>
      <w:noProof w:val="0"/>
      <w:sz w:val="24"/>
      <w:szCs w:val="28"/>
    </w:rPr>
  </w:style>
  <w:style w:type="character" w:customStyle="1" w:styleId="TitleChar">
    <w:name w:val="Title Char"/>
    <w:link w:val="Title"/>
    <w:rsid w:val="005E0A2F"/>
    <w:rPr>
      <w:rFonts w:ascii="Arial" w:eastAsia="Times New Roman" w:hAnsi="Arial" w:cs="Traditional Arabic"/>
      <w:b/>
      <w:bCs/>
      <w:sz w:val="24"/>
      <w:szCs w:val="28"/>
    </w:rPr>
  </w:style>
  <w:style w:type="paragraph" w:styleId="BlockText">
    <w:name w:val="Block Text"/>
    <w:basedOn w:val="Normal"/>
    <w:rsid w:val="005E0A2F"/>
    <w:pPr>
      <w:ind w:left="-808" w:right="-426"/>
      <w:jc w:val="left"/>
    </w:pPr>
    <w:rPr>
      <w:rFonts w:eastAsia="Times New Roman"/>
    </w:rPr>
  </w:style>
  <w:style w:type="paragraph" w:styleId="BodyText">
    <w:name w:val="Body Text"/>
    <w:aliases w:val="본문 Char1 Char Char,본문 Char1 Char Char Char"/>
    <w:basedOn w:val="Normal"/>
    <w:link w:val="BodyTextChar"/>
    <w:uiPriority w:val="99"/>
    <w:qFormat/>
    <w:rsid w:val="005E0A2F"/>
    <w:pPr>
      <w:bidi w:val="0"/>
      <w:jc w:val="lowKashida"/>
    </w:pPr>
    <w:rPr>
      <w:rFonts w:ascii="Arial" w:eastAsia="Times New Roman" w:hAnsi="Arial" w:cs="Times New Roman"/>
      <w:noProof w:val="0"/>
    </w:rPr>
  </w:style>
  <w:style w:type="character" w:customStyle="1" w:styleId="BodyTextChar">
    <w:name w:val="Body Text Char"/>
    <w:aliases w:val="본문 Char1 Char Char Char2,본문 Char1 Char Char Char Char1"/>
    <w:link w:val="BodyText"/>
    <w:uiPriority w:val="99"/>
    <w:rsid w:val="005E0A2F"/>
    <w:rPr>
      <w:rFonts w:ascii="Arial" w:eastAsia="Times New Roman" w:hAnsi="Arial" w:cs="Lotus"/>
    </w:rPr>
  </w:style>
  <w:style w:type="paragraph" w:customStyle="1" w:styleId="Text">
    <w:name w:val="Text"/>
    <w:basedOn w:val="Normal"/>
    <w:link w:val="TextChar"/>
    <w:rsid w:val="005E0A2F"/>
    <w:pPr>
      <w:widowControl w:val="0"/>
      <w:autoSpaceDE w:val="0"/>
      <w:autoSpaceDN w:val="0"/>
      <w:bidi w:val="0"/>
      <w:spacing w:line="252" w:lineRule="auto"/>
      <w:ind w:firstLine="202"/>
    </w:pPr>
    <w:rPr>
      <w:rFonts w:eastAsia="Times New Roman" w:cs="Times New Roman"/>
      <w:noProof w:val="0"/>
    </w:rPr>
  </w:style>
  <w:style w:type="character" w:styleId="FollowedHyperlink">
    <w:name w:val="FollowedHyperlink"/>
    <w:uiPriority w:val="99"/>
    <w:rsid w:val="005E0A2F"/>
    <w:rPr>
      <w:color w:val="800080"/>
      <w:u w:val="single"/>
    </w:rPr>
  </w:style>
  <w:style w:type="paragraph" w:styleId="BodyText2">
    <w:name w:val="Body Text 2"/>
    <w:basedOn w:val="Normal"/>
    <w:link w:val="BodyText2Char"/>
    <w:uiPriority w:val="99"/>
    <w:rsid w:val="005E0A2F"/>
    <w:pPr>
      <w:spacing w:after="120" w:line="480" w:lineRule="auto"/>
      <w:jc w:val="left"/>
    </w:pPr>
    <w:rPr>
      <w:rFonts w:eastAsia="Times New Roman" w:cs="Times New Roman"/>
    </w:rPr>
  </w:style>
  <w:style w:type="character" w:customStyle="1" w:styleId="BodyText2Char">
    <w:name w:val="Body Text 2 Char"/>
    <w:link w:val="BodyText2"/>
    <w:uiPriority w:val="99"/>
    <w:rsid w:val="005E0A2F"/>
    <w:rPr>
      <w:rFonts w:ascii="Times New Roman" w:eastAsia="Times New Roman" w:hAnsi="Times New Roman" w:cs="Traditional Arabic"/>
      <w:noProof/>
    </w:rPr>
  </w:style>
  <w:style w:type="paragraph" w:customStyle="1" w:styleId="address">
    <w:name w:val="address"/>
    <w:basedOn w:val="Normal"/>
    <w:rsid w:val="005E0A2F"/>
    <w:pPr>
      <w:bidi w:val="0"/>
      <w:jc w:val="center"/>
    </w:pPr>
    <w:rPr>
      <w:rFonts w:eastAsia="MS Mincho" w:cs="Times New Roman"/>
      <w:b/>
      <w:noProof w:val="0"/>
      <w:szCs w:val="24"/>
    </w:rPr>
  </w:style>
  <w:style w:type="paragraph" w:styleId="BodyTextIndent3">
    <w:name w:val="Body Text Indent 3"/>
    <w:basedOn w:val="Normal"/>
    <w:link w:val="BodyTextIndent3Char"/>
    <w:uiPriority w:val="99"/>
    <w:rsid w:val="005E0A2F"/>
    <w:pPr>
      <w:spacing w:after="120"/>
      <w:ind w:left="283"/>
      <w:jc w:val="left"/>
    </w:pPr>
    <w:rPr>
      <w:rFonts w:eastAsia="Times New Roman" w:cs="Times New Roman"/>
      <w:sz w:val="16"/>
      <w:szCs w:val="16"/>
    </w:rPr>
  </w:style>
  <w:style w:type="character" w:customStyle="1" w:styleId="BodyTextIndent3Char">
    <w:name w:val="Body Text Indent 3 Char"/>
    <w:link w:val="BodyTextIndent3"/>
    <w:uiPriority w:val="99"/>
    <w:rsid w:val="005E0A2F"/>
    <w:rPr>
      <w:rFonts w:ascii="Times New Roman" w:eastAsia="Times New Roman" w:hAnsi="Times New Roman" w:cs="Traditional Arabic"/>
      <w:noProof/>
      <w:sz w:val="16"/>
      <w:szCs w:val="16"/>
    </w:rPr>
  </w:style>
  <w:style w:type="paragraph" w:styleId="BodyTextIndent">
    <w:name w:val="Body Text Indent"/>
    <w:basedOn w:val="Normal"/>
    <w:link w:val="BodyTextIndentChar"/>
    <w:rsid w:val="005E0A2F"/>
    <w:pPr>
      <w:spacing w:after="120"/>
      <w:ind w:left="283"/>
      <w:jc w:val="left"/>
    </w:pPr>
    <w:rPr>
      <w:rFonts w:eastAsia="Times New Roman" w:cs="Times New Roman"/>
    </w:rPr>
  </w:style>
  <w:style w:type="character" w:customStyle="1" w:styleId="BodyTextIndentChar">
    <w:name w:val="Body Text Indent Char"/>
    <w:link w:val="BodyTextIndent"/>
    <w:rsid w:val="005E0A2F"/>
    <w:rPr>
      <w:rFonts w:ascii="Times New Roman" w:eastAsia="Times New Roman" w:hAnsi="Times New Roman" w:cs="Traditional Arabic"/>
      <w:noProof/>
    </w:rPr>
  </w:style>
  <w:style w:type="paragraph" w:styleId="PlainText">
    <w:name w:val="Plain Text"/>
    <w:basedOn w:val="Normal"/>
    <w:link w:val="PlainTextChar"/>
    <w:rsid w:val="005E0A2F"/>
    <w:pPr>
      <w:bidi w:val="0"/>
      <w:jc w:val="left"/>
    </w:pPr>
    <w:rPr>
      <w:rFonts w:ascii="Courier New" w:eastAsia="Times New Roman" w:cs="Times New Roman"/>
      <w:noProof w:val="0"/>
      <w:snapToGrid w:val="0"/>
      <w:szCs w:val="24"/>
    </w:rPr>
  </w:style>
  <w:style w:type="character" w:customStyle="1" w:styleId="PlainTextChar">
    <w:name w:val="Plain Text Char"/>
    <w:link w:val="PlainText"/>
    <w:uiPriority w:val="99"/>
    <w:rsid w:val="005E0A2F"/>
    <w:rPr>
      <w:rFonts w:ascii="Courier New" w:eastAsia="Times New Roman" w:hAnsi="Times New Roman" w:cs="Traditional Arabic"/>
      <w:snapToGrid w:val="0"/>
      <w:szCs w:val="24"/>
    </w:rPr>
  </w:style>
  <w:style w:type="paragraph" w:styleId="BodyText3">
    <w:name w:val="Body Text 3"/>
    <w:basedOn w:val="Normal"/>
    <w:link w:val="BodyText3Char"/>
    <w:rsid w:val="005E0A2F"/>
    <w:pPr>
      <w:spacing w:after="120"/>
      <w:jc w:val="left"/>
    </w:pPr>
    <w:rPr>
      <w:rFonts w:eastAsia="Times New Roman" w:cs="Times New Roman"/>
      <w:sz w:val="16"/>
      <w:szCs w:val="16"/>
    </w:rPr>
  </w:style>
  <w:style w:type="character" w:customStyle="1" w:styleId="BodyText3Char">
    <w:name w:val="Body Text 3 Char"/>
    <w:link w:val="BodyText3"/>
    <w:rsid w:val="005E0A2F"/>
    <w:rPr>
      <w:rFonts w:ascii="Times New Roman" w:eastAsia="Times New Roman" w:hAnsi="Times New Roman" w:cs="Traditional Arabic"/>
      <w:noProof/>
      <w:sz w:val="16"/>
      <w:szCs w:val="16"/>
    </w:rPr>
  </w:style>
  <w:style w:type="paragraph" w:styleId="Caption">
    <w:name w:val="caption"/>
    <w:basedOn w:val="Normal"/>
    <w:next w:val="Normal"/>
    <w:link w:val="CaptionChar"/>
    <w:uiPriority w:val="35"/>
    <w:qFormat/>
    <w:locked/>
    <w:rsid w:val="005E0A2F"/>
    <w:pPr>
      <w:bidi w:val="0"/>
      <w:jc w:val="left"/>
    </w:pPr>
    <w:rPr>
      <w:rFonts w:eastAsia="Times New Roman"/>
      <w:b/>
      <w:bCs/>
      <w:noProof w:val="0"/>
      <w:sz w:val="24"/>
      <w:szCs w:val="28"/>
      <w:lang w:bidi="fa-IR"/>
    </w:rPr>
  </w:style>
  <w:style w:type="paragraph" w:styleId="BodyTextIndent2">
    <w:name w:val="Body Text Indent 2"/>
    <w:basedOn w:val="Normal"/>
    <w:link w:val="BodyTextIndent2Char"/>
    <w:uiPriority w:val="99"/>
    <w:rsid w:val="005E0A2F"/>
    <w:pPr>
      <w:bidi w:val="0"/>
      <w:ind w:left="360" w:hanging="360"/>
    </w:pPr>
    <w:rPr>
      <w:rFonts w:eastAsia="Times New Roman" w:cs="Times New Roman"/>
      <w:noProof w:val="0"/>
      <w:sz w:val="18"/>
      <w:szCs w:val="18"/>
      <w:lang w:bidi="fa-IR"/>
    </w:rPr>
  </w:style>
  <w:style w:type="character" w:customStyle="1" w:styleId="BodyTextIndent2Char">
    <w:name w:val="Body Text Indent 2 Char"/>
    <w:link w:val="BodyTextIndent2"/>
    <w:uiPriority w:val="99"/>
    <w:rsid w:val="005E0A2F"/>
    <w:rPr>
      <w:rFonts w:ascii="Times New Roman" w:eastAsia="Times New Roman" w:hAnsi="Times New Roman" w:cs="Times New Roman"/>
      <w:sz w:val="18"/>
      <w:szCs w:val="18"/>
      <w:lang w:bidi="fa-IR"/>
    </w:rPr>
  </w:style>
  <w:style w:type="paragraph" w:customStyle="1" w:styleId="af">
    <w:name w:val="معادله"/>
    <w:basedOn w:val="Normal"/>
    <w:link w:val="Char"/>
    <w:qFormat/>
    <w:rsid w:val="005E0A2F"/>
    <w:pPr>
      <w:tabs>
        <w:tab w:val="left" w:pos="4309"/>
        <w:tab w:val="right" w:pos="9072"/>
      </w:tabs>
      <w:bidi w:val="0"/>
      <w:ind w:right="-354"/>
    </w:pPr>
    <w:rPr>
      <w:rFonts w:eastAsia="Times New Roman" w:cs="Times New Roman"/>
      <w:noProof w:val="0"/>
      <w:sz w:val="22"/>
      <w:szCs w:val="22"/>
      <w:lang w:eastAsia="en-ZW"/>
    </w:rPr>
  </w:style>
  <w:style w:type="paragraph" w:customStyle="1" w:styleId="af0">
    <w:name w:val="عنوان"/>
    <w:basedOn w:val="Normal"/>
    <w:link w:val="Char0"/>
    <w:qFormat/>
    <w:rsid w:val="005E0A2F"/>
    <w:pPr>
      <w:jc w:val="center"/>
    </w:pPr>
    <w:rPr>
      <w:rFonts w:eastAsia="Times New Roman"/>
      <w:b/>
      <w:bCs/>
      <w:noProof w:val="0"/>
      <w:snapToGrid w:val="0"/>
      <w:sz w:val="16"/>
      <w:szCs w:val="19"/>
      <w:lang w:val="ru-RU"/>
    </w:rPr>
  </w:style>
  <w:style w:type="paragraph" w:customStyle="1" w:styleId="af1">
    <w:name w:val="نام نويسنده ها"/>
    <w:basedOn w:val="af0"/>
    <w:rsid w:val="005E0A2F"/>
  </w:style>
  <w:style w:type="paragraph" w:customStyle="1" w:styleId="af2">
    <w:name w:val="محل كار"/>
    <w:basedOn w:val="af1"/>
    <w:rsid w:val="005E0A2F"/>
    <w:rPr>
      <w:rFonts w:cs="Nazanin"/>
      <w:sz w:val="24"/>
      <w:szCs w:val="28"/>
    </w:rPr>
  </w:style>
  <w:style w:type="paragraph" w:customStyle="1" w:styleId="af3">
    <w:name w:val="متن چكيده"/>
    <w:basedOn w:val="af2"/>
    <w:rsid w:val="005E0A2F"/>
    <w:pPr>
      <w:spacing w:line="264" w:lineRule="auto"/>
      <w:ind w:left="567" w:right="567"/>
      <w:jc w:val="lowKashida"/>
    </w:pPr>
  </w:style>
  <w:style w:type="paragraph" w:customStyle="1" w:styleId="af4">
    <w:name w:val="تيتر"/>
    <w:basedOn w:val="Normal"/>
    <w:rsid w:val="005E0A2F"/>
    <w:pPr>
      <w:spacing w:line="264" w:lineRule="auto"/>
      <w:jc w:val="lowKashida"/>
    </w:pPr>
    <w:rPr>
      <w:rFonts w:eastAsia="Times New Roman" w:cs="Nazanin"/>
      <w:b/>
      <w:bCs/>
      <w:noProof w:val="0"/>
      <w:snapToGrid w:val="0"/>
      <w:sz w:val="24"/>
      <w:szCs w:val="28"/>
      <w:lang w:val="ru-RU"/>
    </w:rPr>
  </w:style>
  <w:style w:type="paragraph" w:customStyle="1" w:styleId="af5">
    <w:name w:val="متن"/>
    <w:basedOn w:val="af4"/>
    <w:link w:val="Char1"/>
    <w:rsid w:val="005E0A2F"/>
    <w:rPr>
      <w:b w:val="0"/>
      <w:bCs w:val="0"/>
      <w:szCs w:val="24"/>
    </w:rPr>
  </w:style>
  <w:style w:type="paragraph" w:customStyle="1" w:styleId="af6">
    <w:name w:val="شكل"/>
    <w:basedOn w:val="af5"/>
    <w:rsid w:val="005E0A2F"/>
    <w:pPr>
      <w:ind w:left="13"/>
      <w:jc w:val="center"/>
    </w:pPr>
  </w:style>
  <w:style w:type="paragraph" w:customStyle="1" w:styleId="af7">
    <w:name w:val="تيترها"/>
    <w:basedOn w:val="af0"/>
    <w:rsid w:val="005E0A2F"/>
    <w:rPr>
      <w:rFonts w:cs="Lotus"/>
      <w:snapToGrid/>
      <w:szCs w:val="28"/>
    </w:rPr>
  </w:style>
  <w:style w:type="paragraph" w:styleId="DocumentMap">
    <w:name w:val="Document Map"/>
    <w:basedOn w:val="Normal"/>
    <w:link w:val="DocumentMapChar"/>
    <w:uiPriority w:val="99"/>
    <w:rsid w:val="005E0A2F"/>
    <w:pPr>
      <w:shd w:val="clear" w:color="auto" w:fill="000080"/>
      <w:jc w:val="left"/>
    </w:pPr>
    <w:rPr>
      <w:rFonts w:ascii="Tahoma" w:eastAsia="Times New Roman" w:hAnsi="Tahoma" w:cs="Times New Roman"/>
      <w:noProof w:val="0"/>
      <w:lang w:val="ru-RU" w:eastAsia="ru-RU"/>
    </w:rPr>
  </w:style>
  <w:style w:type="character" w:customStyle="1" w:styleId="DocumentMapChar">
    <w:name w:val="Document Map Char"/>
    <w:link w:val="DocumentMap"/>
    <w:uiPriority w:val="99"/>
    <w:rsid w:val="005E0A2F"/>
    <w:rPr>
      <w:rFonts w:ascii="Tahoma" w:eastAsia="Times New Roman" w:hAnsi="Tahoma" w:cs="Tahoma"/>
      <w:shd w:val="clear" w:color="auto" w:fill="000080"/>
      <w:lang w:val="ru-RU" w:eastAsia="ru-RU"/>
    </w:rPr>
  </w:style>
  <w:style w:type="paragraph" w:customStyle="1" w:styleId="Equation">
    <w:name w:val="Equation"/>
    <w:next w:val="FNormalChar"/>
    <w:qFormat/>
    <w:rsid w:val="005E0A2F"/>
    <w:pPr>
      <w:spacing w:before="60" w:after="60"/>
      <w:ind w:left="170" w:hanging="170"/>
    </w:pPr>
    <w:rPr>
      <w:rFonts w:ascii="Times New Roman" w:eastAsia="Times New Roman" w:hAnsi="Times New Roman" w:cs="Yagut"/>
      <w:szCs w:val="22"/>
      <w:lang w:bidi="ar-SA"/>
    </w:rPr>
  </w:style>
  <w:style w:type="paragraph" w:customStyle="1" w:styleId="FNormalChar">
    <w:name w:val="FNormal Char"/>
    <w:basedOn w:val="Normal"/>
    <w:next w:val="Normal"/>
    <w:link w:val="FNormalCharChar"/>
    <w:rsid w:val="005E0A2F"/>
    <w:pPr>
      <w:widowControl w:val="0"/>
      <w:spacing w:line="228" w:lineRule="auto"/>
      <w:jc w:val="lowKashida"/>
    </w:pPr>
    <w:rPr>
      <w:rFonts w:eastAsia="Times New Roman" w:cs="Times New Roman"/>
      <w:noProof w:val="0"/>
      <w:szCs w:val="22"/>
    </w:rPr>
  </w:style>
  <w:style w:type="character" w:customStyle="1" w:styleId="FNormalCharChar">
    <w:name w:val="FNormal Char Char"/>
    <w:link w:val="FNormalChar"/>
    <w:rsid w:val="005E0A2F"/>
    <w:rPr>
      <w:rFonts w:ascii="Times New Roman" w:eastAsia="Times New Roman" w:hAnsi="Times New Roman" w:cs="Yagut"/>
      <w:szCs w:val="22"/>
    </w:rPr>
  </w:style>
  <w:style w:type="paragraph" w:customStyle="1" w:styleId="FNormal">
    <w:name w:val="FNormal"/>
    <w:basedOn w:val="Normal"/>
    <w:next w:val="Normal"/>
    <w:rsid w:val="005E0A2F"/>
    <w:pPr>
      <w:widowControl w:val="0"/>
      <w:spacing w:line="228" w:lineRule="auto"/>
      <w:jc w:val="lowKashida"/>
    </w:pPr>
    <w:rPr>
      <w:rFonts w:eastAsia="Times New Roman" w:cs="Yagut"/>
      <w:noProof w:val="0"/>
      <w:szCs w:val="22"/>
    </w:rPr>
  </w:style>
  <w:style w:type="paragraph" w:customStyle="1" w:styleId="StyleforFigure">
    <w:name w:val="Style for Figure"/>
    <w:basedOn w:val="Normal"/>
    <w:rsid w:val="005E0A2F"/>
    <w:pPr>
      <w:bidi w:val="0"/>
      <w:jc w:val="center"/>
    </w:pPr>
    <w:rPr>
      <w:rFonts w:eastAsia="Times New Roman" w:cs="Times New Roman"/>
      <w:noProof w:val="0"/>
      <w:sz w:val="24"/>
    </w:rPr>
  </w:style>
  <w:style w:type="paragraph" w:customStyle="1" w:styleId="TitleINoise07">
    <w:name w:val="Title_INoise 07"/>
    <w:basedOn w:val="Normal"/>
    <w:next w:val="Normal"/>
    <w:rsid w:val="005E0A2F"/>
    <w:pPr>
      <w:bidi w:val="0"/>
      <w:ind w:firstLine="357"/>
      <w:jc w:val="center"/>
    </w:pPr>
    <w:rPr>
      <w:rFonts w:ascii="Arial" w:eastAsia="Times New Roman" w:hAnsi="Arial" w:cs="Times New Roman"/>
      <w:b/>
      <w:noProof w:val="0"/>
      <w:sz w:val="28"/>
      <w:szCs w:val="32"/>
    </w:rPr>
  </w:style>
  <w:style w:type="paragraph" w:customStyle="1" w:styleId="Authorname">
    <w:name w:val="Author_name"/>
    <w:basedOn w:val="Normal"/>
    <w:next w:val="Normal"/>
    <w:rsid w:val="005E0A2F"/>
    <w:pPr>
      <w:bidi w:val="0"/>
      <w:ind w:firstLine="357"/>
      <w:jc w:val="center"/>
    </w:pPr>
    <w:rPr>
      <w:rFonts w:ascii="Arial" w:eastAsia="Times New Roman" w:hAnsi="Arial" w:cs="Times New Roman"/>
      <w:noProof w:val="0"/>
      <w:sz w:val="24"/>
      <w:szCs w:val="24"/>
    </w:rPr>
  </w:style>
  <w:style w:type="paragraph" w:customStyle="1" w:styleId="AuthorAffiliation">
    <w:name w:val="Author_Affiliation"/>
    <w:basedOn w:val="Authorname"/>
    <w:rsid w:val="005E0A2F"/>
    <w:rPr>
      <w:sz w:val="20"/>
    </w:rPr>
  </w:style>
  <w:style w:type="paragraph" w:customStyle="1" w:styleId="Abstracttext">
    <w:name w:val="Abstract_text"/>
    <w:basedOn w:val="Normal"/>
    <w:rsid w:val="005E0A2F"/>
    <w:pPr>
      <w:tabs>
        <w:tab w:val="left" w:pos="-1440"/>
        <w:tab w:val="left" w:pos="-720"/>
        <w:tab w:val="left" w:pos="0"/>
        <w:tab w:val="left" w:pos="561"/>
        <w:tab w:val="left" w:pos="720"/>
      </w:tabs>
      <w:bidi w:val="0"/>
      <w:spacing w:line="233" w:lineRule="auto"/>
      <w:ind w:left="851" w:right="851"/>
    </w:pPr>
    <w:rPr>
      <w:rFonts w:eastAsia="Times New Roman" w:cs="Times New Roman"/>
      <w:noProof w:val="0"/>
      <w:szCs w:val="24"/>
    </w:rPr>
  </w:style>
  <w:style w:type="paragraph" w:customStyle="1" w:styleId="AbstractHeading">
    <w:name w:val="Abstract_Heading"/>
    <w:basedOn w:val="Normal"/>
    <w:rsid w:val="005E0A2F"/>
    <w:pPr>
      <w:bidi w:val="0"/>
      <w:spacing w:before="200" w:after="20"/>
      <w:jc w:val="center"/>
    </w:pPr>
    <w:rPr>
      <w:rFonts w:ascii="Arial" w:eastAsia="Times New Roman" w:hAnsi="Arial" w:cs="Times New Roman"/>
      <w:b/>
      <w:noProof w:val="0"/>
      <w:szCs w:val="24"/>
    </w:rPr>
  </w:style>
  <w:style w:type="paragraph" w:customStyle="1" w:styleId="Captionlabel">
    <w:name w:val="Caption_label"/>
    <w:basedOn w:val="Caption"/>
    <w:next w:val="Normal"/>
    <w:rsid w:val="005E0A2F"/>
    <w:pPr>
      <w:spacing w:before="40" w:after="40"/>
      <w:jc w:val="center"/>
    </w:pPr>
    <w:rPr>
      <w:rFonts w:cs="Times New Roman"/>
      <w:b w:val="0"/>
      <w:sz w:val="20"/>
      <w:szCs w:val="24"/>
      <w:lang w:bidi="ar-SA"/>
    </w:rPr>
  </w:style>
  <w:style w:type="paragraph" w:styleId="Bibliography">
    <w:name w:val="Bibliography"/>
    <w:basedOn w:val="Normal"/>
    <w:link w:val="BibliographyChar"/>
    <w:uiPriority w:val="37"/>
    <w:rsid w:val="005E0A2F"/>
    <w:pPr>
      <w:numPr>
        <w:numId w:val="2"/>
      </w:numPr>
      <w:tabs>
        <w:tab w:val="clear" w:pos="1077"/>
        <w:tab w:val="left" w:pos="567"/>
      </w:tabs>
      <w:bidi w:val="0"/>
      <w:ind w:left="567" w:hanging="567"/>
    </w:pPr>
    <w:rPr>
      <w:rFonts w:eastAsia="Times New Roman" w:cs="Times New Roman"/>
      <w:noProof w:val="0"/>
      <w:sz w:val="24"/>
      <w:szCs w:val="24"/>
    </w:rPr>
  </w:style>
  <w:style w:type="character" w:customStyle="1" w:styleId="BibliographyChar">
    <w:name w:val="Bibliography Char"/>
    <w:link w:val="Bibliography"/>
    <w:uiPriority w:val="37"/>
    <w:rsid w:val="005E0A2F"/>
    <w:rPr>
      <w:rFonts w:ascii="Times New Roman" w:eastAsia="Times New Roman" w:hAnsi="Times New Roman" w:cs="Times New Roman"/>
      <w:sz w:val="24"/>
      <w:szCs w:val="24"/>
      <w:lang w:bidi="ar-SA"/>
    </w:rPr>
  </w:style>
  <w:style w:type="paragraph" w:customStyle="1" w:styleId="Abstract">
    <w:name w:val="Abstract"/>
    <w:basedOn w:val="Normal"/>
    <w:link w:val="AbstractChar"/>
    <w:qFormat/>
    <w:rsid w:val="005E0A2F"/>
    <w:pPr>
      <w:bidi w:val="0"/>
      <w:spacing w:before="360"/>
      <w:ind w:left="288" w:right="288"/>
    </w:pPr>
    <w:rPr>
      <w:rFonts w:eastAsia="Times New Roman" w:cs="Times New Roman"/>
      <w:noProof w:val="0"/>
    </w:rPr>
  </w:style>
  <w:style w:type="character" w:customStyle="1" w:styleId="AbstractChar">
    <w:name w:val="Abstract Char"/>
    <w:link w:val="Abstract"/>
    <w:rsid w:val="005E0A2F"/>
    <w:rPr>
      <w:rFonts w:ascii="Times New Roman" w:eastAsia="Times New Roman" w:hAnsi="Times New Roman" w:cs="Traditional Arabic"/>
    </w:rPr>
  </w:style>
  <w:style w:type="paragraph" w:customStyle="1" w:styleId="ms">
    <w:name w:val="ms"/>
    <w:basedOn w:val="Normal"/>
    <w:rsid w:val="005E0A2F"/>
    <w:pPr>
      <w:bidi w:val="0"/>
      <w:jc w:val="lowKashida"/>
    </w:pPr>
    <w:rPr>
      <w:rFonts w:eastAsia="SimSun" w:cs="Times New Roman"/>
      <w:noProof w:val="0"/>
      <w:sz w:val="24"/>
      <w:szCs w:val="24"/>
      <w:lang w:eastAsia="zh-CN"/>
    </w:rPr>
  </w:style>
  <w:style w:type="character" w:customStyle="1" w:styleId="pages1">
    <w:name w:val="pages1"/>
    <w:rsid w:val="005E0A2F"/>
    <w:rPr>
      <w:sz w:val="12"/>
      <w:szCs w:val="12"/>
    </w:rPr>
  </w:style>
  <w:style w:type="character" w:customStyle="1" w:styleId="ln21">
    <w:name w:val="ln21"/>
    <w:rsid w:val="005E0A2F"/>
    <w:rPr>
      <w:color w:val="676767"/>
    </w:rPr>
  </w:style>
  <w:style w:type="table" w:styleId="TableElegant">
    <w:name w:val="Table Elegant"/>
    <w:basedOn w:val="TableNormal"/>
    <w:rsid w:val="005E0A2F"/>
    <w:pPr>
      <w:bidi/>
    </w:pPr>
    <w:rPr>
      <w:rFonts w:ascii="Times New Roman" w:eastAsia="Times New Roman" w:hAnsi="Times New Roman" w:cs="Traditional Arabic"/>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5">
    <w:name w:val="Table Grid 5"/>
    <w:basedOn w:val="TableNormal"/>
    <w:rsid w:val="005E0A2F"/>
    <w:pPr>
      <w:bidi/>
    </w:pPr>
    <w:rPr>
      <w:rFonts w:ascii="Times New Roman" w:eastAsia="Times New Roman" w:hAnsi="Times New Roman" w:cs="Traditional Arabic"/>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st1">
    <w:name w:val="st1"/>
    <w:basedOn w:val="DefaultParagraphFont"/>
    <w:rsid w:val="005E0A2F"/>
  </w:style>
  <w:style w:type="paragraph" w:customStyle="1" w:styleId="IJE">
    <w:name w:val="IJE"/>
    <w:basedOn w:val="BodyText"/>
    <w:qFormat/>
    <w:rsid w:val="00E7529D"/>
    <w:pPr>
      <w:numPr>
        <w:numId w:val="3"/>
      </w:numPr>
      <w:jc w:val="right"/>
    </w:pPr>
    <w:rPr>
      <w:rFonts w:ascii="Times New Roman" w:hAnsi="Times New Roman"/>
      <w:noProof/>
      <w:sz w:val="22"/>
      <w:lang w:eastAsia="ja-JP"/>
    </w:rPr>
  </w:style>
  <w:style w:type="paragraph" w:styleId="NoSpacing">
    <w:name w:val="No Spacing"/>
    <w:link w:val="NoSpacingChar"/>
    <w:uiPriority w:val="1"/>
    <w:qFormat/>
    <w:rsid w:val="00E7529D"/>
    <w:rPr>
      <w:sz w:val="22"/>
      <w:szCs w:val="22"/>
      <w:lang w:bidi="ar-SA"/>
    </w:rPr>
  </w:style>
  <w:style w:type="paragraph" w:styleId="Revision">
    <w:name w:val="Revision"/>
    <w:hidden/>
    <w:uiPriority w:val="99"/>
    <w:semiHidden/>
    <w:rsid w:val="00AC498F"/>
    <w:rPr>
      <w:sz w:val="22"/>
      <w:szCs w:val="22"/>
      <w:lang w:bidi="ar-SA"/>
    </w:rPr>
  </w:style>
  <w:style w:type="paragraph" w:customStyle="1" w:styleId="Affiliation">
    <w:name w:val="Affiliation"/>
    <w:basedOn w:val="Normal"/>
    <w:link w:val="AffiliationChar"/>
    <w:qFormat/>
    <w:rsid w:val="00AC498F"/>
    <w:pPr>
      <w:bidi w:val="0"/>
      <w:ind w:firstLine="284"/>
      <w:jc w:val="center"/>
    </w:pPr>
    <w:rPr>
      <w:rFonts w:ascii="Helvetica" w:hAnsi="Helvetica" w:cs="Times New Roman"/>
      <w:noProof w:val="0"/>
    </w:rPr>
  </w:style>
  <w:style w:type="paragraph" w:customStyle="1" w:styleId="NormalJustified">
    <w:name w:val="Normal + Justified"/>
    <w:basedOn w:val="Normal"/>
    <w:uiPriority w:val="99"/>
    <w:rsid w:val="00AC498F"/>
    <w:pPr>
      <w:bidi w:val="0"/>
      <w:jc w:val="left"/>
    </w:pPr>
    <w:rPr>
      <w:rFonts w:cs="Times New Roman"/>
      <w:noProof w:val="0"/>
      <w:sz w:val="24"/>
      <w:szCs w:val="24"/>
    </w:rPr>
  </w:style>
  <w:style w:type="table" w:customStyle="1" w:styleId="LightGrid1">
    <w:name w:val="Light Grid1"/>
    <w:basedOn w:val="TableNormal"/>
    <w:uiPriority w:val="99"/>
    <w:rsid w:val="00AC498F"/>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pPr>
      <w:rPr>
        <w:rFonts w:ascii="Times New Roman" w:eastAsia="SimSu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pPr>
      <w:rPr>
        <w:rFonts w:ascii="Times New Roman" w:eastAsia="SimSu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SimSun" w:hAnsi="Times New Roman" w:cs="Times New Roman"/>
        <w:b/>
        <w:bCs/>
      </w:rPr>
    </w:tblStylePr>
    <w:tblStylePr w:type="lastCol">
      <w:rPr>
        <w:rFonts w:ascii="Times New Roman" w:eastAsia="SimSu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Arial"/>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Arial"/>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Arial"/>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OpmaakprofielOpmaakprofielGenummerdCursiefMeerdereniveausCursief">
    <w:name w:val="Opmaakprofiel Opmaakprofiel Genummerd Cursief + Meerdere niveaus Cursief"/>
    <w:rsid w:val="00AC498F"/>
    <w:pPr>
      <w:numPr>
        <w:numId w:val="4"/>
      </w:numPr>
    </w:pPr>
  </w:style>
  <w:style w:type="paragraph" w:customStyle="1" w:styleId="yiv988750210msosubtitle">
    <w:name w:val="yiv988750210msosubtitle"/>
    <w:basedOn w:val="Normal"/>
    <w:rsid w:val="00AC498F"/>
    <w:pPr>
      <w:bidi w:val="0"/>
      <w:spacing w:before="100" w:beforeAutospacing="1" w:after="100" w:afterAutospacing="1"/>
      <w:jc w:val="left"/>
    </w:pPr>
    <w:rPr>
      <w:rFonts w:eastAsia="Times New Roman" w:cs="Times New Roman"/>
      <w:noProof w:val="0"/>
      <w:sz w:val="24"/>
      <w:szCs w:val="24"/>
    </w:rPr>
  </w:style>
  <w:style w:type="paragraph" w:customStyle="1" w:styleId="yiv988750210msonormal">
    <w:name w:val="yiv988750210msonormal"/>
    <w:basedOn w:val="Normal"/>
    <w:rsid w:val="00AC498F"/>
    <w:pPr>
      <w:bidi w:val="0"/>
      <w:spacing w:before="100" w:beforeAutospacing="1" w:after="100" w:afterAutospacing="1"/>
      <w:jc w:val="left"/>
    </w:pPr>
    <w:rPr>
      <w:rFonts w:eastAsia="Times New Roman" w:cs="Times New Roman"/>
      <w:noProof w:val="0"/>
      <w:sz w:val="24"/>
      <w:szCs w:val="24"/>
    </w:rPr>
  </w:style>
  <w:style w:type="character" w:customStyle="1" w:styleId="yshortcuts">
    <w:name w:val="yshortcuts"/>
    <w:basedOn w:val="DefaultParagraphFont"/>
    <w:rsid w:val="00AC498F"/>
  </w:style>
  <w:style w:type="paragraph" w:styleId="EndnoteText">
    <w:name w:val="endnote text"/>
    <w:basedOn w:val="Normal"/>
    <w:link w:val="EndnoteTextChar"/>
    <w:unhideWhenUsed/>
    <w:rsid w:val="00AC498F"/>
    <w:pPr>
      <w:bidi w:val="0"/>
      <w:jc w:val="left"/>
    </w:pPr>
    <w:rPr>
      <w:rFonts w:ascii="Calibri" w:hAnsi="Calibri" w:cs="Arial"/>
      <w:noProof w:val="0"/>
    </w:rPr>
  </w:style>
  <w:style w:type="character" w:customStyle="1" w:styleId="EndnoteTextChar">
    <w:name w:val="Endnote Text Char"/>
    <w:basedOn w:val="DefaultParagraphFont"/>
    <w:link w:val="EndnoteText"/>
    <w:rsid w:val="00AC498F"/>
  </w:style>
  <w:style w:type="character" w:styleId="EndnoteReference">
    <w:name w:val="endnote reference"/>
    <w:unhideWhenUsed/>
    <w:rsid w:val="00AC498F"/>
    <w:rPr>
      <w:vertAlign w:val="superscript"/>
    </w:rPr>
  </w:style>
  <w:style w:type="paragraph" w:customStyle="1" w:styleId="Style2">
    <w:name w:val="Style2"/>
    <w:basedOn w:val="Normal"/>
    <w:link w:val="Style2Char"/>
    <w:qFormat/>
    <w:rsid w:val="00B81A3E"/>
    <w:pPr>
      <w:bidi w:val="0"/>
      <w:jc w:val="center"/>
      <w:outlineLvl w:val="2"/>
    </w:pPr>
    <w:rPr>
      <w:rFonts w:eastAsia="Times New Roman" w:cs="Times New Roman"/>
      <w:sz w:val="24"/>
      <w:szCs w:val="24"/>
      <w:lang w:bidi="fa-IR"/>
    </w:rPr>
  </w:style>
  <w:style w:type="character" w:customStyle="1" w:styleId="stepnumber">
    <w:name w:val="stepnumber"/>
    <w:basedOn w:val="DefaultParagraphFont"/>
    <w:rsid w:val="00BB7051"/>
  </w:style>
  <w:style w:type="character" w:customStyle="1" w:styleId="id1a8">
    <w:name w:val="id1a8"/>
    <w:basedOn w:val="DefaultParagraphFont"/>
    <w:rsid w:val="00BB7051"/>
  </w:style>
  <w:style w:type="character" w:customStyle="1" w:styleId="medblacktext1">
    <w:name w:val="medblacktext1"/>
    <w:rsid w:val="00DD6B16"/>
    <w:rPr>
      <w:rFonts w:ascii="Arial" w:hAnsi="Arial" w:cs="Arial" w:hint="default"/>
      <w:color w:val="000000"/>
      <w:sz w:val="18"/>
      <w:szCs w:val="18"/>
    </w:rPr>
  </w:style>
  <w:style w:type="character" w:customStyle="1" w:styleId="citation">
    <w:name w:val="citation"/>
    <w:basedOn w:val="DefaultParagraphFont"/>
    <w:rsid w:val="004F5527"/>
  </w:style>
  <w:style w:type="character" w:customStyle="1" w:styleId="longtext">
    <w:name w:val="long_text"/>
    <w:basedOn w:val="DefaultParagraphFont"/>
    <w:rsid w:val="00E53876"/>
  </w:style>
  <w:style w:type="paragraph" w:customStyle="1" w:styleId="TextBody">
    <w:name w:val="TextBody"/>
    <w:basedOn w:val="Normal"/>
    <w:rsid w:val="00E43119"/>
    <w:pPr>
      <w:bidi w:val="0"/>
      <w:ind w:firstLine="397"/>
    </w:pPr>
    <w:rPr>
      <w:rFonts w:eastAsia="MS Mincho" w:cs="Times New Roman"/>
      <w:noProof w:val="0"/>
    </w:rPr>
  </w:style>
  <w:style w:type="paragraph" w:customStyle="1" w:styleId="equation0">
    <w:name w:val="equation"/>
    <w:basedOn w:val="Normal"/>
    <w:uiPriority w:val="99"/>
    <w:qFormat/>
    <w:rsid w:val="00E43119"/>
    <w:pPr>
      <w:tabs>
        <w:tab w:val="center" w:pos="2520"/>
        <w:tab w:val="right" w:pos="5040"/>
      </w:tabs>
      <w:bidi w:val="0"/>
      <w:spacing w:before="240" w:after="240" w:line="216" w:lineRule="auto"/>
      <w:jc w:val="center"/>
    </w:pPr>
    <w:rPr>
      <w:rFonts w:ascii="Symbol" w:eastAsia="SimSun" w:hAnsi="Symbol" w:cs="Symbol"/>
      <w:noProof w:val="0"/>
    </w:rPr>
  </w:style>
  <w:style w:type="character" w:customStyle="1" w:styleId="snippet">
    <w:name w:val="snippet"/>
    <w:basedOn w:val="DefaultParagraphFont"/>
    <w:rsid w:val="00B56AAA"/>
  </w:style>
  <w:style w:type="character" w:customStyle="1" w:styleId="apple-style-span">
    <w:name w:val="apple-style-span"/>
    <w:basedOn w:val="DefaultParagraphFont"/>
    <w:rsid w:val="00B56AAA"/>
  </w:style>
  <w:style w:type="paragraph" w:customStyle="1" w:styleId="IEEEParagraph">
    <w:name w:val="IEEE Paragraph"/>
    <w:basedOn w:val="Normal"/>
    <w:link w:val="IEEEParagraphChar"/>
    <w:rsid w:val="00B56AAA"/>
    <w:pPr>
      <w:bidi w:val="0"/>
      <w:adjustRightInd w:val="0"/>
      <w:snapToGrid w:val="0"/>
      <w:ind w:firstLine="216"/>
    </w:pPr>
    <w:rPr>
      <w:rFonts w:eastAsia="SimSun" w:cs="Times New Roman"/>
      <w:noProof w:val="0"/>
      <w:szCs w:val="24"/>
      <w:lang w:val="en-AU" w:eastAsia="zh-CN"/>
    </w:rPr>
  </w:style>
  <w:style w:type="paragraph" w:styleId="NormalIndent">
    <w:name w:val="Normal Indent"/>
    <w:basedOn w:val="Normal"/>
    <w:rsid w:val="00B56AAA"/>
    <w:pPr>
      <w:widowControl w:val="0"/>
      <w:bidi w:val="0"/>
      <w:ind w:firstLine="420"/>
    </w:pPr>
    <w:rPr>
      <w:rFonts w:eastAsia="SimSun" w:cs="Times New Roman"/>
      <w:noProof w:val="0"/>
      <w:kern w:val="2"/>
      <w:sz w:val="21"/>
      <w:lang w:eastAsia="zh-CN"/>
    </w:rPr>
  </w:style>
  <w:style w:type="character" w:customStyle="1" w:styleId="bf">
    <w:name w:val="bf"/>
    <w:basedOn w:val="DefaultParagraphFont"/>
    <w:rsid w:val="00B56AAA"/>
  </w:style>
  <w:style w:type="character" w:customStyle="1" w:styleId="hit">
    <w:name w:val="hit"/>
    <w:basedOn w:val="DefaultParagraphFont"/>
    <w:rsid w:val="00B56AAA"/>
  </w:style>
  <w:style w:type="character" w:customStyle="1" w:styleId="st">
    <w:name w:val="st"/>
    <w:basedOn w:val="DefaultParagraphFont"/>
    <w:rsid w:val="00B56AAA"/>
  </w:style>
  <w:style w:type="table" w:customStyle="1" w:styleId="LightShading1">
    <w:name w:val="Light Shading1"/>
    <w:basedOn w:val="TableNormal"/>
    <w:uiPriority w:val="60"/>
    <w:rsid w:val="001273BB"/>
    <w:rPr>
      <w:color w:val="000000"/>
      <w:sz w:val="22"/>
      <w:szCs w:val="22"/>
      <w:lang w:val="fr-F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filiation0">
    <w:name w:val="affiliation"/>
    <w:basedOn w:val="Normal"/>
    <w:next w:val="Normal"/>
    <w:qFormat/>
    <w:rsid w:val="0089138D"/>
    <w:pPr>
      <w:bidi w:val="0"/>
      <w:spacing w:before="120" w:after="200"/>
      <w:jc w:val="left"/>
    </w:pPr>
    <w:rPr>
      <w:rFonts w:ascii="Calibri" w:hAnsi="Calibri" w:cs="Arial"/>
      <w:i/>
      <w:noProof w:val="0"/>
      <w:sz w:val="22"/>
      <w:szCs w:val="22"/>
    </w:rPr>
  </w:style>
  <w:style w:type="paragraph" w:customStyle="1" w:styleId="abstract0">
    <w:name w:val="abstract"/>
    <w:basedOn w:val="Normal"/>
    <w:next w:val="Normal"/>
    <w:link w:val="abstract1"/>
    <w:qFormat/>
    <w:rsid w:val="0089138D"/>
    <w:pPr>
      <w:bidi w:val="0"/>
      <w:spacing w:before="120" w:after="200" w:line="276" w:lineRule="auto"/>
      <w:jc w:val="left"/>
    </w:pPr>
    <w:rPr>
      <w:rFonts w:ascii="Calibri" w:hAnsi="Calibri" w:cs="Arial"/>
      <w:noProof w:val="0"/>
      <w:szCs w:val="22"/>
    </w:rPr>
  </w:style>
  <w:style w:type="paragraph" w:customStyle="1" w:styleId="heading10">
    <w:name w:val="heading1"/>
    <w:basedOn w:val="Normal"/>
    <w:next w:val="Normal"/>
    <w:link w:val="heading1Char0"/>
    <w:rsid w:val="0089138D"/>
    <w:pPr>
      <w:keepNext/>
      <w:bidi w:val="0"/>
      <w:spacing w:before="240" w:after="180" w:line="276" w:lineRule="auto"/>
      <w:jc w:val="left"/>
    </w:pPr>
    <w:rPr>
      <w:rFonts w:ascii="Arial" w:hAnsi="Arial" w:cs="Arial"/>
      <w:b/>
      <w:noProof w:val="0"/>
      <w:sz w:val="32"/>
      <w:szCs w:val="22"/>
    </w:rPr>
  </w:style>
  <w:style w:type="paragraph" w:customStyle="1" w:styleId="heading20">
    <w:name w:val="heading2"/>
    <w:basedOn w:val="Normal"/>
    <w:next w:val="Normal"/>
    <w:rsid w:val="0089138D"/>
    <w:pPr>
      <w:keepNext/>
      <w:bidi w:val="0"/>
      <w:spacing w:before="240" w:after="180" w:line="276" w:lineRule="auto"/>
      <w:jc w:val="left"/>
    </w:pPr>
    <w:rPr>
      <w:rFonts w:ascii="Arial" w:hAnsi="Arial" w:cs="Arial"/>
      <w:b/>
      <w:noProof w:val="0"/>
      <w:sz w:val="22"/>
      <w:szCs w:val="22"/>
    </w:rPr>
  </w:style>
  <w:style w:type="paragraph" w:customStyle="1" w:styleId="articlenote">
    <w:name w:val="articlenote"/>
    <w:basedOn w:val="Normal"/>
    <w:next w:val="Normal"/>
    <w:rsid w:val="0089138D"/>
    <w:pPr>
      <w:bidi w:val="0"/>
      <w:spacing w:after="200"/>
      <w:jc w:val="left"/>
    </w:pPr>
    <w:rPr>
      <w:rFonts w:ascii="Calibri" w:hAnsi="Calibri" w:cs="Arial"/>
      <w:noProof w:val="0"/>
      <w:sz w:val="22"/>
      <w:szCs w:val="22"/>
    </w:rPr>
  </w:style>
  <w:style w:type="paragraph" w:customStyle="1" w:styleId="figlegend">
    <w:name w:val="figlegend"/>
    <w:basedOn w:val="Normal"/>
    <w:next w:val="Normal"/>
    <w:rsid w:val="0089138D"/>
    <w:pPr>
      <w:bidi w:val="0"/>
      <w:spacing w:before="120" w:after="200" w:line="276" w:lineRule="auto"/>
      <w:jc w:val="left"/>
    </w:pPr>
    <w:rPr>
      <w:rFonts w:ascii="Calibri" w:hAnsi="Calibri" w:cs="Arial"/>
      <w:noProof w:val="0"/>
      <w:szCs w:val="22"/>
    </w:rPr>
  </w:style>
  <w:style w:type="paragraph" w:customStyle="1" w:styleId="tablelegend">
    <w:name w:val="tablelegend"/>
    <w:basedOn w:val="Normal"/>
    <w:next w:val="Normal"/>
    <w:rsid w:val="00A900B3"/>
    <w:pPr>
      <w:bidi w:val="0"/>
      <w:spacing w:before="120" w:after="200" w:line="276" w:lineRule="auto"/>
      <w:jc w:val="left"/>
    </w:pPr>
    <w:rPr>
      <w:rFonts w:ascii="Calibri" w:hAnsi="Calibri" w:cs="Arial"/>
      <w:noProof w:val="0"/>
      <w:szCs w:val="22"/>
    </w:rPr>
  </w:style>
  <w:style w:type="paragraph" w:customStyle="1" w:styleId="tablecolhead">
    <w:name w:val="table col head"/>
    <w:basedOn w:val="Normal"/>
    <w:uiPriority w:val="99"/>
    <w:rsid w:val="00BD50AD"/>
    <w:pPr>
      <w:bidi w:val="0"/>
      <w:jc w:val="center"/>
    </w:pPr>
    <w:rPr>
      <w:rFonts w:eastAsia="SimSun" w:cs="Times New Roman"/>
      <w:b/>
      <w:bCs/>
      <w:noProof w:val="0"/>
      <w:sz w:val="16"/>
      <w:szCs w:val="16"/>
    </w:rPr>
  </w:style>
  <w:style w:type="paragraph" w:customStyle="1" w:styleId="tablecolsubhead">
    <w:name w:val="table col subhead"/>
    <w:basedOn w:val="tablecolhead"/>
    <w:uiPriority w:val="99"/>
    <w:rsid w:val="00BD50AD"/>
    <w:rPr>
      <w:i/>
      <w:iCs/>
      <w:sz w:val="15"/>
      <w:szCs w:val="15"/>
    </w:rPr>
  </w:style>
  <w:style w:type="paragraph" w:customStyle="1" w:styleId="tablecopy">
    <w:name w:val="table copy"/>
    <w:uiPriority w:val="99"/>
    <w:rsid w:val="00BD50AD"/>
    <w:pPr>
      <w:jc w:val="both"/>
    </w:pPr>
    <w:rPr>
      <w:rFonts w:ascii="Times New Roman" w:eastAsia="SimSun" w:hAnsi="Times New Roman" w:cs="Times New Roman"/>
      <w:noProof/>
      <w:sz w:val="16"/>
      <w:szCs w:val="16"/>
      <w:lang w:bidi="ar-SA"/>
    </w:rPr>
  </w:style>
  <w:style w:type="paragraph" w:customStyle="1" w:styleId="bulletlist">
    <w:name w:val="bullet list"/>
    <w:basedOn w:val="BodyText"/>
    <w:rsid w:val="00BD50AD"/>
    <w:pPr>
      <w:numPr>
        <w:numId w:val="5"/>
      </w:numPr>
      <w:spacing w:line="228" w:lineRule="auto"/>
      <w:jc w:val="both"/>
    </w:pPr>
    <w:rPr>
      <w:rFonts w:ascii="Times New Roman" w:eastAsia="SimSun" w:hAnsi="Times New Roman"/>
      <w:spacing w:val="-1"/>
    </w:rPr>
  </w:style>
  <w:style w:type="character" w:customStyle="1" w:styleId="reference-accessdate">
    <w:name w:val="reference-accessdate"/>
    <w:basedOn w:val="DefaultParagraphFont"/>
    <w:rsid w:val="00FE21DE"/>
  </w:style>
  <w:style w:type="table" w:customStyle="1" w:styleId="LightShading2">
    <w:name w:val="Light Shading2"/>
    <w:basedOn w:val="TableNormal"/>
    <w:uiPriority w:val="60"/>
    <w:rsid w:val="00FE21DE"/>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NormalComplexeTimesNewRoman">
    <w:name w:val="Normal + (Complexe) Times New Roman"/>
    <w:aliases w:val="De gauche à droite,11 pt,(Latin) Gras,Justifié,De gauche...,Étendu de 0,5 pt,De ga...,9 pt,(Complexe) Gras,De gauc..."/>
    <w:basedOn w:val="Heading1"/>
    <w:link w:val="NormalComplexeTimesNewRomanCar"/>
    <w:rsid w:val="00BE1C6B"/>
    <w:pPr>
      <w:ind w:firstLine="284"/>
    </w:pPr>
    <w:rPr>
      <w:rFonts w:ascii="Calibri" w:hAnsi="Calibri" w:cs="Arial"/>
      <w:sz w:val="20"/>
      <w:szCs w:val="20"/>
    </w:rPr>
  </w:style>
  <w:style w:type="character" w:customStyle="1" w:styleId="NormalComplexeTimesNewRomanCar">
    <w:name w:val="Normal + (Complexe) Times New Roman Car"/>
    <w:aliases w:val="9 pt Car,(Complexe) Gras Car"/>
    <w:link w:val="NormalComplexeTimesNewRoman"/>
    <w:rsid w:val="00BE1C6B"/>
  </w:style>
  <w:style w:type="paragraph" w:customStyle="1" w:styleId="NormalDegauchedroite">
    <w:name w:val="Normal + De gauche à droite"/>
    <w:basedOn w:val="Normal"/>
    <w:rsid w:val="00BE1C6B"/>
    <w:pPr>
      <w:bidi w:val="0"/>
      <w:ind w:left="284"/>
      <w:jc w:val="left"/>
    </w:pPr>
    <w:rPr>
      <w:rFonts w:eastAsia="SimSun" w:cs="Times New Roman"/>
      <w:noProof w:val="0"/>
      <w:lang w:val="en-GB" w:eastAsia="en-GB"/>
    </w:rPr>
  </w:style>
  <w:style w:type="paragraph" w:customStyle="1" w:styleId="NormalDcalagebasde6pt">
    <w:name w:val="Normal + Décalage bas de 6 pt"/>
    <w:basedOn w:val="NormalComplexeTimesNewRoman"/>
    <w:rsid w:val="00BE1C6B"/>
  </w:style>
  <w:style w:type="character" w:customStyle="1" w:styleId="MemberType">
    <w:name w:val="MemberType"/>
    <w:rsid w:val="007F4EE8"/>
    <w:rPr>
      <w:rFonts w:ascii="Times New Roman" w:hAnsi="Times New Roman" w:cs="Times New Roman"/>
      <w:i/>
      <w:iCs/>
      <w:sz w:val="22"/>
      <w:szCs w:val="22"/>
    </w:rPr>
  </w:style>
  <w:style w:type="paragraph" w:customStyle="1" w:styleId="FigureCaption0">
    <w:name w:val="Figure Caption"/>
    <w:basedOn w:val="Normal"/>
    <w:rsid w:val="00C2713A"/>
    <w:pPr>
      <w:autoSpaceDE w:val="0"/>
      <w:autoSpaceDN w:val="0"/>
      <w:bidi w:val="0"/>
    </w:pPr>
    <w:rPr>
      <w:rFonts w:eastAsia="Times New Roman" w:cs="Times New Roman"/>
      <w:noProof w:val="0"/>
      <w:sz w:val="16"/>
      <w:szCs w:val="16"/>
    </w:rPr>
  </w:style>
  <w:style w:type="paragraph" w:customStyle="1" w:styleId="MTDisplayEquation">
    <w:name w:val="MTDisplayEquation"/>
    <w:basedOn w:val="Normal"/>
    <w:next w:val="Normal"/>
    <w:link w:val="MTDisplayEquationChar"/>
    <w:qFormat/>
    <w:rsid w:val="00C2713A"/>
    <w:pPr>
      <w:tabs>
        <w:tab w:val="center" w:pos="2420"/>
        <w:tab w:val="right" w:pos="4840"/>
      </w:tabs>
      <w:autoSpaceDE w:val="0"/>
      <w:autoSpaceDN w:val="0"/>
      <w:bidi w:val="0"/>
    </w:pPr>
    <w:rPr>
      <w:rFonts w:eastAsia="Times New Roman" w:cs="Times New Roman"/>
      <w:noProof w:val="0"/>
      <w:szCs w:val="22"/>
    </w:rPr>
  </w:style>
  <w:style w:type="character" w:customStyle="1" w:styleId="MTDisplayEquationChar">
    <w:name w:val="MTDisplayEquation Char"/>
    <w:link w:val="MTDisplayEquation"/>
    <w:rsid w:val="00C2713A"/>
    <w:rPr>
      <w:rFonts w:ascii="Times New Roman" w:eastAsia="Times New Roman" w:hAnsi="Times New Roman" w:cs="Times New Roman"/>
      <w:szCs w:val="22"/>
    </w:rPr>
  </w:style>
  <w:style w:type="paragraph" w:customStyle="1" w:styleId="msolistparagraph0">
    <w:name w:val="msolistparagraph"/>
    <w:basedOn w:val="Normal"/>
    <w:rsid w:val="007B3DD6"/>
    <w:pPr>
      <w:bidi w:val="0"/>
      <w:spacing w:after="160" w:line="256" w:lineRule="auto"/>
      <w:ind w:left="720"/>
      <w:contextualSpacing/>
      <w:jc w:val="left"/>
    </w:pPr>
    <w:rPr>
      <w:rFonts w:cs="Times New Roman"/>
      <w:noProof w:val="0"/>
      <w:sz w:val="36"/>
      <w:szCs w:val="36"/>
    </w:rPr>
  </w:style>
  <w:style w:type="paragraph" w:customStyle="1" w:styleId="TableTitle">
    <w:name w:val="Table Title"/>
    <w:basedOn w:val="Normal"/>
    <w:rsid w:val="00C65511"/>
    <w:pPr>
      <w:autoSpaceDE w:val="0"/>
      <w:autoSpaceDN w:val="0"/>
      <w:bidi w:val="0"/>
      <w:jc w:val="center"/>
    </w:pPr>
    <w:rPr>
      <w:rFonts w:eastAsia="Times New Roman" w:cs="Times New Roman"/>
      <w:smallCaps/>
      <w:noProof w:val="0"/>
      <w:sz w:val="16"/>
      <w:szCs w:val="16"/>
    </w:rPr>
  </w:style>
  <w:style w:type="paragraph" w:customStyle="1" w:styleId="sectionhead1">
    <w:name w:val="section head (1)"/>
    <w:basedOn w:val="Normal"/>
    <w:rsid w:val="004B1593"/>
    <w:pPr>
      <w:numPr>
        <w:numId w:val="6"/>
      </w:numPr>
      <w:tabs>
        <w:tab w:val="num" w:pos="360"/>
      </w:tabs>
      <w:bidi w:val="0"/>
      <w:spacing w:before="120" w:after="120" w:line="216" w:lineRule="auto"/>
      <w:ind w:left="0" w:firstLine="0"/>
      <w:jc w:val="center"/>
    </w:pPr>
    <w:rPr>
      <w:rFonts w:eastAsia="SimSun" w:cs="Times New Roman"/>
      <w:smallCaps/>
      <w:noProof w:val="0"/>
      <w:lang w:eastAsia="zh-CN"/>
    </w:rPr>
  </w:style>
  <w:style w:type="paragraph" w:customStyle="1" w:styleId="NormalWCCM">
    <w:name w:val="Normal WCCM"/>
    <w:rsid w:val="009C39EC"/>
    <w:pPr>
      <w:widowControl w:val="0"/>
      <w:suppressAutoHyphens/>
      <w:ind w:firstLine="284"/>
      <w:jc w:val="both"/>
    </w:pPr>
    <w:rPr>
      <w:rFonts w:ascii="Times New Roman" w:eastAsia="Arial" w:hAnsi="Times New Roman" w:cs="Times New Roman"/>
      <w:sz w:val="24"/>
      <w:lang w:eastAsia="ar-SA" w:bidi="ar-SA"/>
    </w:rPr>
  </w:style>
  <w:style w:type="paragraph" w:customStyle="1" w:styleId="Style1">
    <w:name w:val="Style1"/>
    <w:basedOn w:val="Normal"/>
    <w:link w:val="Style1Char"/>
    <w:qFormat/>
    <w:rsid w:val="00085FD4"/>
    <w:pPr>
      <w:bidi w:val="0"/>
      <w:jc w:val="center"/>
    </w:pPr>
    <w:rPr>
      <w:rFonts w:cs="Times New Roman"/>
      <w:b/>
      <w:bCs/>
      <w:color w:val="000000"/>
      <w:kern w:val="2"/>
      <w:sz w:val="16"/>
      <w:szCs w:val="16"/>
      <w:lang w:bidi="fa-IR"/>
    </w:rPr>
  </w:style>
  <w:style w:type="paragraph" w:customStyle="1" w:styleId="ReferenceHead">
    <w:name w:val="Reference Head"/>
    <w:basedOn w:val="Heading1"/>
    <w:link w:val="ReferenceHeadChar"/>
    <w:rsid w:val="007B6F20"/>
    <w:pPr>
      <w:autoSpaceDE w:val="0"/>
      <w:autoSpaceDN w:val="0"/>
      <w:spacing w:before="240" w:after="80"/>
      <w:jc w:val="center"/>
    </w:pPr>
    <w:rPr>
      <w:rFonts w:eastAsia="Times New Roman"/>
      <w:smallCaps/>
      <w:kern w:val="28"/>
      <w:sz w:val="20"/>
      <w:szCs w:val="20"/>
    </w:rPr>
  </w:style>
  <w:style w:type="paragraph" w:customStyle="1" w:styleId="footnote">
    <w:name w:val="footnote"/>
    <w:basedOn w:val="Caption"/>
    <w:uiPriority w:val="99"/>
    <w:rsid w:val="00A223C7"/>
    <w:pPr>
      <w:spacing w:after="200"/>
      <w:contextualSpacing/>
      <w:jc w:val="center"/>
    </w:pPr>
    <w:rPr>
      <w:rFonts w:eastAsia="Calibri" w:cs="Times New Roman"/>
      <w:b w:val="0"/>
      <w:bCs w:val="0"/>
      <w:sz w:val="16"/>
      <w:szCs w:val="16"/>
      <w:lang w:bidi="ar-SA"/>
    </w:rPr>
  </w:style>
  <w:style w:type="paragraph" w:customStyle="1" w:styleId="JIAS-par1">
    <w:name w:val="JIAS-par1"/>
    <w:basedOn w:val="Normal"/>
    <w:rsid w:val="00336796"/>
    <w:pPr>
      <w:autoSpaceDE w:val="0"/>
      <w:autoSpaceDN w:val="0"/>
      <w:bidi w:val="0"/>
      <w:adjustRightInd w:val="0"/>
      <w:ind w:firstLine="210"/>
    </w:pPr>
    <w:rPr>
      <w:rFonts w:eastAsia="MS Mincho" w:cs="Times New Roman"/>
      <w:noProof w:val="0"/>
      <w:color w:val="000000"/>
      <w:szCs w:val="24"/>
      <w:lang w:eastAsia="ja-JP"/>
    </w:rPr>
  </w:style>
  <w:style w:type="paragraph" w:customStyle="1" w:styleId="keywords">
    <w:name w:val="keywords"/>
    <w:basedOn w:val="Normal"/>
    <w:next w:val="Normal"/>
    <w:link w:val="keywordsChar"/>
    <w:rsid w:val="00253441"/>
    <w:pPr>
      <w:spacing w:before="120" w:line="384" w:lineRule="auto"/>
      <w:jc w:val="right"/>
    </w:pPr>
    <w:rPr>
      <w:rFonts w:eastAsia="Times New Roman" w:cs="Times New Roman"/>
      <w:i/>
      <w:noProof w:val="0"/>
      <w:sz w:val="22"/>
      <w:szCs w:val="22"/>
      <w:lang w:bidi="fa-IR"/>
    </w:rPr>
  </w:style>
  <w:style w:type="character" w:customStyle="1" w:styleId="gt-baf-word-clickable">
    <w:name w:val="gt-baf-word-clickable"/>
    <w:basedOn w:val="DefaultParagraphFont"/>
    <w:rsid w:val="00253441"/>
  </w:style>
  <w:style w:type="table" w:styleId="TableClassic1">
    <w:name w:val="Table Classic 1"/>
    <w:basedOn w:val="TableNormal"/>
    <w:rsid w:val="00253441"/>
    <w:pPr>
      <w:bidi/>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IEEEAuthorAffiliation">
    <w:name w:val="IEEE Author Affiliation"/>
    <w:basedOn w:val="Normal"/>
    <w:next w:val="Normal"/>
    <w:rsid w:val="009D533E"/>
    <w:pPr>
      <w:bidi w:val="0"/>
      <w:spacing w:after="60"/>
      <w:jc w:val="center"/>
    </w:pPr>
    <w:rPr>
      <w:rFonts w:eastAsia="Times New Roman" w:cs="Times New Roman"/>
      <w:i/>
      <w:noProof w:val="0"/>
      <w:szCs w:val="24"/>
      <w:lang w:val="en-GB" w:eastAsia="en-GB"/>
    </w:rPr>
  </w:style>
  <w:style w:type="character" w:customStyle="1" w:styleId="A80">
    <w:name w:val="A8"/>
    <w:uiPriority w:val="99"/>
    <w:rsid w:val="00983F5A"/>
    <w:rPr>
      <w:color w:val="000000"/>
      <w:sz w:val="14"/>
      <w:szCs w:val="14"/>
    </w:rPr>
  </w:style>
  <w:style w:type="character" w:customStyle="1" w:styleId="A90">
    <w:name w:val="A9"/>
    <w:uiPriority w:val="99"/>
    <w:rsid w:val="00983F5A"/>
    <w:rPr>
      <w:color w:val="000000"/>
      <w:sz w:val="14"/>
      <w:szCs w:val="14"/>
    </w:rPr>
  </w:style>
  <w:style w:type="paragraph" w:customStyle="1" w:styleId="Pa11">
    <w:name w:val="Pa11"/>
    <w:basedOn w:val="Normal"/>
    <w:next w:val="Normal"/>
    <w:uiPriority w:val="99"/>
    <w:rsid w:val="00580951"/>
    <w:pPr>
      <w:autoSpaceDE w:val="0"/>
      <w:autoSpaceDN w:val="0"/>
      <w:bidi w:val="0"/>
      <w:adjustRightInd w:val="0"/>
      <w:spacing w:line="241" w:lineRule="atLeast"/>
      <w:jc w:val="left"/>
    </w:pPr>
    <w:rPr>
      <w:rFonts w:cs="Times New Roman"/>
      <w:noProof w:val="0"/>
      <w:sz w:val="24"/>
      <w:szCs w:val="24"/>
    </w:rPr>
  </w:style>
  <w:style w:type="paragraph" w:customStyle="1" w:styleId="Pa3">
    <w:name w:val="Pa3"/>
    <w:basedOn w:val="Default"/>
    <w:next w:val="Default"/>
    <w:uiPriority w:val="99"/>
    <w:rsid w:val="00CE67DD"/>
    <w:pPr>
      <w:spacing w:line="241" w:lineRule="atLeast"/>
      <w:jc w:val="left"/>
    </w:pPr>
    <w:rPr>
      <w:color w:val="auto"/>
    </w:rPr>
  </w:style>
  <w:style w:type="paragraph" w:customStyle="1" w:styleId="Pa8">
    <w:name w:val="Pa8"/>
    <w:basedOn w:val="Default"/>
    <w:next w:val="Default"/>
    <w:uiPriority w:val="99"/>
    <w:rsid w:val="00CE67DD"/>
    <w:pPr>
      <w:spacing w:line="241" w:lineRule="atLeast"/>
      <w:jc w:val="left"/>
    </w:pPr>
    <w:rPr>
      <w:color w:val="auto"/>
    </w:rPr>
  </w:style>
  <w:style w:type="character" w:customStyle="1" w:styleId="A30">
    <w:name w:val="A3"/>
    <w:uiPriority w:val="99"/>
    <w:rsid w:val="00CE67DD"/>
    <w:rPr>
      <w:i/>
      <w:iCs/>
      <w:color w:val="000000"/>
      <w:sz w:val="14"/>
      <w:szCs w:val="14"/>
    </w:rPr>
  </w:style>
  <w:style w:type="character" w:customStyle="1" w:styleId="A20">
    <w:name w:val="A2"/>
    <w:uiPriority w:val="99"/>
    <w:rsid w:val="00CE67DD"/>
    <w:rPr>
      <w:color w:val="000000"/>
      <w:sz w:val="14"/>
      <w:szCs w:val="14"/>
    </w:rPr>
  </w:style>
  <w:style w:type="character" w:customStyle="1" w:styleId="Heading1Char1">
    <w:name w:val="Heading 1 Char1"/>
    <w:uiPriority w:val="9"/>
    <w:rsid w:val="006D4560"/>
    <w:rPr>
      <w:rFonts w:ascii="Cambria" w:hAnsi="Cambria"/>
      <w:b/>
      <w:bCs/>
      <w:color w:val="365F91"/>
      <w:sz w:val="28"/>
      <w:szCs w:val="28"/>
      <w:lang w:val="en-US" w:eastAsia="zh-CN" w:bidi="ar-SA"/>
    </w:rPr>
  </w:style>
  <w:style w:type="paragraph" w:customStyle="1" w:styleId="TAMainText">
    <w:name w:val="TA_Main_Text"/>
    <w:basedOn w:val="Normal"/>
    <w:rsid w:val="003832C8"/>
    <w:pPr>
      <w:bidi w:val="0"/>
      <w:spacing w:line="480" w:lineRule="auto"/>
      <w:ind w:firstLine="202"/>
    </w:pPr>
    <w:rPr>
      <w:rFonts w:ascii="Times" w:eastAsia="Times New Roman" w:hAnsi="Times" w:cs="Times"/>
      <w:noProof w:val="0"/>
      <w:sz w:val="24"/>
      <w:szCs w:val="24"/>
    </w:rPr>
  </w:style>
  <w:style w:type="paragraph" w:styleId="Subtitle">
    <w:name w:val="Subtitle"/>
    <w:basedOn w:val="Normal"/>
    <w:next w:val="Normal"/>
    <w:link w:val="SubtitleChar"/>
    <w:uiPriority w:val="11"/>
    <w:qFormat/>
    <w:locked/>
    <w:rsid w:val="0005716A"/>
    <w:pPr>
      <w:numPr>
        <w:ilvl w:val="1"/>
      </w:numPr>
      <w:bidi w:val="0"/>
      <w:spacing w:after="120"/>
    </w:pPr>
    <w:rPr>
      <w:rFonts w:ascii="Franklin Gothic Medium" w:eastAsia="Times New Roman" w:hAnsi="Franklin Gothic Medium" w:cs="Times New Roman"/>
      <w:i/>
      <w:iCs/>
      <w:noProof w:val="0"/>
      <w:color w:val="629DD1"/>
      <w:spacing w:val="15"/>
      <w:sz w:val="24"/>
      <w:szCs w:val="24"/>
      <w:lang w:val="en-IN"/>
    </w:rPr>
  </w:style>
  <w:style w:type="character" w:customStyle="1" w:styleId="SubtitleChar">
    <w:name w:val="Subtitle Char"/>
    <w:link w:val="Subtitle"/>
    <w:uiPriority w:val="11"/>
    <w:rsid w:val="0005716A"/>
    <w:rPr>
      <w:rFonts w:ascii="Franklin Gothic Medium" w:eastAsia="Times New Roman" w:hAnsi="Franklin Gothic Medium" w:cs="Times New Roman"/>
      <w:i/>
      <w:iCs/>
      <w:color w:val="629DD1"/>
      <w:spacing w:val="15"/>
      <w:sz w:val="24"/>
      <w:szCs w:val="24"/>
      <w:lang w:val="en-IN"/>
    </w:rPr>
  </w:style>
  <w:style w:type="paragraph" w:styleId="Quote">
    <w:name w:val="Quote"/>
    <w:basedOn w:val="Normal"/>
    <w:next w:val="Normal"/>
    <w:link w:val="QuoteChar"/>
    <w:uiPriority w:val="29"/>
    <w:qFormat/>
    <w:rsid w:val="0005716A"/>
    <w:pPr>
      <w:bidi w:val="0"/>
      <w:spacing w:after="120"/>
    </w:pPr>
    <w:rPr>
      <w:rFonts w:ascii="Franklin Gothic Book" w:eastAsia="Franklin Gothic Book" w:hAnsi="Franklin Gothic Book" w:cs="Times New Roman"/>
      <w:i/>
      <w:iCs/>
      <w:noProof w:val="0"/>
      <w:color w:val="000000"/>
      <w:lang w:val="en-IN"/>
    </w:rPr>
  </w:style>
  <w:style w:type="character" w:customStyle="1" w:styleId="QuoteChar">
    <w:name w:val="Quote Char"/>
    <w:link w:val="Quote"/>
    <w:uiPriority w:val="29"/>
    <w:rsid w:val="0005716A"/>
    <w:rPr>
      <w:rFonts w:ascii="Franklin Gothic Book" w:eastAsia="Franklin Gothic Book" w:hAnsi="Franklin Gothic Book" w:cs="Times New Roman"/>
      <w:i/>
      <w:iCs/>
      <w:color w:val="000000"/>
      <w:lang w:val="en-IN"/>
    </w:rPr>
  </w:style>
  <w:style w:type="paragraph" w:styleId="IntenseQuote">
    <w:name w:val="Intense Quote"/>
    <w:basedOn w:val="Normal"/>
    <w:next w:val="Normal"/>
    <w:link w:val="IntenseQuoteChar"/>
    <w:uiPriority w:val="30"/>
    <w:qFormat/>
    <w:rsid w:val="0005716A"/>
    <w:pPr>
      <w:pBdr>
        <w:bottom w:val="single" w:sz="4" w:space="4" w:color="629DD1"/>
      </w:pBdr>
      <w:bidi w:val="0"/>
      <w:spacing w:before="200" w:after="280"/>
      <w:ind w:left="936" w:right="936"/>
    </w:pPr>
    <w:rPr>
      <w:rFonts w:ascii="Franklin Gothic Book" w:eastAsia="Franklin Gothic Book" w:hAnsi="Franklin Gothic Book" w:cs="Times New Roman"/>
      <w:b/>
      <w:bCs/>
      <w:i/>
      <w:iCs/>
      <w:noProof w:val="0"/>
      <w:color w:val="629DD1"/>
      <w:lang w:val="en-IN"/>
    </w:rPr>
  </w:style>
  <w:style w:type="character" w:customStyle="1" w:styleId="IntenseQuoteChar">
    <w:name w:val="Intense Quote Char"/>
    <w:link w:val="IntenseQuote"/>
    <w:uiPriority w:val="30"/>
    <w:rsid w:val="0005716A"/>
    <w:rPr>
      <w:rFonts w:ascii="Franklin Gothic Book" w:eastAsia="Franklin Gothic Book" w:hAnsi="Franklin Gothic Book" w:cs="Times New Roman"/>
      <w:b/>
      <w:bCs/>
      <w:i/>
      <w:iCs/>
      <w:color w:val="629DD1"/>
      <w:lang w:val="en-IN"/>
    </w:rPr>
  </w:style>
  <w:style w:type="character" w:styleId="SubtleEmphasis">
    <w:name w:val="Subtle Emphasis"/>
    <w:uiPriority w:val="19"/>
    <w:qFormat/>
    <w:rsid w:val="0005716A"/>
    <w:rPr>
      <w:i/>
      <w:iCs/>
      <w:color w:val="808080"/>
    </w:rPr>
  </w:style>
  <w:style w:type="character" w:styleId="IntenseEmphasis">
    <w:name w:val="Intense Emphasis"/>
    <w:aliases w:val="subtitle of figures"/>
    <w:uiPriority w:val="21"/>
    <w:qFormat/>
    <w:rsid w:val="0005716A"/>
    <w:rPr>
      <w:b/>
      <w:bCs/>
      <w:i/>
      <w:iCs/>
      <w:color w:val="629DD1"/>
    </w:rPr>
  </w:style>
  <w:style w:type="character" w:styleId="SubtleReference">
    <w:name w:val="Subtle Reference"/>
    <w:uiPriority w:val="31"/>
    <w:qFormat/>
    <w:rsid w:val="0005716A"/>
    <w:rPr>
      <w:smallCaps/>
      <w:color w:val="297FD5"/>
      <w:u w:val="single"/>
    </w:rPr>
  </w:style>
  <w:style w:type="character" w:styleId="IntenseReference">
    <w:name w:val="Intense Reference"/>
    <w:uiPriority w:val="32"/>
    <w:qFormat/>
    <w:rsid w:val="0005716A"/>
    <w:rPr>
      <w:b/>
      <w:bCs/>
      <w:smallCaps/>
      <w:color w:val="297FD5"/>
      <w:spacing w:val="5"/>
      <w:u w:val="single"/>
    </w:rPr>
  </w:style>
  <w:style w:type="character" w:styleId="BookTitle">
    <w:name w:val="Book Title"/>
    <w:uiPriority w:val="33"/>
    <w:qFormat/>
    <w:rsid w:val="0005716A"/>
    <w:rPr>
      <w:b/>
      <w:bCs/>
      <w:smallCaps/>
      <w:spacing w:val="5"/>
    </w:rPr>
  </w:style>
  <w:style w:type="paragraph" w:styleId="TOCHeading">
    <w:name w:val="TOC Heading"/>
    <w:basedOn w:val="Heading1"/>
    <w:next w:val="Normal"/>
    <w:uiPriority w:val="39"/>
    <w:unhideWhenUsed/>
    <w:qFormat/>
    <w:rsid w:val="0005716A"/>
    <w:pPr>
      <w:keepLines/>
      <w:spacing w:before="480"/>
      <w:outlineLvl w:val="9"/>
    </w:pPr>
    <w:rPr>
      <w:rFonts w:ascii="Franklin Gothic Medium" w:eastAsia="Times New Roman" w:hAnsi="Franklin Gothic Medium"/>
      <w:b/>
      <w:bCs/>
      <w:color w:val="3476B1"/>
      <w:szCs w:val="28"/>
      <w:lang w:val="en-IN"/>
    </w:rPr>
  </w:style>
  <w:style w:type="paragraph" w:customStyle="1" w:styleId="BodyText30">
    <w:name w:val="Body Text+3"/>
    <w:basedOn w:val="Default"/>
    <w:next w:val="Default"/>
    <w:rsid w:val="0005716A"/>
    <w:pPr>
      <w:jc w:val="left"/>
    </w:pPr>
    <w:rPr>
      <w:rFonts w:eastAsia="Times New Roman"/>
      <w:color w:val="auto"/>
    </w:rPr>
  </w:style>
  <w:style w:type="paragraph" w:customStyle="1" w:styleId="Normal7">
    <w:name w:val="Normal+7"/>
    <w:basedOn w:val="Default"/>
    <w:next w:val="Default"/>
    <w:rsid w:val="0005716A"/>
    <w:pPr>
      <w:jc w:val="left"/>
    </w:pPr>
    <w:rPr>
      <w:rFonts w:eastAsia="Times New Roman"/>
      <w:color w:val="auto"/>
    </w:rPr>
  </w:style>
  <w:style w:type="paragraph" w:customStyle="1" w:styleId="BodyTextIndent30">
    <w:name w:val="Body Text Indent+3"/>
    <w:basedOn w:val="Default"/>
    <w:next w:val="Default"/>
    <w:rsid w:val="0005716A"/>
    <w:pPr>
      <w:jc w:val="left"/>
    </w:pPr>
    <w:rPr>
      <w:rFonts w:eastAsia="Times New Roman"/>
      <w:color w:val="auto"/>
    </w:rPr>
  </w:style>
  <w:style w:type="paragraph" w:customStyle="1" w:styleId="Heading14">
    <w:name w:val="Heading 1+4"/>
    <w:basedOn w:val="Default"/>
    <w:next w:val="Default"/>
    <w:rsid w:val="0005716A"/>
    <w:pPr>
      <w:jc w:val="left"/>
    </w:pPr>
    <w:rPr>
      <w:rFonts w:eastAsia="Times New Roman"/>
      <w:color w:val="auto"/>
    </w:rPr>
  </w:style>
  <w:style w:type="paragraph" w:customStyle="1" w:styleId="BodyText23">
    <w:name w:val="Body Text 2+3"/>
    <w:basedOn w:val="Default"/>
    <w:next w:val="Default"/>
    <w:rsid w:val="0005716A"/>
    <w:pPr>
      <w:jc w:val="left"/>
    </w:pPr>
    <w:rPr>
      <w:rFonts w:eastAsia="Times New Roman"/>
      <w:color w:val="auto"/>
    </w:rPr>
  </w:style>
  <w:style w:type="paragraph" w:customStyle="1" w:styleId="Standard">
    <w:name w:val="Standard"/>
    <w:rsid w:val="0005716A"/>
    <w:pPr>
      <w:widowControl w:val="0"/>
      <w:suppressAutoHyphens/>
      <w:autoSpaceDN w:val="0"/>
      <w:textAlignment w:val="baseline"/>
    </w:pPr>
    <w:rPr>
      <w:rFonts w:ascii="Times New Roman" w:eastAsia="Arial Unicode MS" w:hAnsi="Times New Roman" w:cs="Tahoma"/>
      <w:kern w:val="3"/>
      <w:sz w:val="24"/>
      <w:szCs w:val="24"/>
      <w:lang w:eastAsia="en-IN" w:bidi="ar-SA"/>
    </w:rPr>
  </w:style>
  <w:style w:type="paragraph" w:customStyle="1" w:styleId="Textbody0">
    <w:name w:val="Text body"/>
    <w:basedOn w:val="Normal"/>
    <w:rsid w:val="0005716A"/>
    <w:pPr>
      <w:widowControl w:val="0"/>
      <w:suppressAutoHyphens/>
      <w:autoSpaceDN w:val="0"/>
      <w:bidi w:val="0"/>
      <w:spacing w:after="120"/>
      <w:jc w:val="left"/>
      <w:textAlignment w:val="baseline"/>
    </w:pPr>
    <w:rPr>
      <w:rFonts w:eastAsia="Arial Unicode MS" w:cs="Tahoma"/>
      <w:noProof w:val="0"/>
      <w:kern w:val="3"/>
      <w:sz w:val="24"/>
      <w:szCs w:val="24"/>
      <w:lang w:eastAsia="en-IN"/>
    </w:rPr>
  </w:style>
  <w:style w:type="character" w:customStyle="1" w:styleId="-Char">
    <w:name w:val="شکل - جدول Char"/>
    <w:link w:val="-"/>
    <w:locked/>
    <w:rsid w:val="00D464AB"/>
    <w:rPr>
      <w:rFonts w:cs="Nazanin"/>
      <w:sz w:val="18"/>
    </w:rPr>
  </w:style>
  <w:style w:type="paragraph" w:customStyle="1" w:styleId="-">
    <w:name w:val="شکل - جدول"/>
    <w:basedOn w:val="Normal"/>
    <w:link w:val="-Char"/>
    <w:rsid w:val="00D464AB"/>
    <w:pPr>
      <w:keepNext/>
      <w:keepLines/>
      <w:widowControl w:val="0"/>
      <w:jc w:val="center"/>
    </w:pPr>
    <w:rPr>
      <w:rFonts w:ascii="Calibri" w:hAnsi="Calibri" w:cs="Times New Roman"/>
      <w:noProof w:val="0"/>
      <w:sz w:val="18"/>
    </w:rPr>
  </w:style>
  <w:style w:type="paragraph" w:customStyle="1" w:styleId="Els-Title">
    <w:name w:val="Els-Title"/>
    <w:next w:val="Normal"/>
    <w:autoRedefine/>
    <w:rsid w:val="003B61CD"/>
    <w:pPr>
      <w:suppressAutoHyphens/>
      <w:spacing w:after="240" w:line="400" w:lineRule="exact"/>
      <w:jc w:val="center"/>
    </w:pPr>
    <w:rPr>
      <w:rFonts w:ascii="Times New Roman" w:eastAsia="SimSun" w:hAnsi="Times New Roman" w:cs="Times New Roman"/>
      <w:color w:val="FF0000"/>
      <w:sz w:val="34"/>
      <w:lang w:bidi="ar-SA"/>
    </w:rPr>
  </w:style>
  <w:style w:type="paragraph" w:customStyle="1" w:styleId="Els-Affiliation">
    <w:name w:val="Els-Affiliation"/>
    <w:next w:val="Normal"/>
    <w:rsid w:val="003B61CD"/>
    <w:pPr>
      <w:suppressAutoHyphens/>
      <w:spacing w:line="200" w:lineRule="exact"/>
      <w:jc w:val="center"/>
    </w:pPr>
    <w:rPr>
      <w:rFonts w:ascii="Times New Roman" w:eastAsia="SimSun" w:hAnsi="Times New Roman" w:cs="Times New Roman"/>
      <w:i/>
      <w:noProof/>
      <w:sz w:val="16"/>
      <w:lang w:bidi="ar-SA"/>
    </w:rPr>
  </w:style>
  <w:style w:type="paragraph" w:customStyle="1" w:styleId="Els-Abstract-text">
    <w:name w:val="Els-Abstract-text"/>
    <w:next w:val="Normal"/>
    <w:rsid w:val="003B61CD"/>
    <w:pPr>
      <w:spacing w:line="220" w:lineRule="exact"/>
      <w:jc w:val="both"/>
    </w:pPr>
    <w:rPr>
      <w:rFonts w:ascii="Times New Roman" w:eastAsia="SimSun" w:hAnsi="Times New Roman" w:cs="Times New Roman"/>
      <w:sz w:val="18"/>
      <w:lang w:bidi="ar-SA"/>
    </w:rPr>
  </w:style>
  <w:style w:type="paragraph" w:customStyle="1" w:styleId="Els-1storder-head">
    <w:name w:val="Els-1storder-head"/>
    <w:next w:val="Normal"/>
    <w:link w:val="Els-1storder-headChar"/>
    <w:rsid w:val="003B61CD"/>
    <w:pPr>
      <w:keepNext/>
      <w:numPr>
        <w:numId w:val="7"/>
      </w:numPr>
      <w:suppressAutoHyphens/>
      <w:spacing w:before="240" w:after="240" w:line="240" w:lineRule="exact"/>
    </w:pPr>
    <w:rPr>
      <w:rFonts w:ascii="Times New Roman" w:eastAsia="SimSun" w:hAnsi="Times New Roman" w:cs="Times New Roman"/>
      <w:b/>
    </w:rPr>
  </w:style>
  <w:style w:type="paragraph" w:customStyle="1" w:styleId="Els-2ndorder-head">
    <w:name w:val="Els-2ndorder-head"/>
    <w:next w:val="Normal"/>
    <w:rsid w:val="003B61CD"/>
    <w:pPr>
      <w:keepNext/>
      <w:numPr>
        <w:ilvl w:val="1"/>
        <w:numId w:val="7"/>
      </w:numPr>
      <w:suppressAutoHyphens/>
      <w:spacing w:before="240" w:after="240" w:line="240" w:lineRule="exact"/>
    </w:pPr>
    <w:rPr>
      <w:rFonts w:ascii="Times New Roman" w:eastAsia="SimSun" w:hAnsi="Times New Roman" w:cs="Times New Roman"/>
      <w:i/>
      <w:lang w:bidi="ar-SA"/>
    </w:rPr>
  </w:style>
  <w:style w:type="paragraph" w:customStyle="1" w:styleId="Els-3rdorder-head">
    <w:name w:val="Els-3rdorder-head"/>
    <w:next w:val="Normal"/>
    <w:rsid w:val="003B61CD"/>
    <w:pPr>
      <w:keepNext/>
      <w:numPr>
        <w:ilvl w:val="2"/>
        <w:numId w:val="7"/>
      </w:numPr>
      <w:suppressAutoHyphens/>
      <w:spacing w:before="240" w:line="240" w:lineRule="exact"/>
    </w:pPr>
    <w:rPr>
      <w:rFonts w:ascii="Times New Roman" w:eastAsia="SimSun" w:hAnsi="Times New Roman" w:cs="Times New Roman"/>
      <w:i/>
      <w:lang w:bidi="ar-SA"/>
    </w:rPr>
  </w:style>
  <w:style w:type="paragraph" w:customStyle="1" w:styleId="Els-4thorder-head">
    <w:name w:val="Els-4thorder-head"/>
    <w:next w:val="Normal"/>
    <w:rsid w:val="003B61CD"/>
    <w:pPr>
      <w:keepNext/>
      <w:numPr>
        <w:ilvl w:val="3"/>
        <w:numId w:val="7"/>
      </w:numPr>
      <w:suppressAutoHyphens/>
      <w:spacing w:before="240" w:line="240" w:lineRule="exact"/>
    </w:pPr>
    <w:rPr>
      <w:rFonts w:ascii="Times New Roman" w:eastAsia="SimSun" w:hAnsi="Times New Roman" w:cs="Times New Roman"/>
      <w:i/>
      <w:lang w:bidi="ar-SA"/>
    </w:rPr>
  </w:style>
  <w:style w:type="character" w:customStyle="1" w:styleId="Els-1storder-headChar">
    <w:name w:val="Els-1storder-head Char"/>
    <w:link w:val="Els-1storder-head"/>
    <w:rsid w:val="003B61CD"/>
    <w:rPr>
      <w:rFonts w:ascii="Times New Roman" w:eastAsia="SimSun" w:hAnsi="Times New Roman" w:cs="Times New Roman"/>
      <w:b/>
    </w:rPr>
  </w:style>
  <w:style w:type="paragraph" w:customStyle="1" w:styleId="Els-reference-head">
    <w:name w:val="Els-reference-head"/>
    <w:next w:val="Normal"/>
    <w:rsid w:val="003B61CD"/>
    <w:pPr>
      <w:keepNext/>
      <w:spacing w:before="480" w:after="200" w:line="220" w:lineRule="exact"/>
    </w:pPr>
    <w:rPr>
      <w:rFonts w:ascii="Times New Roman" w:eastAsia="SimSun" w:hAnsi="Times New Roman" w:cs="Times New Roman"/>
      <w:b/>
      <w:lang w:bidi="ar-SA"/>
    </w:rPr>
  </w:style>
  <w:style w:type="paragraph" w:customStyle="1" w:styleId="SP94230">
    <w:name w:val="SP94230"/>
    <w:basedOn w:val="Normal"/>
    <w:next w:val="Normal"/>
    <w:uiPriority w:val="99"/>
    <w:rsid w:val="003B61CD"/>
    <w:pPr>
      <w:autoSpaceDE w:val="0"/>
      <w:autoSpaceDN w:val="0"/>
      <w:bidi w:val="0"/>
      <w:adjustRightInd w:val="0"/>
      <w:jc w:val="left"/>
    </w:pPr>
    <w:rPr>
      <w:rFonts w:ascii="T 10" w:eastAsia="Times New Roman" w:hAnsi="T 10"/>
      <w:noProof w:val="0"/>
      <w:sz w:val="24"/>
      <w:szCs w:val="24"/>
      <w:lang w:bidi="fa-IR"/>
    </w:rPr>
  </w:style>
  <w:style w:type="paragraph" w:customStyle="1" w:styleId="SP94246">
    <w:name w:val="SP94246"/>
    <w:basedOn w:val="Normal"/>
    <w:next w:val="Normal"/>
    <w:uiPriority w:val="99"/>
    <w:rsid w:val="003B61CD"/>
    <w:pPr>
      <w:autoSpaceDE w:val="0"/>
      <w:autoSpaceDN w:val="0"/>
      <w:bidi w:val="0"/>
      <w:adjustRightInd w:val="0"/>
      <w:jc w:val="left"/>
    </w:pPr>
    <w:rPr>
      <w:rFonts w:ascii="T 10" w:eastAsia="Times New Roman" w:hAnsi="T 10"/>
      <w:noProof w:val="0"/>
      <w:sz w:val="24"/>
      <w:szCs w:val="24"/>
      <w:lang w:bidi="fa-IR"/>
    </w:rPr>
  </w:style>
  <w:style w:type="paragraph" w:customStyle="1" w:styleId="SP94217">
    <w:name w:val="SP94217"/>
    <w:basedOn w:val="Normal"/>
    <w:next w:val="Normal"/>
    <w:uiPriority w:val="99"/>
    <w:rsid w:val="003B61CD"/>
    <w:pPr>
      <w:autoSpaceDE w:val="0"/>
      <w:autoSpaceDN w:val="0"/>
      <w:bidi w:val="0"/>
      <w:adjustRightInd w:val="0"/>
      <w:jc w:val="left"/>
    </w:pPr>
    <w:rPr>
      <w:rFonts w:ascii="T 10" w:eastAsia="Times New Roman" w:hAnsi="T 10"/>
      <w:noProof w:val="0"/>
      <w:sz w:val="24"/>
      <w:szCs w:val="24"/>
      <w:lang w:bidi="fa-IR"/>
    </w:rPr>
  </w:style>
  <w:style w:type="character" w:customStyle="1" w:styleId="SC2554">
    <w:name w:val="SC2554"/>
    <w:uiPriority w:val="99"/>
    <w:rsid w:val="003B61CD"/>
    <w:rPr>
      <w:rFonts w:cs="T 10"/>
      <w:color w:val="000000"/>
      <w:sz w:val="22"/>
      <w:szCs w:val="22"/>
    </w:rPr>
  </w:style>
  <w:style w:type="table" w:styleId="LightShading-Accent3">
    <w:name w:val="Light Shading Accent 3"/>
    <w:basedOn w:val="TableNormal"/>
    <w:uiPriority w:val="60"/>
    <w:rsid w:val="00B85D7F"/>
    <w:rPr>
      <w:rFonts w:eastAsia="Times New Roman"/>
      <w:color w:val="76923C"/>
      <w:sz w:val="22"/>
      <w:szCs w:val="22"/>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
    <w:name w:val="Table Grid1"/>
    <w:basedOn w:val="TableNormal"/>
    <w:next w:val="TableGrid"/>
    <w:uiPriority w:val="39"/>
    <w:rsid w:val="00936D92"/>
    <w:pPr>
      <w:jc w:val="center"/>
    </w:pPr>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8">
    <w:name w:val="چکیده فارسی"/>
    <w:basedOn w:val="Normal"/>
    <w:link w:val="Char2"/>
    <w:qFormat/>
    <w:rsid w:val="00C86F74"/>
    <w:rPr>
      <w:rFonts w:ascii="Cambria" w:eastAsia="Times New Roman" w:hAnsi="Cambria" w:cs="Times New Roman"/>
      <w:noProof w:val="0"/>
      <w:sz w:val="14"/>
      <w:szCs w:val="18"/>
      <w:lang w:eastAsia="ja-JP"/>
    </w:rPr>
  </w:style>
  <w:style w:type="character" w:customStyle="1" w:styleId="Char2">
    <w:name w:val="چکیده فارسی Char"/>
    <w:link w:val="af8"/>
    <w:rsid w:val="00C86F74"/>
    <w:rPr>
      <w:rFonts w:ascii="Cambria" w:eastAsia="Times New Roman" w:hAnsi="Cambria" w:cs="B Nazanin"/>
      <w:sz w:val="14"/>
      <w:szCs w:val="18"/>
      <w:lang w:eastAsia="ja-JP"/>
    </w:rPr>
  </w:style>
  <w:style w:type="paragraph" w:customStyle="1" w:styleId="MapleOutput1">
    <w:name w:val="Maple Output1"/>
    <w:uiPriority w:val="99"/>
    <w:rsid w:val="00F128F6"/>
    <w:pPr>
      <w:autoSpaceDE w:val="0"/>
      <w:autoSpaceDN w:val="0"/>
      <w:adjustRightInd w:val="0"/>
      <w:spacing w:line="312" w:lineRule="auto"/>
      <w:jc w:val="center"/>
    </w:pPr>
    <w:rPr>
      <w:rFonts w:ascii="Times New Roman" w:eastAsia="Times New Roman" w:hAnsi="Times New Roman" w:cs="Times New Roman"/>
      <w:sz w:val="24"/>
      <w:szCs w:val="24"/>
      <w:lang w:bidi="ar-SA"/>
    </w:rPr>
  </w:style>
  <w:style w:type="paragraph" w:customStyle="1" w:styleId="Pa7">
    <w:name w:val="Pa7"/>
    <w:basedOn w:val="Normal"/>
    <w:next w:val="Normal"/>
    <w:uiPriority w:val="99"/>
    <w:rsid w:val="00527C9F"/>
    <w:pPr>
      <w:autoSpaceDE w:val="0"/>
      <w:autoSpaceDN w:val="0"/>
      <w:bidi w:val="0"/>
      <w:adjustRightInd w:val="0"/>
      <w:spacing w:line="191" w:lineRule="atLeast"/>
      <w:jc w:val="left"/>
    </w:pPr>
    <w:rPr>
      <w:rFonts w:cs="Times New Roman"/>
      <w:noProof w:val="0"/>
      <w:sz w:val="24"/>
      <w:szCs w:val="24"/>
    </w:rPr>
  </w:style>
  <w:style w:type="character" w:customStyle="1" w:styleId="email">
    <w:name w:val="email"/>
    <w:rsid w:val="002C0E85"/>
    <w:rPr>
      <w:rFonts w:cs="Times New Roman"/>
    </w:rPr>
  </w:style>
  <w:style w:type="character" w:customStyle="1" w:styleId="go">
    <w:name w:val="go"/>
    <w:basedOn w:val="DefaultParagraphFont"/>
    <w:rsid w:val="00B9081D"/>
  </w:style>
  <w:style w:type="paragraph" w:customStyle="1" w:styleId="tablehead">
    <w:name w:val="table head"/>
    <w:uiPriority w:val="99"/>
    <w:rsid w:val="002403EA"/>
    <w:pPr>
      <w:numPr>
        <w:numId w:val="8"/>
      </w:numPr>
      <w:spacing w:before="240" w:after="120" w:line="216" w:lineRule="auto"/>
      <w:jc w:val="center"/>
    </w:pPr>
    <w:rPr>
      <w:rFonts w:ascii="Times New Roman" w:eastAsia="SimSun" w:hAnsi="Times New Roman" w:cs="Times New Roman"/>
      <w:smallCaps/>
      <w:noProof/>
      <w:sz w:val="16"/>
      <w:szCs w:val="16"/>
      <w:lang w:bidi="ar-SA"/>
    </w:rPr>
  </w:style>
  <w:style w:type="paragraph" w:customStyle="1" w:styleId="references0">
    <w:name w:val="references"/>
    <w:uiPriority w:val="99"/>
    <w:rsid w:val="002403EA"/>
    <w:pPr>
      <w:numPr>
        <w:numId w:val="9"/>
      </w:numPr>
      <w:spacing w:after="50" w:line="180" w:lineRule="exact"/>
      <w:jc w:val="both"/>
    </w:pPr>
    <w:rPr>
      <w:rFonts w:ascii="Times New Roman" w:eastAsia="MS Mincho" w:hAnsi="Times New Roman" w:cs="Times New Roman"/>
      <w:noProof/>
      <w:sz w:val="16"/>
      <w:szCs w:val="16"/>
      <w:lang w:bidi="ar-SA"/>
    </w:rPr>
  </w:style>
  <w:style w:type="character" w:customStyle="1" w:styleId="subjectgeneva">
    <w:name w:val="subject_geneva"/>
    <w:rsid w:val="00FE2048"/>
  </w:style>
  <w:style w:type="character" w:customStyle="1" w:styleId="babcpposstyle1">
    <w:name w:val="bab_cpposstyle1"/>
    <w:rsid w:val="00C41B57"/>
    <w:rPr>
      <w:color w:val="0000FF"/>
    </w:rPr>
  </w:style>
  <w:style w:type="numbering" w:customStyle="1" w:styleId="WW8Num3">
    <w:name w:val="WW8Num3"/>
    <w:basedOn w:val="NoList"/>
    <w:rsid w:val="00C41B57"/>
    <w:pPr>
      <w:numPr>
        <w:numId w:val="10"/>
      </w:numPr>
    </w:pPr>
  </w:style>
  <w:style w:type="character" w:customStyle="1" w:styleId="singlehighlightclass">
    <w:name w:val="single_highlight_class"/>
    <w:basedOn w:val="DefaultParagraphFont"/>
    <w:rsid w:val="00C41B57"/>
  </w:style>
  <w:style w:type="character" w:customStyle="1" w:styleId="medijethin1">
    <w:name w:val="med_ije_thin1"/>
    <w:rsid w:val="00C41B57"/>
    <w:rPr>
      <w:rFonts w:ascii="Verdana" w:hAnsi="Verdana" w:hint="default"/>
      <w:sz w:val="15"/>
      <w:szCs w:val="15"/>
    </w:rPr>
  </w:style>
  <w:style w:type="character" w:styleId="HTMLTypewriter">
    <w:name w:val="HTML Typewriter"/>
    <w:rsid w:val="00D12C77"/>
    <w:rPr>
      <w:rFonts w:ascii="Courier New" w:eastAsia="Times New Roman" w:hAnsi="Courier New" w:cs="Courier New"/>
      <w:sz w:val="20"/>
      <w:szCs w:val="20"/>
    </w:rPr>
  </w:style>
  <w:style w:type="paragraph" w:customStyle="1" w:styleId="DecimalAligned">
    <w:name w:val="Decimal Aligned"/>
    <w:basedOn w:val="Normal"/>
    <w:uiPriority w:val="40"/>
    <w:qFormat/>
    <w:rsid w:val="00C8636A"/>
    <w:pPr>
      <w:tabs>
        <w:tab w:val="decimal" w:pos="360"/>
      </w:tabs>
      <w:bidi w:val="0"/>
      <w:spacing w:after="200" w:line="276" w:lineRule="auto"/>
      <w:jc w:val="left"/>
    </w:pPr>
    <w:rPr>
      <w:rFonts w:ascii="Calibri" w:eastAsia="PMingLiU" w:hAnsi="Calibri" w:cs="Arial"/>
      <w:noProof w:val="0"/>
      <w:sz w:val="22"/>
      <w:szCs w:val="22"/>
    </w:rPr>
  </w:style>
  <w:style w:type="paragraph" w:customStyle="1" w:styleId="EndNoteBibliography">
    <w:name w:val="EndNote Bibliography"/>
    <w:basedOn w:val="Normal"/>
    <w:link w:val="EndNoteBibliographyChar"/>
    <w:rsid w:val="00846EFE"/>
    <w:rPr>
      <w:rFonts w:eastAsia="Times New Roman" w:cs="Times New Roman"/>
      <w:sz w:val="16"/>
    </w:rPr>
  </w:style>
  <w:style w:type="character" w:customStyle="1" w:styleId="EndNoteBibliographyChar">
    <w:name w:val="EndNote Bibliography Char"/>
    <w:link w:val="EndNoteBibliography"/>
    <w:rsid w:val="00846EFE"/>
    <w:rPr>
      <w:rFonts w:ascii="Times New Roman" w:eastAsia="Times New Roman" w:hAnsi="Times New Roman" w:cs="Times New Roman"/>
      <w:noProof/>
      <w:sz w:val="16"/>
      <w:lang w:bidi="ar-SA"/>
    </w:rPr>
  </w:style>
  <w:style w:type="paragraph" w:customStyle="1" w:styleId="svarticle">
    <w:name w:val="svarticle"/>
    <w:basedOn w:val="Normal"/>
    <w:rsid w:val="00F167DB"/>
    <w:pPr>
      <w:bidi w:val="0"/>
      <w:spacing w:before="100" w:beforeAutospacing="1" w:after="100" w:afterAutospacing="1"/>
      <w:jc w:val="left"/>
    </w:pPr>
    <w:rPr>
      <w:rFonts w:eastAsia="Times New Roman" w:cs="Times New Roman"/>
      <w:noProof w:val="0"/>
      <w:sz w:val="24"/>
      <w:szCs w:val="24"/>
    </w:rPr>
  </w:style>
  <w:style w:type="paragraph" w:customStyle="1" w:styleId="Style3">
    <w:name w:val="Style3"/>
    <w:basedOn w:val="Normal"/>
    <w:link w:val="Style3Char"/>
    <w:qFormat/>
    <w:rsid w:val="006F0DF0"/>
    <w:pPr>
      <w:bidi w:val="0"/>
      <w:spacing w:after="200" w:line="276" w:lineRule="auto"/>
      <w:ind w:firstLine="576"/>
      <w:jc w:val="left"/>
    </w:pPr>
    <w:rPr>
      <w:rFonts w:eastAsia="Times New Roman" w:cs="B Zar"/>
      <w:noProof w:val="0"/>
      <w:sz w:val="24"/>
      <w:szCs w:val="28"/>
    </w:rPr>
  </w:style>
  <w:style w:type="table" w:customStyle="1" w:styleId="LightShading11">
    <w:name w:val="Light Shading11"/>
    <w:basedOn w:val="TableNormal"/>
    <w:uiPriority w:val="60"/>
    <w:rsid w:val="006F0DF0"/>
    <w:rPr>
      <w:rFonts w:eastAsia="Times New Roman"/>
      <w:color w:val="000000"/>
    </w:rPr>
    <w:tblPr>
      <w:tblStyleRowBandSize w:val="1"/>
      <w:tblStyleColBandSize w:val="1"/>
      <w:tblBorders>
        <w:top w:val="single" w:sz="8" w:space="0" w:color="000000"/>
        <w:bottom w:val="single" w:sz="8" w:space="0" w:color="000000"/>
      </w:tblBorders>
    </w:tblPr>
    <w:tblStylePr w:type="firstRow">
      <w:pPr>
        <w:spacing w:before="0" w:after="0"/>
      </w:pPr>
      <w:rPr>
        <w:rFonts w:cs="Arial"/>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Arial"/>
        <w:b/>
        <w:bCs/>
      </w:rPr>
      <w:tblPr/>
      <w:tcPr>
        <w:tcBorders>
          <w:top w:val="single" w:sz="8" w:space="0" w:color="000000"/>
          <w:left w:val="nil"/>
          <w:bottom w:val="single" w:sz="8" w:space="0" w:color="000000"/>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C0C0C0"/>
      </w:tcPr>
    </w:tblStylePr>
    <w:tblStylePr w:type="band1Horz">
      <w:rPr>
        <w:rFonts w:cs="Arial"/>
      </w:rPr>
      <w:tblPr/>
      <w:tcPr>
        <w:tcBorders>
          <w:left w:val="nil"/>
          <w:right w:val="nil"/>
          <w:insideH w:val="nil"/>
          <w:insideV w:val="nil"/>
        </w:tcBorders>
        <w:shd w:val="clear" w:color="auto" w:fill="C0C0C0"/>
      </w:tcPr>
    </w:tblStylePr>
  </w:style>
  <w:style w:type="table" w:styleId="LightShading-Accent4">
    <w:name w:val="Light Shading Accent 4"/>
    <w:basedOn w:val="TableNormal"/>
    <w:uiPriority w:val="60"/>
    <w:rsid w:val="006F0DF0"/>
    <w:rPr>
      <w:rFonts w:eastAsia="Times New Roman"/>
      <w:color w:val="5F497A"/>
    </w:rPr>
    <w:tblPr>
      <w:tblStyleRowBandSize w:val="1"/>
      <w:tblStyleColBandSize w:val="1"/>
      <w:tblBorders>
        <w:top w:val="single" w:sz="8" w:space="0" w:color="8064A2"/>
        <w:bottom w:val="single" w:sz="8" w:space="0" w:color="8064A2"/>
      </w:tblBorders>
    </w:tblPr>
    <w:tblStylePr w:type="firstRow">
      <w:pPr>
        <w:spacing w:before="0" w:after="0"/>
      </w:pPr>
      <w:rPr>
        <w:rFonts w:cs="Arial"/>
        <w:b/>
        <w:bCs/>
      </w:rPr>
      <w:tblPr/>
      <w:tcPr>
        <w:tcBorders>
          <w:top w:val="single" w:sz="8" w:space="0" w:color="8064A2"/>
          <w:left w:val="nil"/>
          <w:bottom w:val="single" w:sz="8" w:space="0" w:color="8064A2"/>
          <w:right w:val="nil"/>
          <w:insideH w:val="nil"/>
          <w:insideV w:val="nil"/>
        </w:tcBorders>
      </w:tcPr>
    </w:tblStylePr>
    <w:tblStylePr w:type="lastRow">
      <w:pPr>
        <w:spacing w:before="0" w:after="0"/>
      </w:pPr>
      <w:rPr>
        <w:rFonts w:cs="Arial"/>
        <w:b/>
        <w:bCs/>
      </w:rPr>
      <w:tblPr/>
      <w:tcPr>
        <w:tcBorders>
          <w:top w:val="single" w:sz="8" w:space="0" w:color="8064A2"/>
          <w:left w:val="nil"/>
          <w:bottom w:val="single" w:sz="8" w:space="0" w:color="8064A2"/>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DFD8E8"/>
      </w:tcPr>
    </w:tblStylePr>
    <w:tblStylePr w:type="band1Horz">
      <w:rPr>
        <w:rFonts w:cs="Arial"/>
      </w:rPr>
      <w:tblPr/>
      <w:tcPr>
        <w:tcBorders>
          <w:left w:val="nil"/>
          <w:right w:val="nil"/>
          <w:insideH w:val="nil"/>
          <w:insideV w:val="nil"/>
        </w:tcBorders>
        <w:shd w:val="clear" w:color="auto" w:fill="DFD8E8"/>
      </w:tcPr>
    </w:tblStylePr>
  </w:style>
  <w:style w:type="paragraph" w:customStyle="1" w:styleId="af9">
    <w:name w:val="پاورقي"/>
    <w:rsid w:val="006F0DF0"/>
    <w:pPr>
      <w:spacing w:line="20" w:lineRule="atLeast"/>
      <w:jc w:val="lowKashida"/>
    </w:pPr>
    <w:rPr>
      <w:rFonts w:ascii="Times New Roman" w:eastAsia="Times New Roman" w:hAnsi="Times New Roman" w:cs="Zar"/>
      <w:lang w:val="de-DE"/>
    </w:rPr>
  </w:style>
  <w:style w:type="table" w:customStyle="1" w:styleId="LightShading3">
    <w:name w:val="Light Shading3"/>
    <w:basedOn w:val="TableNormal"/>
    <w:uiPriority w:val="60"/>
    <w:rsid w:val="006F0DF0"/>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3Deffects1">
    <w:name w:val="Table 3D effects 1"/>
    <w:basedOn w:val="TableNormal"/>
    <w:rsid w:val="00AB7E92"/>
    <w:pPr>
      <w:bidi/>
    </w:pPr>
    <w:rPr>
      <w:rFonts w:ascii="Times New Roman" w:eastAsia="Times New Roman" w:hAnsi="Times New Roman" w:cs="Traditional Arabic"/>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AB7E92"/>
    <w:pPr>
      <w:bidi/>
    </w:pPr>
    <w:rPr>
      <w:rFonts w:ascii="Times New Roman" w:eastAsia="Times New Roman" w:hAnsi="Times New Roman" w:cs="Traditional Arabic"/>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1">
    <w:name w:val="Table Subtle 1"/>
    <w:basedOn w:val="TableNormal"/>
    <w:rsid w:val="00AB7E92"/>
    <w:pPr>
      <w:bidi/>
    </w:pPr>
    <w:rPr>
      <w:rFonts w:ascii="Times New Roman" w:eastAsia="Times New Roman" w:hAnsi="Times New Roman" w:cs="Traditional Arabic"/>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B7E92"/>
    <w:pPr>
      <w:bidi/>
    </w:pPr>
    <w:rPr>
      <w:rFonts w:ascii="Times New Roman" w:eastAsia="Times New Roman" w:hAnsi="Times New Roman" w:cs="Traditional Arabic"/>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B7E92"/>
    <w:pPr>
      <w:bidi/>
    </w:pPr>
    <w:rPr>
      <w:rFonts w:ascii="Times New Roman" w:eastAsia="Times New Roman" w:hAnsi="Times New Roman" w:cs="Traditional Arab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utoList9">
    <w:name w:val="1AutoList9"/>
    <w:rsid w:val="000446A0"/>
    <w:pPr>
      <w:tabs>
        <w:tab w:val="left" w:pos="720"/>
      </w:tabs>
      <w:autoSpaceDE w:val="0"/>
      <w:autoSpaceDN w:val="0"/>
      <w:adjustRightInd w:val="0"/>
      <w:ind w:left="720" w:hanging="720"/>
    </w:pPr>
    <w:rPr>
      <w:rFonts w:ascii="Times New Roman Standard" w:eastAsia="Batang" w:hAnsi="Times New Roman Standard" w:cs="Times New Roman"/>
      <w:szCs w:val="24"/>
      <w:lang w:val="de-DE" w:eastAsia="de-DE" w:bidi="ar-SA"/>
    </w:rPr>
  </w:style>
  <w:style w:type="character" w:customStyle="1" w:styleId="CaptionChar">
    <w:name w:val="Caption Char"/>
    <w:basedOn w:val="DefaultParagraphFont"/>
    <w:link w:val="Caption"/>
    <w:rsid w:val="000446A0"/>
    <w:rPr>
      <w:rFonts w:ascii="Times New Roman" w:eastAsia="Times New Roman" w:hAnsi="Times New Roman" w:cs="Traditional Arabic"/>
      <w:b/>
      <w:bCs/>
      <w:sz w:val="24"/>
      <w:szCs w:val="28"/>
      <w:lang w:bidi="fa-IR"/>
    </w:rPr>
  </w:style>
  <w:style w:type="paragraph" w:customStyle="1" w:styleId="eq">
    <w:name w:val="eq"/>
    <w:basedOn w:val="Normal"/>
    <w:link w:val="eqChar"/>
    <w:qFormat/>
    <w:rsid w:val="000446A0"/>
    <w:pPr>
      <w:widowControl w:val="0"/>
      <w:tabs>
        <w:tab w:val="center" w:pos="4933"/>
        <w:tab w:val="right" w:pos="9866"/>
      </w:tabs>
      <w:autoSpaceDE w:val="0"/>
      <w:autoSpaceDN w:val="0"/>
      <w:bidi w:val="0"/>
      <w:adjustRightInd w:val="0"/>
      <w:snapToGrid w:val="0"/>
      <w:spacing w:before="120" w:after="120" w:line="480" w:lineRule="auto"/>
    </w:pPr>
    <w:rPr>
      <w:rFonts w:ascii="Cambria Math" w:eastAsia="平成明朝" w:cs="Times New Roman"/>
      <w:i/>
      <w:iCs/>
      <w:noProof w:val="0"/>
      <w:snapToGrid w:val="0"/>
      <w:spacing w:val="-2"/>
      <w:lang w:eastAsia="ja-JP"/>
    </w:rPr>
  </w:style>
  <w:style w:type="character" w:customStyle="1" w:styleId="eqChar">
    <w:name w:val="eq Char"/>
    <w:basedOn w:val="DefaultParagraphFont"/>
    <w:link w:val="eq"/>
    <w:rsid w:val="000446A0"/>
    <w:rPr>
      <w:rFonts w:ascii="Cambria Math" w:eastAsia="平成明朝" w:hAnsi="Times New Roman" w:cs="Times New Roman"/>
      <w:i/>
      <w:iCs/>
      <w:snapToGrid w:val="0"/>
      <w:spacing w:val="-2"/>
      <w:lang w:eastAsia="ja-JP"/>
    </w:rPr>
  </w:style>
  <w:style w:type="paragraph" w:customStyle="1" w:styleId="Paragraph">
    <w:name w:val="Paragraph"/>
    <w:basedOn w:val="Normal"/>
    <w:link w:val="ParagraphChar"/>
    <w:autoRedefine/>
    <w:qFormat/>
    <w:rsid w:val="00664BFB"/>
    <w:pPr>
      <w:widowControl w:val="0"/>
      <w:overflowPunct w:val="0"/>
      <w:autoSpaceDE w:val="0"/>
      <w:autoSpaceDN w:val="0"/>
      <w:bidi w:val="0"/>
      <w:adjustRightInd w:val="0"/>
      <w:jc w:val="left"/>
      <w:textAlignment w:val="baseline"/>
    </w:pPr>
    <w:rPr>
      <w:rFonts w:ascii="Cambria Math" w:eastAsia="Times New Roman" w:hAnsi="Cambria Math" w:cs="Times New Roman"/>
      <w:i/>
      <w:noProof w:val="0"/>
      <w:sz w:val="18"/>
      <w:szCs w:val="22"/>
      <w:lang w:bidi="fa-IR"/>
    </w:rPr>
  </w:style>
  <w:style w:type="paragraph" w:customStyle="1" w:styleId="Block">
    <w:name w:val="Block"/>
    <w:basedOn w:val="Normal"/>
    <w:qFormat/>
    <w:rsid w:val="00E24642"/>
    <w:pPr>
      <w:bidi w:val="0"/>
      <w:jc w:val="center"/>
    </w:pPr>
    <w:rPr>
      <w:rFonts w:cs="B Lotus"/>
      <w:noProof w:val="0"/>
      <w:sz w:val="24"/>
      <w:szCs w:val="24"/>
    </w:rPr>
  </w:style>
  <w:style w:type="paragraph" w:customStyle="1" w:styleId="table">
    <w:name w:val="table"/>
    <w:basedOn w:val="Caption"/>
    <w:link w:val="tableChar"/>
    <w:qFormat/>
    <w:rsid w:val="00E24642"/>
    <w:pPr>
      <w:spacing w:after="120"/>
    </w:pPr>
    <w:rPr>
      <w:rFonts w:eastAsia="Calibri"/>
      <w:b w:val="0"/>
      <w:noProof/>
      <w:sz w:val="18"/>
      <w:szCs w:val="18"/>
    </w:rPr>
  </w:style>
  <w:style w:type="character" w:customStyle="1" w:styleId="tableChar">
    <w:name w:val="table Char"/>
    <w:basedOn w:val="CaptionChar"/>
    <w:link w:val="table"/>
    <w:rsid w:val="00E24642"/>
    <w:rPr>
      <w:rFonts w:ascii="Times New Roman" w:eastAsia="Times New Roman" w:hAnsi="Times New Roman" w:cs="Traditional Arabic"/>
      <w:b/>
      <w:bCs/>
      <w:noProof/>
      <w:sz w:val="18"/>
      <w:szCs w:val="18"/>
      <w:lang w:bidi="fa-IR"/>
    </w:rPr>
  </w:style>
  <w:style w:type="character" w:customStyle="1" w:styleId="ListParagraphChar">
    <w:name w:val="List Paragraph Char"/>
    <w:aliases w:val="Title 3 Char,Numbered Items Char,Header top Char"/>
    <w:basedOn w:val="DefaultParagraphFont"/>
    <w:link w:val="ListParagraph"/>
    <w:uiPriority w:val="34"/>
    <w:rsid w:val="002674E9"/>
    <w:rPr>
      <w:rFonts w:ascii="Times New Roman" w:hAnsi="Times New Roman" w:cs="Times New Roman"/>
      <w:sz w:val="24"/>
      <w:lang w:val="en-GB"/>
    </w:rPr>
  </w:style>
  <w:style w:type="numbering" w:customStyle="1" w:styleId="NoList1">
    <w:name w:val="No List1"/>
    <w:next w:val="NoList"/>
    <w:uiPriority w:val="99"/>
    <w:semiHidden/>
    <w:unhideWhenUsed/>
    <w:rsid w:val="007A2EE1"/>
  </w:style>
  <w:style w:type="table" w:customStyle="1" w:styleId="ListTable6Colorful1">
    <w:name w:val="List Table 6 Colorful1"/>
    <w:basedOn w:val="TableNormal"/>
    <w:uiPriority w:val="51"/>
    <w:rsid w:val="007A2EE1"/>
    <w:rPr>
      <w:rFonts w:ascii="Times New Roman" w:hAnsi="Times New Roman" w:cs="Times New Roman"/>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title1">
    <w:name w:val="title1"/>
    <w:basedOn w:val="Normal"/>
    <w:link w:val="title1Char"/>
    <w:qFormat/>
    <w:rsid w:val="00F8775C"/>
    <w:pPr>
      <w:overflowPunct w:val="0"/>
      <w:autoSpaceDE w:val="0"/>
      <w:autoSpaceDN w:val="0"/>
      <w:adjustRightInd w:val="0"/>
      <w:spacing w:line="360" w:lineRule="auto"/>
      <w:jc w:val="left"/>
      <w:textAlignment w:val="baseline"/>
    </w:pPr>
    <w:rPr>
      <w:rFonts w:cs="B Nazanin"/>
      <w:b/>
      <w:bCs/>
      <w:noProof w:val="0"/>
      <w:sz w:val="28"/>
      <w:szCs w:val="28"/>
      <w:lang w:eastAsia="de-DE" w:bidi="fa-IR"/>
    </w:rPr>
  </w:style>
  <w:style w:type="character" w:customStyle="1" w:styleId="title1Char">
    <w:name w:val="title1 Char"/>
    <w:basedOn w:val="DefaultParagraphFont"/>
    <w:link w:val="title1"/>
    <w:rsid w:val="00F8775C"/>
    <w:rPr>
      <w:rFonts w:ascii="Times New Roman" w:eastAsia="Calibri" w:hAnsi="Times New Roman" w:cs="B Nazanin"/>
      <w:b/>
      <w:bCs/>
      <w:sz w:val="28"/>
      <w:szCs w:val="28"/>
      <w:lang w:eastAsia="de-DE" w:bidi="fa-IR"/>
    </w:rPr>
  </w:style>
  <w:style w:type="paragraph" w:customStyle="1" w:styleId="2-2-2">
    <w:name w:val="2-2-2"/>
    <w:basedOn w:val="Normal"/>
    <w:link w:val="2-2-2Char"/>
    <w:qFormat/>
    <w:rsid w:val="00F8775C"/>
    <w:pPr>
      <w:overflowPunct w:val="0"/>
      <w:autoSpaceDE w:val="0"/>
      <w:autoSpaceDN w:val="0"/>
      <w:adjustRightInd w:val="0"/>
      <w:spacing w:line="360" w:lineRule="auto"/>
      <w:jc w:val="left"/>
      <w:textAlignment w:val="baseline"/>
    </w:pPr>
    <w:rPr>
      <w:rFonts w:eastAsia="Times New Roman" w:cs="B Nazanin"/>
      <w:b/>
      <w:bCs/>
      <w:noProof w:val="0"/>
      <w:color w:val="000000"/>
      <w:sz w:val="24"/>
      <w:lang w:eastAsia="de-DE" w:bidi="fa-IR"/>
    </w:rPr>
  </w:style>
  <w:style w:type="character" w:customStyle="1" w:styleId="2-2-2Char">
    <w:name w:val="2-2-2 Char"/>
    <w:basedOn w:val="DefaultParagraphFont"/>
    <w:link w:val="2-2-2"/>
    <w:rsid w:val="00F8775C"/>
    <w:rPr>
      <w:rFonts w:ascii="Times New Roman" w:eastAsia="Times New Roman" w:hAnsi="Times New Roman" w:cs="B Nazanin"/>
      <w:b/>
      <w:bCs/>
      <w:color w:val="000000"/>
      <w:sz w:val="24"/>
      <w:lang w:eastAsia="de-DE" w:bidi="fa-IR"/>
    </w:rPr>
  </w:style>
  <w:style w:type="paragraph" w:customStyle="1" w:styleId="1-1">
    <w:name w:val="1-1"/>
    <w:basedOn w:val="TOC1"/>
    <w:link w:val="1-1Char"/>
    <w:qFormat/>
    <w:rsid w:val="00F8775C"/>
    <w:pPr>
      <w:tabs>
        <w:tab w:val="right" w:leader="dot" w:pos="8788"/>
      </w:tabs>
      <w:bidi/>
      <w:spacing w:after="200" w:line="240" w:lineRule="auto"/>
    </w:pPr>
    <w:rPr>
      <w:rFonts w:cs="B Nazanin"/>
      <w:noProof/>
      <w:sz w:val="32"/>
      <w:szCs w:val="32"/>
      <w:lang w:bidi="fa-IR"/>
    </w:rPr>
  </w:style>
  <w:style w:type="character" w:customStyle="1" w:styleId="1-1Char">
    <w:name w:val="1-1 Char"/>
    <w:basedOn w:val="DefaultParagraphFont"/>
    <w:link w:val="1-1"/>
    <w:rsid w:val="00F8775C"/>
    <w:rPr>
      <w:rFonts w:ascii="Times New Roman" w:eastAsia="Times New Roman" w:hAnsi="Times New Roman" w:cs="B Nazanin"/>
      <w:noProof/>
      <w:sz w:val="32"/>
      <w:szCs w:val="32"/>
      <w:lang w:eastAsia="de-DE" w:bidi="fa-IR"/>
    </w:rPr>
  </w:style>
  <w:style w:type="paragraph" w:styleId="TOC1">
    <w:name w:val="toc 1"/>
    <w:aliases w:val="Table of content"/>
    <w:basedOn w:val="Normal"/>
    <w:next w:val="Normal"/>
    <w:autoRedefine/>
    <w:uiPriority w:val="39"/>
    <w:unhideWhenUsed/>
    <w:qFormat/>
    <w:locked/>
    <w:rsid w:val="00F8775C"/>
    <w:pPr>
      <w:overflowPunct w:val="0"/>
      <w:autoSpaceDE w:val="0"/>
      <w:autoSpaceDN w:val="0"/>
      <w:bidi w:val="0"/>
      <w:adjustRightInd w:val="0"/>
      <w:spacing w:after="100" w:line="360" w:lineRule="auto"/>
      <w:jc w:val="left"/>
      <w:textAlignment w:val="baseline"/>
    </w:pPr>
    <w:rPr>
      <w:rFonts w:eastAsia="Times New Roman" w:cs="Times New Roman"/>
      <w:noProof w:val="0"/>
      <w:sz w:val="24"/>
      <w:lang w:eastAsia="de-DE"/>
    </w:rPr>
  </w:style>
  <w:style w:type="paragraph" w:customStyle="1" w:styleId="FIGURE">
    <w:name w:val="FIGURE"/>
    <w:basedOn w:val="Normal"/>
    <w:link w:val="FIGUREChar"/>
    <w:qFormat/>
    <w:rsid w:val="00F8775C"/>
    <w:pPr>
      <w:tabs>
        <w:tab w:val="left" w:pos="1807"/>
      </w:tabs>
      <w:overflowPunct w:val="0"/>
      <w:autoSpaceDE w:val="0"/>
      <w:autoSpaceDN w:val="0"/>
      <w:adjustRightInd w:val="0"/>
      <w:jc w:val="center"/>
      <w:textAlignment w:val="baseline"/>
      <w:outlineLvl w:val="0"/>
    </w:pPr>
    <w:rPr>
      <w:rFonts w:eastAsia="Times New Roman" w:cs="B Nazanin"/>
      <w:noProof w:val="0"/>
      <w:sz w:val="24"/>
      <w:lang w:eastAsia="de-DE" w:bidi="fa-IR"/>
    </w:rPr>
  </w:style>
  <w:style w:type="character" w:customStyle="1" w:styleId="FIGUREChar">
    <w:name w:val="FIGURE Char"/>
    <w:basedOn w:val="DefaultParagraphFont"/>
    <w:link w:val="FIGURE"/>
    <w:rsid w:val="00F8775C"/>
    <w:rPr>
      <w:rFonts w:ascii="Times New Roman" w:eastAsia="Times New Roman" w:hAnsi="Times New Roman" w:cs="B Nazanin"/>
      <w:sz w:val="24"/>
      <w:lang w:eastAsia="de-DE" w:bidi="fa-IR"/>
    </w:rPr>
  </w:style>
  <w:style w:type="paragraph" w:customStyle="1" w:styleId="TABLE0">
    <w:name w:val="TABLE"/>
    <w:basedOn w:val="Normal"/>
    <w:link w:val="TABLEChar0"/>
    <w:qFormat/>
    <w:rsid w:val="00F8775C"/>
    <w:pPr>
      <w:tabs>
        <w:tab w:val="left" w:pos="1807"/>
      </w:tabs>
      <w:overflowPunct w:val="0"/>
      <w:autoSpaceDE w:val="0"/>
      <w:autoSpaceDN w:val="0"/>
      <w:adjustRightInd w:val="0"/>
      <w:spacing w:line="360" w:lineRule="auto"/>
      <w:jc w:val="center"/>
      <w:textAlignment w:val="baseline"/>
    </w:pPr>
    <w:rPr>
      <w:rFonts w:eastAsia="Times New Roman" w:cs="B Nazanin"/>
      <w:noProof w:val="0"/>
      <w:sz w:val="24"/>
      <w:lang w:eastAsia="de-DE" w:bidi="fa-IR"/>
    </w:rPr>
  </w:style>
  <w:style w:type="character" w:customStyle="1" w:styleId="TABLEChar0">
    <w:name w:val="TABLE Char"/>
    <w:basedOn w:val="DefaultParagraphFont"/>
    <w:link w:val="TABLE0"/>
    <w:rsid w:val="00F8775C"/>
    <w:rPr>
      <w:rFonts w:ascii="Times New Roman" w:eastAsia="Times New Roman" w:hAnsi="Times New Roman" w:cs="B Nazanin"/>
      <w:sz w:val="24"/>
      <w:lang w:eastAsia="de-DE" w:bidi="fa-IR"/>
    </w:rPr>
  </w:style>
  <w:style w:type="paragraph" w:customStyle="1" w:styleId="textTime12line1">
    <w:name w:val="text..Time12.line1"/>
    <w:basedOn w:val="Normal"/>
    <w:link w:val="textTime12line1Char"/>
    <w:qFormat/>
    <w:rsid w:val="00F8775C"/>
    <w:pPr>
      <w:overflowPunct w:val="0"/>
      <w:autoSpaceDE w:val="0"/>
      <w:autoSpaceDN w:val="0"/>
      <w:bidi w:val="0"/>
      <w:adjustRightInd w:val="0"/>
      <w:jc w:val="left"/>
      <w:textAlignment w:val="baseline"/>
    </w:pPr>
    <w:rPr>
      <w:rFonts w:eastAsia="Times New Roman" w:cs="Times New Roman"/>
      <w:noProof w:val="0"/>
      <w:color w:val="000000"/>
      <w:sz w:val="24"/>
      <w:lang w:eastAsia="de-DE" w:bidi="fa-IR"/>
    </w:rPr>
  </w:style>
  <w:style w:type="character" w:customStyle="1" w:styleId="textTime12line1Char">
    <w:name w:val="text..Time12.line1 Char"/>
    <w:basedOn w:val="DefaultParagraphFont"/>
    <w:link w:val="textTime12line1"/>
    <w:rsid w:val="00F8775C"/>
    <w:rPr>
      <w:rFonts w:ascii="Times New Roman" w:eastAsia="Times New Roman" w:hAnsi="Times New Roman" w:cs="Times New Roman"/>
      <w:color w:val="000000"/>
      <w:sz w:val="24"/>
      <w:lang w:eastAsia="de-DE" w:bidi="fa-IR"/>
    </w:rPr>
  </w:style>
  <w:style w:type="paragraph" w:customStyle="1" w:styleId="AuthorNames">
    <w:name w:val="Author Names"/>
    <w:basedOn w:val="Heading2"/>
    <w:rsid w:val="00F8775C"/>
    <w:pPr>
      <w:overflowPunct w:val="0"/>
      <w:autoSpaceDE w:val="0"/>
      <w:autoSpaceDN w:val="0"/>
      <w:bidi w:val="0"/>
      <w:adjustRightInd w:val="0"/>
      <w:spacing w:before="0"/>
      <w:ind w:right="567"/>
      <w:contextualSpacing/>
      <w:jc w:val="center"/>
      <w:textAlignment w:val="baseline"/>
    </w:pPr>
    <w:rPr>
      <w:rFonts w:ascii="Times New Roman" w:hAnsi="Times New Roman"/>
      <w:bCs w:val="0"/>
      <w:noProof w:val="0"/>
      <w:sz w:val="24"/>
      <w:szCs w:val="24"/>
      <w:lang w:eastAsia="de-DE"/>
    </w:rPr>
  </w:style>
  <w:style w:type="paragraph" w:customStyle="1" w:styleId="tab6">
    <w:name w:val="tab .6"/>
    <w:basedOn w:val="Normal"/>
    <w:link w:val="tab6Char"/>
    <w:qFormat/>
    <w:rsid w:val="00F8775C"/>
    <w:pPr>
      <w:overflowPunct w:val="0"/>
      <w:autoSpaceDE w:val="0"/>
      <w:autoSpaceDN w:val="0"/>
      <w:bidi w:val="0"/>
      <w:adjustRightInd w:val="0"/>
      <w:ind w:firstLine="340"/>
      <w:jc w:val="left"/>
      <w:textAlignment w:val="baseline"/>
    </w:pPr>
    <w:rPr>
      <w:rFonts w:eastAsia="Times New Roman" w:cs="Times New Roman"/>
      <w:noProof w:val="0"/>
      <w:lang w:eastAsia="de-DE"/>
    </w:rPr>
  </w:style>
  <w:style w:type="character" w:customStyle="1" w:styleId="tab6Char">
    <w:name w:val="tab .6 Char"/>
    <w:basedOn w:val="DefaultParagraphFont"/>
    <w:link w:val="tab6"/>
    <w:rsid w:val="00F8775C"/>
    <w:rPr>
      <w:rFonts w:ascii="Times New Roman" w:eastAsia="Times New Roman" w:hAnsi="Times New Roman" w:cs="Times New Roman"/>
      <w:lang w:eastAsia="de-DE"/>
    </w:rPr>
  </w:style>
  <w:style w:type="paragraph" w:customStyle="1" w:styleId="Articletitle">
    <w:name w:val="Article title"/>
    <w:basedOn w:val="Normal"/>
    <w:next w:val="Normal"/>
    <w:qFormat/>
    <w:rsid w:val="00F8775C"/>
    <w:pPr>
      <w:overflowPunct w:val="0"/>
      <w:autoSpaceDE w:val="0"/>
      <w:autoSpaceDN w:val="0"/>
      <w:bidi w:val="0"/>
      <w:adjustRightInd w:val="0"/>
      <w:spacing w:after="120" w:line="360" w:lineRule="auto"/>
      <w:jc w:val="left"/>
      <w:textAlignment w:val="baseline"/>
    </w:pPr>
    <w:rPr>
      <w:rFonts w:eastAsia="Times New Roman" w:cs="Times New Roman"/>
      <w:b/>
      <w:noProof w:val="0"/>
      <w:sz w:val="28"/>
      <w:lang w:eastAsia="de-DE"/>
    </w:rPr>
  </w:style>
  <w:style w:type="paragraph" w:customStyle="1" w:styleId="Authornames0">
    <w:name w:val="Author names"/>
    <w:basedOn w:val="Normal"/>
    <w:next w:val="Normal"/>
    <w:qFormat/>
    <w:rsid w:val="00F8775C"/>
    <w:pPr>
      <w:overflowPunct w:val="0"/>
      <w:autoSpaceDE w:val="0"/>
      <w:autoSpaceDN w:val="0"/>
      <w:bidi w:val="0"/>
      <w:adjustRightInd w:val="0"/>
      <w:spacing w:line="360" w:lineRule="auto"/>
      <w:jc w:val="left"/>
      <w:textAlignment w:val="baseline"/>
    </w:pPr>
    <w:rPr>
      <w:rFonts w:eastAsia="Times New Roman" w:cs="Times New Roman"/>
      <w:noProof w:val="0"/>
      <w:sz w:val="28"/>
      <w:lang w:eastAsia="de-DE"/>
    </w:rPr>
  </w:style>
  <w:style w:type="paragraph" w:customStyle="1" w:styleId="Receiveddates">
    <w:name w:val="Received dates"/>
    <w:basedOn w:val="Affiliation"/>
    <w:next w:val="Normal"/>
    <w:qFormat/>
    <w:rsid w:val="00F8775C"/>
    <w:pPr>
      <w:overflowPunct w:val="0"/>
      <w:autoSpaceDE w:val="0"/>
      <w:autoSpaceDN w:val="0"/>
      <w:adjustRightInd w:val="0"/>
      <w:spacing w:line="360" w:lineRule="auto"/>
      <w:ind w:firstLine="0"/>
      <w:jc w:val="left"/>
      <w:textAlignment w:val="baseline"/>
    </w:pPr>
    <w:rPr>
      <w:rFonts w:ascii="Times New Roman" w:eastAsia="Times New Roman" w:hAnsi="Times New Roman"/>
      <w:i/>
      <w:sz w:val="24"/>
      <w:lang w:eastAsia="de-DE"/>
    </w:rPr>
  </w:style>
  <w:style w:type="paragraph" w:customStyle="1" w:styleId="Keywords0">
    <w:name w:val="Keywords"/>
    <w:basedOn w:val="Normal"/>
    <w:next w:val="Paragraph"/>
    <w:qFormat/>
    <w:rsid w:val="00F8775C"/>
    <w:pPr>
      <w:overflowPunct w:val="0"/>
      <w:autoSpaceDE w:val="0"/>
      <w:autoSpaceDN w:val="0"/>
      <w:bidi w:val="0"/>
      <w:adjustRightInd w:val="0"/>
      <w:spacing w:after="240" w:line="360" w:lineRule="auto"/>
      <w:ind w:left="720" w:right="567"/>
      <w:jc w:val="left"/>
      <w:textAlignment w:val="baseline"/>
    </w:pPr>
    <w:rPr>
      <w:rFonts w:eastAsia="Times New Roman" w:cs="Times New Roman"/>
      <w:noProof w:val="0"/>
      <w:sz w:val="22"/>
      <w:lang w:eastAsia="de-DE"/>
    </w:rPr>
  </w:style>
  <w:style w:type="paragraph" w:customStyle="1" w:styleId="Correspondencedetails">
    <w:name w:val="Correspondence details"/>
    <w:basedOn w:val="Normal"/>
    <w:qFormat/>
    <w:rsid w:val="00F8775C"/>
    <w:pPr>
      <w:overflowPunct w:val="0"/>
      <w:autoSpaceDE w:val="0"/>
      <w:autoSpaceDN w:val="0"/>
      <w:bidi w:val="0"/>
      <w:adjustRightInd w:val="0"/>
      <w:spacing w:line="360" w:lineRule="auto"/>
      <w:jc w:val="left"/>
      <w:textAlignment w:val="baseline"/>
    </w:pPr>
    <w:rPr>
      <w:rFonts w:eastAsia="Times New Roman" w:cs="Times New Roman"/>
      <w:noProof w:val="0"/>
      <w:sz w:val="24"/>
      <w:lang w:eastAsia="de-DE"/>
    </w:rPr>
  </w:style>
  <w:style w:type="paragraph" w:customStyle="1" w:styleId="Displayedquotation">
    <w:name w:val="Displayed quotation"/>
    <w:basedOn w:val="Normal"/>
    <w:qFormat/>
    <w:rsid w:val="00F8775C"/>
    <w:pPr>
      <w:tabs>
        <w:tab w:val="left" w:pos="1077"/>
        <w:tab w:val="left" w:pos="1440"/>
        <w:tab w:val="left" w:pos="1797"/>
        <w:tab w:val="left" w:pos="2155"/>
        <w:tab w:val="left" w:pos="2512"/>
      </w:tabs>
      <w:overflowPunct w:val="0"/>
      <w:autoSpaceDE w:val="0"/>
      <w:autoSpaceDN w:val="0"/>
      <w:bidi w:val="0"/>
      <w:adjustRightInd w:val="0"/>
      <w:spacing w:after="360" w:line="360" w:lineRule="auto"/>
      <w:ind w:left="709" w:right="425"/>
      <w:contextualSpacing/>
      <w:jc w:val="left"/>
      <w:textAlignment w:val="baseline"/>
    </w:pPr>
    <w:rPr>
      <w:rFonts w:eastAsia="Times New Roman" w:cs="Times New Roman"/>
      <w:noProof w:val="0"/>
      <w:sz w:val="22"/>
      <w:lang w:eastAsia="de-DE"/>
    </w:rPr>
  </w:style>
  <w:style w:type="paragraph" w:customStyle="1" w:styleId="Numberedlist">
    <w:name w:val="Numbered list"/>
    <w:basedOn w:val="Paragraph"/>
    <w:next w:val="Paragraph"/>
    <w:qFormat/>
    <w:rsid w:val="00F8775C"/>
    <w:pPr>
      <w:widowControl/>
      <w:numPr>
        <w:numId w:val="11"/>
      </w:numPr>
      <w:spacing w:after="240" w:line="360" w:lineRule="auto"/>
      <w:contextualSpacing/>
    </w:pPr>
    <w:rPr>
      <w:sz w:val="24"/>
      <w:szCs w:val="20"/>
      <w:lang w:eastAsia="de-DE" w:bidi="ar-SA"/>
    </w:rPr>
  </w:style>
  <w:style w:type="paragraph" w:customStyle="1" w:styleId="Displayedequation">
    <w:name w:val="Displayed equation"/>
    <w:basedOn w:val="Normal"/>
    <w:next w:val="Paragraph"/>
    <w:qFormat/>
    <w:rsid w:val="00F8775C"/>
    <w:pPr>
      <w:tabs>
        <w:tab w:val="center" w:pos="4253"/>
        <w:tab w:val="right" w:pos="8222"/>
      </w:tabs>
      <w:overflowPunct w:val="0"/>
      <w:autoSpaceDE w:val="0"/>
      <w:autoSpaceDN w:val="0"/>
      <w:bidi w:val="0"/>
      <w:adjustRightInd w:val="0"/>
      <w:spacing w:after="240" w:line="360" w:lineRule="auto"/>
      <w:jc w:val="center"/>
      <w:textAlignment w:val="baseline"/>
    </w:pPr>
    <w:rPr>
      <w:rFonts w:eastAsia="Times New Roman" w:cs="Times New Roman"/>
      <w:noProof w:val="0"/>
      <w:sz w:val="24"/>
      <w:lang w:eastAsia="de-DE"/>
    </w:rPr>
  </w:style>
  <w:style w:type="paragraph" w:customStyle="1" w:styleId="Acknowledgements">
    <w:name w:val="Acknowledgements"/>
    <w:basedOn w:val="Normal"/>
    <w:next w:val="Normal"/>
    <w:qFormat/>
    <w:rsid w:val="00F8775C"/>
    <w:pPr>
      <w:overflowPunct w:val="0"/>
      <w:autoSpaceDE w:val="0"/>
      <w:autoSpaceDN w:val="0"/>
      <w:bidi w:val="0"/>
      <w:adjustRightInd w:val="0"/>
      <w:spacing w:before="120" w:line="360" w:lineRule="auto"/>
      <w:jc w:val="left"/>
      <w:textAlignment w:val="baseline"/>
    </w:pPr>
    <w:rPr>
      <w:rFonts w:eastAsia="Times New Roman" w:cs="Times New Roman"/>
      <w:noProof w:val="0"/>
      <w:sz w:val="22"/>
      <w:lang w:eastAsia="de-DE"/>
    </w:rPr>
  </w:style>
  <w:style w:type="paragraph" w:customStyle="1" w:styleId="Tabletitle0">
    <w:name w:val="Table title"/>
    <w:basedOn w:val="Normal"/>
    <w:next w:val="Normal"/>
    <w:qFormat/>
    <w:rsid w:val="00F8775C"/>
    <w:pPr>
      <w:overflowPunct w:val="0"/>
      <w:autoSpaceDE w:val="0"/>
      <w:autoSpaceDN w:val="0"/>
      <w:bidi w:val="0"/>
      <w:adjustRightInd w:val="0"/>
      <w:spacing w:line="360" w:lineRule="auto"/>
      <w:jc w:val="left"/>
      <w:textAlignment w:val="baseline"/>
    </w:pPr>
    <w:rPr>
      <w:rFonts w:eastAsia="Times New Roman" w:cs="Times New Roman"/>
      <w:noProof w:val="0"/>
      <w:sz w:val="24"/>
      <w:lang w:eastAsia="de-DE"/>
    </w:rPr>
  </w:style>
  <w:style w:type="paragraph" w:customStyle="1" w:styleId="Figurecaption1">
    <w:name w:val="Figure caption"/>
    <w:basedOn w:val="Normal"/>
    <w:next w:val="Normal"/>
    <w:qFormat/>
    <w:rsid w:val="00F8775C"/>
    <w:pPr>
      <w:overflowPunct w:val="0"/>
      <w:autoSpaceDE w:val="0"/>
      <w:autoSpaceDN w:val="0"/>
      <w:bidi w:val="0"/>
      <w:adjustRightInd w:val="0"/>
      <w:spacing w:line="360" w:lineRule="auto"/>
      <w:jc w:val="left"/>
      <w:textAlignment w:val="baseline"/>
    </w:pPr>
    <w:rPr>
      <w:rFonts w:eastAsia="Times New Roman" w:cs="Times New Roman"/>
      <w:noProof w:val="0"/>
      <w:sz w:val="24"/>
      <w:lang w:eastAsia="de-DE"/>
    </w:rPr>
  </w:style>
  <w:style w:type="paragraph" w:customStyle="1" w:styleId="Footnotes">
    <w:name w:val="Footnotes"/>
    <w:basedOn w:val="Normal"/>
    <w:qFormat/>
    <w:rsid w:val="00F8775C"/>
    <w:pPr>
      <w:overflowPunct w:val="0"/>
      <w:autoSpaceDE w:val="0"/>
      <w:autoSpaceDN w:val="0"/>
      <w:bidi w:val="0"/>
      <w:adjustRightInd w:val="0"/>
      <w:spacing w:before="120" w:line="360" w:lineRule="auto"/>
      <w:ind w:left="482" w:hanging="482"/>
      <w:contextualSpacing/>
      <w:jc w:val="left"/>
      <w:textAlignment w:val="baseline"/>
    </w:pPr>
    <w:rPr>
      <w:rFonts w:eastAsia="Times New Roman" w:cs="Times New Roman"/>
      <w:noProof w:val="0"/>
      <w:sz w:val="22"/>
      <w:lang w:eastAsia="de-DE"/>
    </w:rPr>
  </w:style>
  <w:style w:type="paragraph" w:customStyle="1" w:styleId="Notesoncontributors">
    <w:name w:val="Notes on contributors"/>
    <w:basedOn w:val="Normal"/>
    <w:qFormat/>
    <w:rsid w:val="00F8775C"/>
    <w:pPr>
      <w:overflowPunct w:val="0"/>
      <w:autoSpaceDE w:val="0"/>
      <w:autoSpaceDN w:val="0"/>
      <w:bidi w:val="0"/>
      <w:adjustRightInd w:val="0"/>
      <w:spacing w:line="360" w:lineRule="auto"/>
      <w:jc w:val="left"/>
      <w:textAlignment w:val="baseline"/>
    </w:pPr>
    <w:rPr>
      <w:rFonts w:eastAsia="Times New Roman" w:cs="Times New Roman"/>
      <w:noProof w:val="0"/>
      <w:sz w:val="22"/>
      <w:lang w:eastAsia="de-DE"/>
    </w:rPr>
  </w:style>
  <w:style w:type="paragraph" w:customStyle="1" w:styleId="Normalparagraphstyle">
    <w:name w:val="Normal paragraph style"/>
    <w:basedOn w:val="Normal"/>
    <w:next w:val="Normal"/>
    <w:rsid w:val="00F8775C"/>
    <w:pPr>
      <w:overflowPunct w:val="0"/>
      <w:autoSpaceDE w:val="0"/>
      <w:autoSpaceDN w:val="0"/>
      <w:bidi w:val="0"/>
      <w:adjustRightInd w:val="0"/>
      <w:spacing w:line="360" w:lineRule="auto"/>
      <w:jc w:val="left"/>
      <w:textAlignment w:val="baseline"/>
    </w:pPr>
    <w:rPr>
      <w:rFonts w:eastAsia="Times New Roman" w:cs="Times New Roman"/>
      <w:noProof w:val="0"/>
      <w:sz w:val="24"/>
      <w:lang w:eastAsia="de-DE"/>
    </w:rPr>
  </w:style>
  <w:style w:type="paragraph" w:customStyle="1" w:styleId="Newparagraph">
    <w:name w:val="New paragraph"/>
    <w:basedOn w:val="Normal"/>
    <w:qFormat/>
    <w:rsid w:val="00F8775C"/>
    <w:pPr>
      <w:overflowPunct w:val="0"/>
      <w:autoSpaceDE w:val="0"/>
      <w:autoSpaceDN w:val="0"/>
      <w:bidi w:val="0"/>
      <w:adjustRightInd w:val="0"/>
      <w:spacing w:line="360" w:lineRule="auto"/>
      <w:jc w:val="left"/>
      <w:textAlignment w:val="baseline"/>
    </w:pPr>
    <w:rPr>
      <w:rFonts w:eastAsia="Times New Roman" w:cs="Times New Roman"/>
      <w:noProof w:val="0"/>
      <w:sz w:val="24"/>
      <w:lang w:eastAsia="de-DE"/>
    </w:rPr>
  </w:style>
  <w:style w:type="paragraph" w:customStyle="1" w:styleId="Subjectcodes">
    <w:name w:val="Subject codes"/>
    <w:basedOn w:val="Keywords0"/>
    <w:next w:val="Paragraph"/>
    <w:qFormat/>
    <w:rsid w:val="00F8775C"/>
  </w:style>
  <w:style w:type="paragraph" w:customStyle="1" w:styleId="Bulletedlist">
    <w:name w:val="Bulleted list"/>
    <w:basedOn w:val="Paragraph"/>
    <w:next w:val="Paragraph"/>
    <w:qFormat/>
    <w:rsid w:val="00F8775C"/>
    <w:pPr>
      <w:widowControl/>
      <w:numPr>
        <w:numId w:val="12"/>
      </w:numPr>
      <w:spacing w:after="240" w:line="360" w:lineRule="auto"/>
      <w:contextualSpacing/>
    </w:pPr>
    <w:rPr>
      <w:sz w:val="24"/>
      <w:szCs w:val="20"/>
      <w:lang w:eastAsia="de-DE" w:bidi="ar-SA"/>
    </w:rPr>
  </w:style>
  <w:style w:type="paragraph" w:customStyle="1" w:styleId="Heading4Paragraph">
    <w:name w:val="Heading 4 + Paragraph"/>
    <w:basedOn w:val="Paragraph"/>
    <w:next w:val="Newparagraph"/>
    <w:qFormat/>
    <w:rsid w:val="00F8775C"/>
    <w:pPr>
      <w:widowControl/>
      <w:spacing w:before="360" w:line="360" w:lineRule="auto"/>
    </w:pPr>
    <w:rPr>
      <w:sz w:val="24"/>
      <w:szCs w:val="20"/>
      <w:lang w:eastAsia="de-DE" w:bidi="ar-SA"/>
    </w:rPr>
  </w:style>
  <w:style w:type="paragraph" w:customStyle="1" w:styleId="AAAAAPAraGRaph">
    <w:name w:val="AAAAA PAraGRaph"/>
    <w:basedOn w:val="Normal"/>
    <w:link w:val="AAAAAPAraGRaphChar"/>
    <w:qFormat/>
    <w:rsid w:val="00F8775C"/>
    <w:pPr>
      <w:widowControl w:val="0"/>
      <w:overflowPunct w:val="0"/>
      <w:autoSpaceDE w:val="0"/>
      <w:autoSpaceDN w:val="0"/>
      <w:bidi w:val="0"/>
      <w:adjustRightInd w:val="0"/>
      <w:ind w:firstLine="288"/>
      <w:jc w:val="left"/>
      <w:textAlignment w:val="baseline"/>
    </w:pPr>
    <w:rPr>
      <w:rFonts w:eastAsia="Times New Roman" w:cs="Times New Roman"/>
      <w:noProof w:val="0"/>
      <w:lang w:eastAsia="de-DE"/>
    </w:rPr>
  </w:style>
  <w:style w:type="character" w:customStyle="1" w:styleId="AAAAAPAraGRaphChar">
    <w:name w:val="AAAAA PAraGRaph Char"/>
    <w:basedOn w:val="DefaultParagraphFont"/>
    <w:link w:val="AAAAAPAraGRaph"/>
    <w:rsid w:val="00F8775C"/>
    <w:rPr>
      <w:rFonts w:ascii="Times New Roman" w:eastAsia="Times New Roman" w:hAnsi="Times New Roman" w:cs="Times New Roman"/>
      <w:lang w:eastAsia="de-DE"/>
    </w:rPr>
  </w:style>
  <w:style w:type="paragraph" w:customStyle="1" w:styleId="times12justified">
    <w:name w:val="times..........12...justified"/>
    <w:basedOn w:val="Normal"/>
    <w:link w:val="times12justifiedChar"/>
    <w:qFormat/>
    <w:rsid w:val="00F8775C"/>
    <w:pPr>
      <w:overflowPunct w:val="0"/>
      <w:autoSpaceDE w:val="0"/>
      <w:autoSpaceDN w:val="0"/>
      <w:bidi w:val="0"/>
      <w:adjustRightInd w:val="0"/>
      <w:jc w:val="left"/>
      <w:textAlignment w:val="baseline"/>
    </w:pPr>
    <w:rPr>
      <w:rFonts w:eastAsia="Times New Roman" w:cs="Times New Roman"/>
      <w:noProof w:val="0"/>
      <w:sz w:val="24"/>
    </w:rPr>
  </w:style>
  <w:style w:type="character" w:customStyle="1" w:styleId="times12justifiedChar">
    <w:name w:val="times..........12...justified Char"/>
    <w:basedOn w:val="DefaultParagraphFont"/>
    <w:link w:val="times12justified"/>
    <w:rsid w:val="00F8775C"/>
    <w:rPr>
      <w:rFonts w:ascii="Times New Roman" w:eastAsia="Times New Roman" w:hAnsi="Times New Roman" w:cs="Times New Roman"/>
      <w:sz w:val="24"/>
    </w:rPr>
  </w:style>
  <w:style w:type="paragraph" w:customStyle="1" w:styleId="111111111">
    <w:name w:val="111111111"/>
    <w:basedOn w:val="Normal"/>
    <w:link w:val="111111111Char"/>
    <w:qFormat/>
    <w:rsid w:val="00F8775C"/>
    <w:pPr>
      <w:overflowPunct w:val="0"/>
      <w:autoSpaceDE w:val="0"/>
      <w:autoSpaceDN w:val="0"/>
      <w:bidi w:val="0"/>
      <w:adjustRightInd w:val="0"/>
      <w:spacing w:after="200" w:line="276" w:lineRule="auto"/>
      <w:jc w:val="left"/>
      <w:textAlignment w:val="baseline"/>
    </w:pPr>
    <w:rPr>
      <w:rFonts w:cs="Times New Roman"/>
      <w:noProof w:val="0"/>
      <w:sz w:val="24"/>
    </w:rPr>
  </w:style>
  <w:style w:type="character" w:customStyle="1" w:styleId="111111111Char">
    <w:name w:val="111111111 Char"/>
    <w:basedOn w:val="DefaultParagraphFont"/>
    <w:link w:val="111111111"/>
    <w:rsid w:val="00F8775C"/>
    <w:rPr>
      <w:rFonts w:ascii="Times New Roman" w:eastAsia="Calibri" w:hAnsi="Times New Roman" w:cs="Times New Roman"/>
      <w:sz w:val="24"/>
    </w:rPr>
  </w:style>
  <w:style w:type="paragraph" w:customStyle="1" w:styleId="abbreviations">
    <w:name w:val="abbreviations"/>
    <w:basedOn w:val="abstract0"/>
    <w:next w:val="Normal"/>
    <w:rsid w:val="00F8775C"/>
    <w:pPr>
      <w:tabs>
        <w:tab w:val="left" w:pos="3402"/>
      </w:tabs>
      <w:overflowPunct w:val="0"/>
      <w:autoSpaceDE w:val="0"/>
      <w:autoSpaceDN w:val="0"/>
      <w:adjustRightInd w:val="0"/>
      <w:spacing w:after="0" w:line="360" w:lineRule="auto"/>
      <w:ind w:left="3402" w:hanging="3402"/>
      <w:textAlignment w:val="baseline"/>
    </w:pPr>
    <w:rPr>
      <w:rFonts w:ascii="Times New Roman" w:eastAsia="Times New Roman" w:hAnsi="Times New Roman" w:cs="Times New Roman"/>
      <w:szCs w:val="20"/>
      <w:lang w:eastAsia="de-DE"/>
    </w:rPr>
  </w:style>
  <w:style w:type="paragraph" w:customStyle="1" w:styleId="Title10">
    <w:name w:val="Title1"/>
    <w:basedOn w:val="Normal"/>
    <w:next w:val="author"/>
    <w:link w:val="titleChar0"/>
    <w:rsid w:val="00F8775C"/>
    <w:pPr>
      <w:overflowPunct w:val="0"/>
      <w:autoSpaceDE w:val="0"/>
      <w:autoSpaceDN w:val="0"/>
      <w:bidi w:val="0"/>
      <w:adjustRightInd w:val="0"/>
      <w:spacing w:line="360" w:lineRule="auto"/>
      <w:jc w:val="left"/>
      <w:textAlignment w:val="baseline"/>
    </w:pPr>
    <w:rPr>
      <w:rFonts w:ascii="Arial" w:eastAsia="Times New Roman" w:hAnsi="Arial" w:cs="Times New Roman"/>
      <w:b/>
      <w:noProof w:val="0"/>
      <w:sz w:val="36"/>
      <w:lang w:eastAsia="de-DE"/>
    </w:rPr>
  </w:style>
  <w:style w:type="paragraph" w:customStyle="1" w:styleId="heading30">
    <w:name w:val="heading3"/>
    <w:basedOn w:val="Normal"/>
    <w:next w:val="Normal"/>
    <w:rsid w:val="00F8775C"/>
    <w:pPr>
      <w:keepNext/>
      <w:overflowPunct w:val="0"/>
      <w:autoSpaceDE w:val="0"/>
      <w:autoSpaceDN w:val="0"/>
      <w:bidi w:val="0"/>
      <w:adjustRightInd w:val="0"/>
      <w:spacing w:before="240" w:after="180" w:line="360" w:lineRule="auto"/>
      <w:jc w:val="left"/>
      <w:textAlignment w:val="baseline"/>
    </w:pPr>
    <w:rPr>
      <w:rFonts w:ascii="Arial" w:eastAsia="Times New Roman" w:hAnsi="Arial" w:cs="Times New Roman"/>
      <w:i/>
      <w:noProof w:val="0"/>
      <w:sz w:val="24"/>
      <w:lang w:eastAsia="de-DE"/>
    </w:rPr>
  </w:style>
  <w:style w:type="paragraph" w:customStyle="1" w:styleId="run-in">
    <w:name w:val="run-in"/>
    <w:basedOn w:val="Normal"/>
    <w:next w:val="Normal"/>
    <w:rsid w:val="00F8775C"/>
    <w:pPr>
      <w:keepNext/>
      <w:overflowPunct w:val="0"/>
      <w:autoSpaceDE w:val="0"/>
      <w:autoSpaceDN w:val="0"/>
      <w:bidi w:val="0"/>
      <w:adjustRightInd w:val="0"/>
      <w:spacing w:before="120" w:line="360" w:lineRule="auto"/>
      <w:jc w:val="left"/>
      <w:textAlignment w:val="baseline"/>
    </w:pPr>
    <w:rPr>
      <w:rFonts w:eastAsia="Times New Roman" w:cs="Times New Roman"/>
      <w:b/>
      <w:noProof w:val="0"/>
      <w:sz w:val="24"/>
      <w:lang w:eastAsia="de-DE"/>
    </w:rPr>
  </w:style>
  <w:style w:type="paragraph" w:customStyle="1" w:styleId="figurecitation">
    <w:name w:val="figurecitation"/>
    <w:basedOn w:val="Normal"/>
    <w:rsid w:val="00F8775C"/>
    <w:pPr>
      <w:pBdr>
        <w:top w:val="single" w:sz="8" w:space="1" w:color="auto"/>
        <w:left w:val="single" w:sz="8" w:space="4" w:color="auto"/>
        <w:bottom w:val="single" w:sz="8" w:space="1" w:color="auto"/>
        <w:right w:val="single" w:sz="8" w:space="4" w:color="auto"/>
      </w:pBdr>
      <w:overflowPunct w:val="0"/>
      <w:autoSpaceDE w:val="0"/>
      <w:autoSpaceDN w:val="0"/>
      <w:bidi w:val="0"/>
      <w:adjustRightInd w:val="0"/>
      <w:spacing w:line="360" w:lineRule="auto"/>
      <w:jc w:val="left"/>
      <w:textAlignment w:val="baseline"/>
    </w:pPr>
    <w:rPr>
      <w:rFonts w:ascii="Arial" w:eastAsia="Times New Roman" w:hAnsi="Arial" w:cs="Times New Roman"/>
      <w:b/>
      <w:noProof w:val="0"/>
      <w:sz w:val="36"/>
      <w:lang w:eastAsia="de-DE"/>
    </w:rPr>
  </w:style>
  <w:style w:type="paragraph" w:customStyle="1" w:styleId="acknowledgements0">
    <w:name w:val="acknowledgements"/>
    <w:basedOn w:val="abstract0"/>
    <w:next w:val="Normal"/>
    <w:rsid w:val="00F8775C"/>
    <w:pPr>
      <w:overflowPunct w:val="0"/>
      <w:autoSpaceDE w:val="0"/>
      <w:autoSpaceDN w:val="0"/>
      <w:adjustRightInd w:val="0"/>
      <w:spacing w:before="240" w:after="0" w:line="360" w:lineRule="auto"/>
      <w:textAlignment w:val="baseline"/>
    </w:pPr>
    <w:rPr>
      <w:rFonts w:ascii="Times New Roman" w:eastAsia="Times New Roman" w:hAnsi="Times New Roman" w:cs="Times New Roman"/>
      <w:szCs w:val="20"/>
      <w:lang w:eastAsia="de-DE"/>
    </w:rPr>
  </w:style>
  <w:style w:type="paragraph" w:customStyle="1" w:styleId="author">
    <w:name w:val="author"/>
    <w:basedOn w:val="Normal"/>
    <w:next w:val="affiliation0"/>
    <w:rsid w:val="00F8775C"/>
    <w:pPr>
      <w:overflowPunct w:val="0"/>
      <w:autoSpaceDE w:val="0"/>
      <w:autoSpaceDN w:val="0"/>
      <w:bidi w:val="0"/>
      <w:adjustRightInd w:val="0"/>
      <w:spacing w:before="120" w:line="360" w:lineRule="auto"/>
      <w:jc w:val="left"/>
      <w:textAlignment w:val="baseline"/>
    </w:pPr>
    <w:rPr>
      <w:rFonts w:eastAsia="Times New Roman" w:cs="Times New Roman"/>
      <w:noProof w:val="0"/>
      <w:sz w:val="24"/>
      <w:lang w:eastAsia="de-DE"/>
    </w:rPr>
  </w:style>
  <w:style w:type="paragraph" w:customStyle="1" w:styleId="phone">
    <w:name w:val="phone"/>
    <w:next w:val="fax"/>
    <w:rsid w:val="00F8775C"/>
    <w:pPr>
      <w:overflowPunct w:val="0"/>
      <w:autoSpaceDE w:val="0"/>
      <w:autoSpaceDN w:val="0"/>
      <w:adjustRightInd w:val="0"/>
      <w:spacing w:before="120"/>
      <w:textAlignment w:val="baseline"/>
    </w:pPr>
    <w:rPr>
      <w:rFonts w:eastAsia="Times New Roman" w:cs="Times New Roman"/>
      <w:lang w:eastAsia="de-DE"/>
    </w:rPr>
  </w:style>
  <w:style w:type="paragraph" w:customStyle="1" w:styleId="fax">
    <w:name w:val="fax"/>
    <w:rsid w:val="00F8775C"/>
    <w:pPr>
      <w:overflowPunct w:val="0"/>
      <w:autoSpaceDE w:val="0"/>
      <w:autoSpaceDN w:val="0"/>
      <w:adjustRightInd w:val="0"/>
      <w:spacing w:before="120"/>
      <w:textAlignment w:val="baseline"/>
    </w:pPr>
    <w:rPr>
      <w:rFonts w:eastAsia="Times New Roman" w:cs="Times New Roman"/>
      <w:lang w:eastAsia="de-DE"/>
    </w:rPr>
  </w:style>
  <w:style w:type="paragraph" w:customStyle="1" w:styleId="extraaddress">
    <w:name w:val="extraaddress"/>
    <w:rsid w:val="00F8775C"/>
    <w:pPr>
      <w:overflowPunct w:val="0"/>
      <w:autoSpaceDE w:val="0"/>
      <w:autoSpaceDN w:val="0"/>
      <w:adjustRightInd w:val="0"/>
      <w:spacing w:before="120"/>
      <w:textAlignment w:val="baseline"/>
    </w:pPr>
    <w:rPr>
      <w:rFonts w:eastAsia="Times New Roman" w:cs="Times New Roman"/>
      <w:lang w:eastAsia="de-DE"/>
    </w:rPr>
  </w:style>
  <w:style w:type="paragraph" w:customStyle="1" w:styleId="reference0">
    <w:name w:val="reference"/>
    <w:basedOn w:val="Normal"/>
    <w:link w:val="reference1"/>
    <w:qFormat/>
    <w:rsid w:val="00F8775C"/>
    <w:pPr>
      <w:overflowPunct w:val="0"/>
      <w:autoSpaceDE w:val="0"/>
      <w:autoSpaceDN w:val="0"/>
      <w:bidi w:val="0"/>
      <w:adjustRightInd w:val="0"/>
      <w:spacing w:line="360" w:lineRule="auto"/>
      <w:jc w:val="left"/>
      <w:textAlignment w:val="baseline"/>
    </w:pPr>
    <w:rPr>
      <w:rFonts w:eastAsia="Times New Roman" w:cs="Times New Roman"/>
      <w:noProof w:val="0"/>
      <w:lang w:eastAsia="de-DE"/>
    </w:rPr>
  </w:style>
  <w:style w:type="paragraph" w:customStyle="1" w:styleId="url">
    <w:name w:val="url"/>
    <w:next w:val="Normal"/>
    <w:rsid w:val="00F8775C"/>
    <w:pPr>
      <w:overflowPunct w:val="0"/>
      <w:autoSpaceDE w:val="0"/>
      <w:autoSpaceDN w:val="0"/>
      <w:adjustRightInd w:val="0"/>
      <w:spacing w:before="120"/>
      <w:textAlignment w:val="baseline"/>
    </w:pPr>
    <w:rPr>
      <w:rFonts w:eastAsia="Times New Roman" w:cs="Times New Roman"/>
      <w:lang w:eastAsia="de-DE"/>
    </w:rPr>
  </w:style>
  <w:style w:type="paragraph" w:customStyle="1" w:styleId="Title2">
    <w:name w:val="Title2"/>
    <w:basedOn w:val="Normal"/>
    <w:next w:val="author"/>
    <w:rsid w:val="00F8775C"/>
    <w:pPr>
      <w:overflowPunct w:val="0"/>
      <w:autoSpaceDE w:val="0"/>
      <w:autoSpaceDN w:val="0"/>
      <w:bidi w:val="0"/>
      <w:adjustRightInd w:val="0"/>
      <w:spacing w:line="360" w:lineRule="auto"/>
      <w:jc w:val="left"/>
      <w:textAlignment w:val="baseline"/>
    </w:pPr>
    <w:rPr>
      <w:rFonts w:ascii="Arial" w:eastAsia="Times New Roman" w:hAnsi="Arial" w:cs="Times New Roman"/>
      <w:b/>
      <w:noProof w:val="0"/>
      <w:sz w:val="36"/>
      <w:lang w:eastAsia="de-DE"/>
    </w:rPr>
  </w:style>
  <w:style w:type="paragraph" w:customStyle="1" w:styleId="10">
    <w:name w:val="1"/>
    <w:basedOn w:val="heading10"/>
    <w:link w:val="1Char"/>
    <w:qFormat/>
    <w:rsid w:val="00F8775C"/>
    <w:pPr>
      <w:overflowPunct w:val="0"/>
      <w:autoSpaceDE w:val="0"/>
      <w:autoSpaceDN w:val="0"/>
      <w:adjustRightInd w:val="0"/>
      <w:spacing w:before="0" w:after="0" w:line="240" w:lineRule="auto"/>
      <w:textAlignment w:val="baseline"/>
    </w:pPr>
    <w:rPr>
      <w:rFonts w:ascii="Times New Roman" w:hAnsi="Times New Roman" w:cs="Times New Roman"/>
      <w:sz w:val="22"/>
      <w:lang w:bidi="fa-IR"/>
    </w:rPr>
  </w:style>
  <w:style w:type="character" w:customStyle="1" w:styleId="heading1Char0">
    <w:name w:val="heading1 Char"/>
    <w:basedOn w:val="DefaultParagraphFont"/>
    <w:link w:val="heading10"/>
    <w:rsid w:val="00F8775C"/>
    <w:rPr>
      <w:rFonts w:ascii="Arial" w:hAnsi="Arial"/>
      <w:b/>
      <w:sz w:val="32"/>
      <w:szCs w:val="22"/>
    </w:rPr>
  </w:style>
  <w:style w:type="character" w:customStyle="1" w:styleId="1Char">
    <w:name w:val="1 Char"/>
    <w:basedOn w:val="heading1Char0"/>
    <w:link w:val="10"/>
    <w:rsid w:val="00F8775C"/>
    <w:rPr>
      <w:rFonts w:ascii="Times New Roman" w:hAnsi="Times New Roman" w:cs="Times New Roman"/>
      <w:b/>
      <w:sz w:val="22"/>
      <w:szCs w:val="22"/>
      <w:lang w:bidi="fa-IR"/>
    </w:rPr>
  </w:style>
  <w:style w:type="paragraph" w:customStyle="1" w:styleId="1Intro">
    <w:name w:val="1.Intro"/>
    <w:basedOn w:val="10"/>
    <w:link w:val="1IntroChar"/>
    <w:qFormat/>
    <w:rsid w:val="00F8775C"/>
    <w:rPr>
      <w:rFonts w:ascii="Cambria" w:hAnsi="Cambria"/>
      <w:sz w:val="20"/>
      <w:szCs w:val="20"/>
    </w:rPr>
  </w:style>
  <w:style w:type="paragraph" w:customStyle="1" w:styleId="1paragraph">
    <w:name w:val="1.paragraph"/>
    <w:basedOn w:val="Paragraph"/>
    <w:link w:val="1paragraphChar"/>
    <w:qFormat/>
    <w:rsid w:val="00F8775C"/>
    <w:pPr>
      <w:ind w:firstLine="454"/>
      <w:jc w:val="both"/>
    </w:pPr>
  </w:style>
  <w:style w:type="character" w:customStyle="1" w:styleId="1IntroChar">
    <w:name w:val="1.Intro Char"/>
    <w:basedOn w:val="1Char"/>
    <w:link w:val="1Intro"/>
    <w:rsid w:val="00F8775C"/>
    <w:rPr>
      <w:rFonts w:ascii="Cambria" w:hAnsi="Cambria" w:cs="Times New Roman"/>
      <w:b/>
      <w:sz w:val="22"/>
      <w:szCs w:val="22"/>
      <w:lang w:bidi="fa-IR"/>
    </w:rPr>
  </w:style>
  <w:style w:type="character" w:customStyle="1" w:styleId="ParagraphChar">
    <w:name w:val="Paragraph Char"/>
    <w:basedOn w:val="DefaultParagraphFont"/>
    <w:link w:val="Paragraph"/>
    <w:rsid w:val="00664BFB"/>
    <w:rPr>
      <w:rFonts w:ascii="Cambria Math" w:eastAsia="Times New Roman" w:hAnsi="Cambria Math" w:cs="Times New Roman"/>
      <w:i/>
      <w:sz w:val="18"/>
      <w:szCs w:val="22"/>
    </w:rPr>
  </w:style>
  <w:style w:type="character" w:customStyle="1" w:styleId="1paragraphChar">
    <w:name w:val="1.paragraph Char"/>
    <w:basedOn w:val="ParagraphChar"/>
    <w:link w:val="1paragraph"/>
    <w:rsid w:val="00F8775C"/>
    <w:rPr>
      <w:rFonts w:ascii="Times New Roman" w:eastAsia="Times New Roman" w:hAnsi="Times New Roman" w:cs="Times New Roman"/>
      <w:i/>
      <w:sz w:val="18"/>
      <w:szCs w:val="22"/>
      <w:lang w:bidi="fa-IR"/>
    </w:rPr>
  </w:style>
  <w:style w:type="character" w:customStyle="1" w:styleId="MTConvertedEquation">
    <w:name w:val="MTConvertedEquation"/>
    <w:basedOn w:val="DefaultParagraphFont"/>
    <w:rsid w:val="00B94A23"/>
    <w:rPr>
      <w:b/>
      <w:bCs/>
      <w:sz w:val="32"/>
      <w:szCs w:val="30"/>
    </w:rPr>
  </w:style>
  <w:style w:type="character" w:customStyle="1" w:styleId="TextChar">
    <w:name w:val="Text Char"/>
    <w:link w:val="Text"/>
    <w:rsid w:val="00CC04CD"/>
    <w:rPr>
      <w:rFonts w:ascii="Times New Roman" w:eastAsia="Times New Roman" w:hAnsi="Times New Roman" w:cs="Times New Roman"/>
    </w:rPr>
  </w:style>
  <w:style w:type="paragraph" w:customStyle="1" w:styleId="EndNoteBibliographyTitle">
    <w:name w:val="EndNote Bibliography Title"/>
    <w:basedOn w:val="Normal"/>
    <w:link w:val="EndNoteBibliographyTitleChar"/>
    <w:rsid w:val="00CC04CD"/>
    <w:pPr>
      <w:jc w:val="center"/>
    </w:pPr>
    <w:rPr>
      <w:rFonts w:cs="Times New Roman"/>
      <w:sz w:val="16"/>
      <w:lang w:bidi="fa-IR"/>
    </w:rPr>
  </w:style>
  <w:style w:type="character" w:customStyle="1" w:styleId="EndNoteBibliographyTitleChar">
    <w:name w:val="EndNote Bibliography Title Char"/>
    <w:link w:val="EndNoteBibliographyTitle"/>
    <w:rsid w:val="00CC04CD"/>
    <w:rPr>
      <w:rFonts w:ascii="Times New Roman" w:hAnsi="Times New Roman" w:cs="Times New Roman"/>
      <w:noProof/>
      <w:sz w:val="16"/>
    </w:rPr>
  </w:style>
  <w:style w:type="paragraph" w:customStyle="1" w:styleId="ZAR16B">
    <w:name w:val="ZAR 16 B"/>
    <w:basedOn w:val="Caption"/>
    <w:qFormat/>
    <w:rsid w:val="008A175A"/>
    <w:pPr>
      <w:bidi/>
      <w:spacing w:line="288" w:lineRule="auto"/>
      <w:jc w:val="center"/>
    </w:pPr>
    <w:rPr>
      <w:rFonts w:cs="B Zar"/>
      <w:sz w:val="28"/>
      <w:szCs w:val="32"/>
      <w:lang w:bidi="ar-SA"/>
    </w:rPr>
  </w:style>
  <w:style w:type="paragraph" w:customStyle="1" w:styleId="Normalind">
    <w:name w:val="Normal_ind"/>
    <w:basedOn w:val="Normal"/>
    <w:rsid w:val="008A175A"/>
    <w:pPr>
      <w:spacing w:line="288" w:lineRule="auto"/>
      <w:ind w:firstLine="397"/>
    </w:pPr>
    <w:rPr>
      <w:rFonts w:eastAsia="Times New Roman" w:cs="B Zar"/>
      <w:noProof w:val="0"/>
      <w:sz w:val="22"/>
      <w:szCs w:val="26"/>
      <w:lang w:bidi="fa-IR"/>
    </w:rPr>
  </w:style>
  <w:style w:type="table" w:customStyle="1" w:styleId="TableGrid11">
    <w:name w:val="Table Grid11"/>
    <w:basedOn w:val="TableNormal"/>
    <w:next w:val="TableGrid"/>
    <w:uiPriority w:val="59"/>
    <w:rsid w:val="00B93228"/>
    <w:pPr>
      <w:jc w:val="both"/>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93228"/>
    <w:pPr>
      <w:jc w:val="both"/>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basedOn w:val="DefaultParagraphFont"/>
    <w:link w:val="NoSpacing"/>
    <w:uiPriority w:val="1"/>
    <w:rsid w:val="00B93228"/>
    <w:rPr>
      <w:sz w:val="22"/>
      <w:szCs w:val="22"/>
      <w:lang w:bidi="ar-SA"/>
    </w:rPr>
  </w:style>
  <w:style w:type="table" w:customStyle="1" w:styleId="TableGrid3">
    <w:name w:val="Table Grid3"/>
    <w:basedOn w:val="TableNormal"/>
    <w:next w:val="TableGrid"/>
    <w:uiPriority w:val="39"/>
    <w:rsid w:val="001308C2"/>
    <w:pPr>
      <w:bidi/>
    </w:pPr>
    <w:rPr>
      <w:rFonts w:ascii="Times New Roman" w:eastAsia="Times New Roman" w:hAnsi="Times New Roman" w:cs="Traditional Arab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t-baf-back">
    <w:name w:val="gt-baf-back"/>
    <w:rsid w:val="004F246E"/>
  </w:style>
  <w:style w:type="paragraph" w:customStyle="1" w:styleId="Style">
    <w:name w:val="Style"/>
    <w:uiPriority w:val="99"/>
    <w:semiHidden/>
    <w:rsid w:val="004F246E"/>
    <w:pPr>
      <w:widowControl w:val="0"/>
      <w:autoSpaceDE w:val="0"/>
      <w:autoSpaceDN w:val="0"/>
      <w:adjustRightInd w:val="0"/>
    </w:pPr>
    <w:rPr>
      <w:rFonts w:ascii="Times New Roman" w:eastAsia="Times New Roman" w:hAnsi="Times New Roman" w:cs="Times New Roman"/>
      <w:sz w:val="24"/>
      <w:szCs w:val="24"/>
      <w:lang w:bidi="ar-SA"/>
    </w:rPr>
  </w:style>
  <w:style w:type="paragraph" w:customStyle="1" w:styleId="afa">
    <w:name w:val=".."/>
    <w:basedOn w:val="Default"/>
    <w:next w:val="Default"/>
    <w:uiPriority w:val="99"/>
    <w:rsid w:val="004F246E"/>
    <w:pPr>
      <w:jc w:val="left"/>
    </w:pPr>
    <w:rPr>
      <w:rFonts w:ascii="Calisto MT" w:hAnsi="Calisto MT" w:cs="Arial"/>
      <w:color w:val="auto"/>
    </w:rPr>
  </w:style>
  <w:style w:type="numbering" w:customStyle="1" w:styleId="NoList2">
    <w:name w:val="No List2"/>
    <w:next w:val="NoList"/>
    <w:uiPriority w:val="99"/>
    <w:semiHidden/>
    <w:unhideWhenUsed/>
    <w:rsid w:val="00D075D6"/>
  </w:style>
  <w:style w:type="table" w:customStyle="1" w:styleId="TableGrid4">
    <w:name w:val="Table Grid4"/>
    <w:basedOn w:val="TableNormal"/>
    <w:next w:val="TableGrid"/>
    <w:uiPriority w:val="39"/>
    <w:rsid w:val="00D075D6"/>
    <w:rPr>
      <w:rFonts w:eastAsia="SimSu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unhideWhenUsed/>
    <w:rsid w:val="00D075D6"/>
    <w:pPr>
      <w:widowControl w:val="0"/>
      <w:bidi w:val="0"/>
      <w:ind w:leftChars="2500" w:left="100"/>
    </w:pPr>
    <w:rPr>
      <w:rFonts w:ascii="Calibri" w:eastAsia="SimSun" w:hAnsi="Calibri" w:cs="Times New Roman"/>
      <w:noProof w:val="0"/>
      <w:kern w:val="2"/>
      <w:sz w:val="21"/>
      <w:szCs w:val="22"/>
      <w:lang w:eastAsia="zh-CN"/>
    </w:rPr>
  </w:style>
  <w:style w:type="character" w:customStyle="1" w:styleId="DateChar">
    <w:name w:val="Date Char"/>
    <w:basedOn w:val="DefaultParagraphFont"/>
    <w:link w:val="Date"/>
    <w:uiPriority w:val="99"/>
    <w:rsid w:val="00D075D6"/>
    <w:rPr>
      <w:rFonts w:eastAsia="SimSun" w:cs="Times New Roman"/>
      <w:kern w:val="2"/>
      <w:sz w:val="21"/>
      <w:szCs w:val="22"/>
      <w:lang w:eastAsia="zh-CN" w:bidi="ar-SA"/>
    </w:rPr>
  </w:style>
  <w:style w:type="character" w:customStyle="1" w:styleId="MTEquationSection">
    <w:name w:val="MTEquationSection"/>
    <w:qFormat/>
    <w:rsid w:val="00D075D6"/>
    <w:rPr>
      <w:rFonts w:ascii="Times New Roman" w:hAnsi="Times New Roman"/>
      <w:vanish/>
      <w:color w:val="FF0000"/>
      <w:sz w:val="28"/>
      <w:szCs w:val="28"/>
    </w:rPr>
  </w:style>
  <w:style w:type="character" w:customStyle="1" w:styleId="keyword">
    <w:name w:val="keyword"/>
    <w:rsid w:val="00D075D6"/>
  </w:style>
  <w:style w:type="numbering" w:customStyle="1" w:styleId="NoList3">
    <w:name w:val="No List3"/>
    <w:next w:val="NoList"/>
    <w:uiPriority w:val="99"/>
    <w:semiHidden/>
    <w:unhideWhenUsed/>
    <w:rsid w:val="00F334E4"/>
  </w:style>
  <w:style w:type="table" w:styleId="TableWeb2">
    <w:name w:val="Table Web 2"/>
    <w:basedOn w:val="TableNormal"/>
    <w:rsid w:val="00F334E4"/>
    <w:pPr>
      <w:bidi/>
    </w:pPr>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F334E4"/>
    <w:pPr>
      <w:bidi/>
    </w:pPr>
    <w:rPr>
      <w:rFonts w:ascii="Times New Roman" w:eastAsia="Times New Roman"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50">
    <w:name w:val="Table Grid5"/>
    <w:basedOn w:val="TableNormal"/>
    <w:next w:val="TableGrid"/>
    <w:uiPriority w:val="59"/>
    <w:rsid w:val="00F334E4"/>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0">
    <w:name w:val="Table Grid 1"/>
    <w:basedOn w:val="TableNormal"/>
    <w:rsid w:val="00F334E4"/>
    <w:pPr>
      <w:bidi/>
    </w:pPr>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Shading-Accent41">
    <w:name w:val="Light Shading - Accent 41"/>
    <w:basedOn w:val="TableNormal"/>
    <w:next w:val="LightShading-Accent4"/>
    <w:uiPriority w:val="60"/>
    <w:rsid w:val="00F334E4"/>
    <w:rPr>
      <w:rFonts w:ascii="Times New Roman" w:eastAsia="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List-Accent4">
    <w:name w:val="Light List Accent 4"/>
    <w:basedOn w:val="TableNormal"/>
    <w:uiPriority w:val="61"/>
    <w:rsid w:val="00F334E4"/>
    <w:rPr>
      <w:rFonts w:ascii="Times New Roman" w:eastAsia="Times New Roman" w:hAnsi="Times New Roman" w:cs="Times New Roman"/>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customStyle="1" w:styleId="NumberinginTables">
    <w:name w:val="Numbering in Tables"/>
    <w:basedOn w:val="Normal"/>
    <w:next w:val="Normal"/>
    <w:rsid w:val="00F334E4"/>
    <w:pPr>
      <w:numPr>
        <w:ilvl w:val="1"/>
        <w:numId w:val="13"/>
      </w:numPr>
      <w:spacing w:before="100" w:after="100"/>
      <w:jc w:val="left"/>
    </w:pPr>
    <w:rPr>
      <w:rFonts w:eastAsia="Times New Roman" w:cs="Zar"/>
      <w:noProof w:val="0"/>
      <w:sz w:val="24"/>
      <w:szCs w:val="28"/>
      <w:lang w:bidi="fa-IR"/>
    </w:rPr>
  </w:style>
  <w:style w:type="paragraph" w:customStyle="1" w:styleId="SAP10-Paragraph">
    <w:name w:val="SAP10-Paragraph"/>
    <w:link w:val="SAP10-ParagraphChar"/>
    <w:rsid w:val="00F334E4"/>
    <w:pPr>
      <w:adjustRightInd w:val="0"/>
      <w:snapToGrid w:val="0"/>
      <w:spacing w:line="240" w:lineRule="exact"/>
      <w:ind w:firstLineChars="100" w:firstLine="100"/>
      <w:jc w:val="both"/>
    </w:pPr>
    <w:rPr>
      <w:rFonts w:ascii="Times New Roman" w:eastAsia="Times New Roman" w:hAnsi="Times New Roman" w:cs="Times New Roman"/>
      <w:szCs w:val="24"/>
      <w:lang w:val="en-AU" w:eastAsia="zh-CN" w:bidi="ar-SA"/>
    </w:rPr>
  </w:style>
  <w:style w:type="character" w:customStyle="1" w:styleId="SAP10-ParagraphChar">
    <w:name w:val="SAP10-Paragraph Char"/>
    <w:link w:val="SAP10-Paragraph"/>
    <w:rsid w:val="00F334E4"/>
    <w:rPr>
      <w:rFonts w:ascii="Times New Roman" w:eastAsia="Times New Roman" w:hAnsi="Times New Roman" w:cs="Times New Roman"/>
      <w:szCs w:val="24"/>
      <w:lang w:val="en-AU" w:eastAsia="zh-CN" w:bidi="ar-SA"/>
    </w:rPr>
  </w:style>
  <w:style w:type="paragraph" w:customStyle="1" w:styleId="Formulation">
    <w:name w:val="Formulation"/>
    <w:basedOn w:val="Normal"/>
    <w:next w:val="Normal"/>
    <w:rsid w:val="00F334E4"/>
    <w:pPr>
      <w:jc w:val="right"/>
    </w:pPr>
    <w:rPr>
      <w:rFonts w:eastAsia="Times New Roman" w:cs="Times New Roman"/>
      <w:noProof w:val="0"/>
      <w:sz w:val="24"/>
      <w:szCs w:val="24"/>
      <w:lang w:bidi="fa-IR"/>
    </w:rPr>
  </w:style>
  <w:style w:type="paragraph" w:customStyle="1" w:styleId="Address0">
    <w:name w:val="Address"/>
    <w:basedOn w:val="Normal"/>
    <w:rsid w:val="00F334E4"/>
    <w:pPr>
      <w:widowControl w:val="0"/>
      <w:autoSpaceDE w:val="0"/>
      <w:autoSpaceDN w:val="0"/>
      <w:bidi w:val="0"/>
      <w:adjustRightInd w:val="0"/>
      <w:jc w:val="center"/>
    </w:pPr>
    <w:rPr>
      <w:rFonts w:eastAsia="Times New Roman" w:cs="Times New Roman"/>
      <w:noProof w:val="0"/>
      <w:color w:val="000000"/>
      <w:szCs w:val="24"/>
      <w:lang w:eastAsia="ru-RU"/>
    </w:rPr>
  </w:style>
  <w:style w:type="paragraph" w:customStyle="1" w:styleId="SAP23-ReferenceItem">
    <w:name w:val="SAP23-Reference Item"/>
    <w:rsid w:val="00F334E4"/>
    <w:pPr>
      <w:adjustRightInd w:val="0"/>
      <w:snapToGrid w:val="0"/>
      <w:spacing w:after="156" w:line="200" w:lineRule="exact"/>
      <w:ind w:left="420" w:hanging="420"/>
      <w:jc w:val="both"/>
    </w:pPr>
    <w:rPr>
      <w:rFonts w:ascii="Times New Roman" w:eastAsia="Times New Roman" w:hAnsi="Times New Roman" w:cs="Times New Roman"/>
      <w:sz w:val="18"/>
      <w:szCs w:val="24"/>
      <w:lang w:eastAsia="zh-CN" w:bidi="ar-SA"/>
    </w:rPr>
  </w:style>
  <w:style w:type="table" w:styleId="LightShading-Accent5">
    <w:name w:val="Light Shading Accent 5"/>
    <w:basedOn w:val="TableNormal"/>
    <w:uiPriority w:val="60"/>
    <w:rsid w:val="00F334E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2">
    <w:name w:val="Light Shading Accent 2"/>
    <w:basedOn w:val="TableNormal"/>
    <w:uiPriority w:val="60"/>
    <w:rsid w:val="00F334E4"/>
    <w:rPr>
      <w:rFonts w:eastAsia="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11">
    <w:name w:val="Light Shading - Accent 11"/>
    <w:basedOn w:val="TableNormal"/>
    <w:uiPriority w:val="60"/>
    <w:rsid w:val="00F334E4"/>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Grid-Accent3">
    <w:name w:val="Light Grid Accent 3"/>
    <w:basedOn w:val="TableNormal"/>
    <w:uiPriority w:val="62"/>
    <w:rsid w:val="00F334E4"/>
    <w:rPr>
      <w:rFonts w:eastAsia="Times New Roman"/>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Shading-Accent6">
    <w:name w:val="Light Shading Accent 6"/>
    <w:basedOn w:val="TableNormal"/>
    <w:uiPriority w:val="60"/>
    <w:rsid w:val="00F334E4"/>
    <w:rPr>
      <w:rFonts w:eastAsia="Times New Roma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character" w:styleId="HTMLCode">
    <w:name w:val="HTML Code"/>
    <w:basedOn w:val="DefaultParagraphFont"/>
    <w:uiPriority w:val="99"/>
    <w:unhideWhenUsed/>
    <w:rsid w:val="00152B50"/>
    <w:rPr>
      <w:rFonts w:ascii="Courier New" w:eastAsia="Times New Roman" w:hAnsi="Courier New" w:cs="Courier New"/>
      <w:sz w:val="20"/>
      <w:szCs w:val="20"/>
    </w:rPr>
  </w:style>
  <w:style w:type="table" w:customStyle="1" w:styleId="TableGrid6">
    <w:name w:val="Table Grid6"/>
    <w:basedOn w:val="TableNormal"/>
    <w:next w:val="TableGrid"/>
    <w:uiPriority w:val="59"/>
    <w:rsid w:val="00E61F9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E519FA"/>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89689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7F7640"/>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31">
    <w:name w:val="Light Shading - Accent 31"/>
    <w:basedOn w:val="TableNormal"/>
    <w:next w:val="LightShading-Accent3"/>
    <w:uiPriority w:val="60"/>
    <w:rsid w:val="00A81F7B"/>
    <w:rPr>
      <w:color w:val="76923C" w:themeColor="accent3" w:themeShade="BF"/>
      <w:sz w:val="22"/>
      <w:szCs w:val="22"/>
      <w:lang w:bidi="ar-SA"/>
    </w:rPr>
    <w:tblPr>
      <w:tblStyleRowBandSize w:val="1"/>
      <w:tblStyleColBandSize w:val="1"/>
      <w:tblBorders>
        <w:top w:val="single" w:sz="8" w:space="0" w:color="9BBB59" w:themeColor="accent3"/>
        <w:bottom w:val="single" w:sz="8" w:space="0" w:color="9BBB59" w:themeColor="accent3"/>
      </w:tblBorders>
    </w:tblPr>
    <w:tblStylePr w:type="fir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numbering" w:customStyle="1" w:styleId="NoList4">
    <w:name w:val="No List4"/>
    <w:next w:val="NoList"/>
    <w:uiPriority w:val="99"/>
    <w:semiHidden/>
    <w:unhideWhenUsed/>
    <w:rsid w:val="00415732"/>
  </w:style>
  <w:style w:type="table" w:styleId="ColorfulList-Accent6">
    <w:name w:val="Colorful List Accent 6"/>
    <w:basedOn w:val="TableNormal"/>
    <w:uiPriority w:val="72"/>
    <w:rsid w:val="00415732"/>
    <w:rPr>
      <w:color w:val="000000"/>
      <w:lang w:bidi="ar-SA"/>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List-Accent2">
    <w:name w:val="Colorful List Accent 2"/>
    <w:basedOn w:val="TableNormal"/>
    <w:uiPriority w:val="72"/>
    <w:rsid w:val="00415732"/>
    <w:rPr>
      <w:color w:val="000000"/>
      <w:lang w:bidi="ar-SA"/>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character" w:customStyle="1" w:styleId="shorttext1">
    <w:name w:val="short_text1"/>
    <w:basedOn w:val="DefaultParagraphFont"/>
    <w:rsid w:val="00415732"/>
    <w:rPr>
      <w:sz w:val="19"/>
      <w:szCs w:val="19"/>
    </w:rPr>
  </w:style>
  <w:style w:type="character" w:customStyle="1" w:styleId="bold">
    <w:name w:val="bold"/>
    <w:basedOn w:val="DefaultParagraphFont"/>
    <w:rsid w:val="00415732"/>
  </w:style>
  <w:style w:type="character" w:customStyle="1" w:styleId="highlight">
    <w:name w:val="highlight"/>
    <w:basedOn w:val="DefaultParagraphFont"/>
    <w:rsid w:val="00415732"/>
  </w:style>
  <w:style w:type="paragraph" w:customStyle="1" w:styleId="volissue">
    <w:name w:val="volissue"/>
    <w:basedOn w:val="Normal"/>
    <w:rsid w:val="00415732"/>
    <w:pPr>
      <w:bidi w:val="0"/>
      <w:spacing w:before="100" w:beforeAutospacing="1" w:after="100" w:afterAutospacing="1"/>
      <w:jc w:val="left"/>
    </w:pPr>
    <w:rPr>
      <w:rFonts w:eastAsia="Times New Roman" w:cs="Times New Roman"/>
      <w:noProof w:val="0"/>
      <w:sz w:val="24"/>
      <w:szCs w:val="24"/>
    </w:rPr>
  </w:style>
  <w:style w:type="character" w:customStyle="1" w:styleId="afb">
    <w:name w:val="a"/>
    <w:basedOn w:val="DefaultParagraphFont"/>
    <w:rsid w:val="00415732"/>
  </w:style>
  <w:style w:type="character" w:customStyle="1" w:styleId="volume">
    <w:name w:val="volume"/>
    <w:basedOn w:val="DefaultParagraphFont"/>
    <w:rsid w:val="00415732"/>
  </w:style>
  <w:style w:type="paragraph" w:customStyle="1" w:styleId="Authors">
    <w:name w:val="Authors"/>
    <w:basedOn w:val="Normal"/>
    <w:rsid w:val="00415732"/>
    <w:pPr>
      <w:widowControl w:val="0"/>
      <w:spacing w:after="120"/>
      <w:jc w:val="center"/>
    </w:pPr>
    <w:rPr>
      <w:rFonts w:ascii="Times New Roman Bold" w:eastAsia="Times New Roman" w:hAnsi="Times New Roman Bold" w:cs="B Nazanin"/>
      <w:b/>
      <w:bCs/>
      <w:noProof w:val="0"/>
      <w:szCs w:val="22"/>
      <w:lang w:bidi="fa-IR"/>
    </w:rPr>
  </w:style>
  <w:style w:type="numbering" w:customStyle="1" w:styleId="NoList5">
    <w:name w:val="No List5"/>
    <w:next w:val="NoList"/>
    <w:uiPriority w:val="99"/>
    <w:semiHidden/>
    <w:unhideWhenUsed/>
    <w:rsid w:val="00CB611D"/>
  </w:style>
  <w:style w:type="table" w:customStyle="1" w:styleId="TableGrid100">
    <w:name w:val="Table Grid10"/>
    <w:basedOn w:val="TableNormal"/>
    <w:next w:val="TableGrid"/>
    <w:uiPriority w:val="59"/>
    <w:rsid w:val="00CB61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Attribute7">
    <w:name w:val="ParaAttribute7"/>
    <w:rsid w:val="00CB611D"/>
    <w:pPr>
      <w:wordWrap w:val="0"/>
      <w:jc w:val="both"/>
    </w:pPr>
    <w:rPr>
      <w:rFonts w:ascii="Times New Roman" w:eastAsia="Batang" w:hAnsi="Times New Roman" w:cs="Times New Roman"/>
      <w:lang w:val="en-CA" w:eastAsia="en-CA" w:bidi="ar-SA"/>
    </w:rPr>
  </w:style>
  <w:style w:type="paragraph" w:customStyle="1" w:styleId="ParaAttribute8">
    <w:name w:val="ParaAttribute8"/>
    <w:rsid w:val="00CB611D"/>
    <w:pPr>
      <w:keepNext/>
      <w:wordWrap w:val="0"/>
      <w:ind w:firstLine="360"/>
      <w:jc w:val="both"/>
    </w:pPr>
    <w:rPr>
      <w:rFonts w:ascii="Times New Roman" w:eastAsia="Batang" w:hAnsi="Times New Roman" w:cs="Times New Roman"/>
      <w:lang w:val="en-CA" w:eastAsia="en-CA" w:bidi="ar-SA"/>
    </w:rPr>
  </w:style>
  <w:style w:type="character" w:customStyle="1" w:styleId="CharAttribute14">
    <w:name w:val="CharAttribute14"/>
    <w:rsid w:val="00CB611D"/>
    <w:rPr>
      <w:rFonts w:ascii="Cambria" w:eastAsia="Cambria"/>
      <w:b/>
      <w:sz w:val="28"/>
    </w:rPr>
  </w:style>
  <w:style w:type="character" w:customStyle="1" w:styleId="CharAttribute16">
    <w:name w:val="CharAttribute16"/>
    <w:rsid w:val="00CB611D"/>
    <w:rPr>
      <w:rFonts w:ascii="Cambria" w:eastAsia="Cambria"/>
      <w:sz w:val="22"/>
    </w:rPr>
  </w:style>
  <w:style w:type="character" w:customStyle="1" w:styleId="CharAttribute20">
    <w:name w:val="CharAttribute20"/>
    <w:rsid w:val="00CB611D"/>
    <w:rPr>
      <w:rFonts w:ascii="Cambria" w:eastAsia="Cambria"/>
      <w:color w:val="FF0000"/>
      <w:sz w:val="22"/>
    </w:rPr>
  </w:style>
  <w:style w:type="paragraph" w:customStyle="1" w:styleId="ParaAttribute12">
    <w:name w:val="ParaAttribute12"/>
    <w:rsid w:val="00CB611D"/>
    <w:pPr>
      <w:wordWrap w:val="0"/>
      <w:ind w:left="360"/>
    </w:pPr>
    <w:rPr>
      <w:rFonts w:ascii="Times New Roman" w:eastAsia="Batang" w:hAnsi="Times New Roman" w:cs="Times New Roman"/>
      <w:lang w:val="en-CA" w:eastAsia="en-CA" w:bidi="ar-SA"/>
    </w:rPr>
  </w:style>
  <w:style w:type="character" w:customStyle="1" w:styleId="CharAttribute24">
    <w:name w:val="CharAttribute24"/>
    <w:rsid w:val="00CB611D"/>
    <w:rPr>
      <w:rFonts w:ascii="Cambria" w:eastAsia="Cambria"/>
      <w:b/>
      <w:sz w:val="24"/>
    </w:rPr>
  </w:style>
  <w:style w:type="paragraph" w:customStyle="1" w:styleId="ParaAttribute15">
    <w:name w:val="ParaAttribute15"/>
    <w:rsid w:val="00CB611D"/>
    <w:pPr>
      <w:wordWrap w:val="0"/>
      <w:jc w:val="center"/>
    </w:pPr>
    <w:rPr>
      <w:rFonts w:ascii="Times New Roman" w:eastAsia="Batang" w:hAnsi="Times New Roman" w:cs="Times New Roman"/>
      <w:lang w:val="en-CA" w:eastAsia="en-CA" w:bidi="ar-SA"/>
    </w:rPr>
  </w:style>
  <w:style w:type="character" w:customStyle="1" w:styleId="CharAttribute29">
    <w:name w:val="CharAttribute29"/>
    <w:rsid w:val="00CB611D"/>
    <w:rPr>
      <w:rFonts w:ascii="Cambria" w:eastAsia="Cambria"/>
      <w:sz w:val="16"/>
    </w:rPr>
  </w:style>
  <w:style w:type="paragraph" w:customStyle="1" w:styleId="ParaAttribute9">
    <w:name w:val="ParaAttribute9"/>
    <w:rsid w:val="00CB611D"/>
    <w:pPr>
      <w:wordWrap w:val="0"/>
      <w:ind w:firstLine="360"/>
      <w:jc w:val="both"/>
    </w:pPr>
    <w:rPr>
      <w:rFonts w:ascii="Times New Roman" w:eastAsia="Batang" w:hAnsi="Times New Roman" w:cs="Times New Roman"/>
      <w:lang w:val="en-CA" w:eastAsia="en-CA" w:bidi="ar-SA"/>
    </w:rPr>
  </w:style>
  <w:style w:type="paragraph" w:customStyle="1" w:styleId="ParaAttribute16">
    <w:name w:val="ParaAttribute16"/>
    <w:rsid w:val="00CB611D"/>
    <w:pPr>
      <w:wordWrap w:val="0"/>
    </w:pPr>
    <w:rPr>
      <w:rFonts w:ascii="Times New Roman" w:eastAsia="Batang" w:hAnsi="Times New Roman" w:cs="Times New Roman"/>
      <w:lang w:val="en-CA" w:eastAsia="en-CA" w:bidi="ar-SA"/>
    </w:rPr>
  </w:style>
  <w:style w:type="character" w:customStyle="1" w:styleId="CharAttribute31">
    <w:name w:val="CharAttribute31"/>
    <w:rsid w:val="00CB611D"/>
    <w:rPr>
      <w:rFonts w:ascii="Cambria" w:eastAsia="Cambria"/>
      <w:i/>
      <w:sz w:val="22"/>
    </w:rPr>
  </w:style>
  <w:style w:type="table" w:customStyle="1" w:styleId="DefaultTable">
    <w:name w:val="Default Table"/>
    <w:rsid w:val="00CB611D"/>
    <w:rPr>
      <w:rFonts w:ascii="Times New Roman" w:eastAsia="Batang" w:hAnsi="Times New Roman" w:cs="Times New Roman"/>
      <w:lang w:val="en-CA" w:eastAsia="en-CA"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9">
    <w:name w:val="ParaAttribute19"/>
    <w:rsid w:val="00CB611D"/>
    <w:pPr>
      <w:wordWrap w:val="0"/>
      <w:spacing w:after="200"/>
    </w:pPr>
    <w:rPr>
      <w:rFonts w:ascii="Times New Roman" w:eastAsia="Batang" w:hAnsi="Times New Roman" w:cs="Times New Roman"/>
      <w:lang w:val="en-CA" w:eastAsia="en-CA" w:bidi="ar-SA"/>
    </w:rPr>
  </w:style>
  <w:style w:type="paragraph" w:customStyle="1" w:styleId="ParaAttribute25">
    <w:name w:val="ParaAttribute25"/>
    <w:rsid w:val="00CB611D"/>
    <w:pPr>
      <w:wordWrap w:val="0"/>
      <w:ind w:right="-144" w:firstLine="432"/>
    </w:pPr>
    <w:rPr>
      <w:rFonts w:ascii="Times New Roman" w:eastAsia="Batang" w:hAnsi="Times New Roman" w:cs="Times New Roman"/>
      <w:lang w:val="en-CA" w:eastAsia="en-CA" w:bidi="ar-SA"/>
    </w:rPr>
  </w:style>
  <w:style w:type="paragraph" w:customStyle="1" w:styleId="ParaAttribute29">
    <w:name w:val="ParaAttribute29"/>
    <w:rsid w:val="00CB611D"/>
    <w:pPr>
      <w:wordWrap w:val="0"/>
      <w:ind w:right="-144" w:firstLine="432"/>
    </w:pPr>
    <w:rPr>
      <w:rFonts w:ascii="Times New Roman" w:eastAsia="Batang" w:hAnsi="Times New Roman" w:cs="Times New Roman"/>
      <w:lang w:val="en-CA" w:eastAsia="en-CA" w:bidi="ar-SA"/>
    </w:rPr>
  </w:style>
  <w:style w:type="paragraph" w:customStyle="1" w:styleId="ParaAttribute28">
    <w:name w:val="ParaAttribute28"/>
    <w:rsid w:val="00CB611D"/>
    <w:pPr>
      <w:wordWrap w:val="0"/>
      <w:ind w:right="-474" w:firstLine="432"/>
    </w:pPr>
    <w:rPr>
      <w:rFonts w:ascii="Times New Roman" w:eastAsia="Batang" w:hAnsi="Times New Roman" w:cs="Times New Roman"/>
      <w:lang w:val="en-CA" w:eastAsia="en-CA" w:bidi="ar-SA"/>
    </w:rPr>
  </w:style>
  <w:style w:type="paragraph" w:customStyle="1" w:styleId="ParaAttribute30">
    <w:name w:val="ParaAttribute30"/>
    <w:rsid w:val="00CB611D"/>
    <w:pPr>
      <w:wordWrap w:val="0"/>
      <w:ind w:firstLine="360"/>
    </w:pPr>
    <w:rPr>
      <w:rFonts w:ascii="Times New Roman" w:eastAsia="Batang" w:hAnsi="Times New Roman" w:cs="Times New Roman"/>
      <w:lang w:val="en-CA" w:eastAsia="en-CA" w:bidi="ar-SA"/>
    </w:rPr>
  </w:style>
  <w:style w:type="character" w:customStyle="1" w:styleId="CharAttribute35">
    <w:name w:val="CharAttribute35"/>
    <w:rsid w:val="00CB611D"/>
    <w:rPr>
      <w:rFonts w:ascii="Cambria" w:eastAsia="Cambria"/>
      <w:sz w:val="22"/>
      <w:vertAlign w:val="subscript"/>
    </w:rPr>
  </w:style>
  <w:style w:type="character" w:customStyle="1" w:styleId="CharAttribute36">
    <w:name w:val="CharAttribute36"/>
    <w:rsid w:val="00CB611D"/>
    <w:rPr>
      <w:rFonts w:ascii="Cambria" w:eastAsia="Cambria"/>
      <w:i/>
      <w:sz w:val="22"/>
      <w:vertAlign w:val="subscript"/>
    </w:rPr>
  </w:style>
  <w:style w:type="character" w:customStyle="1" w:styleId="CharAttribute37">
    <w:name w:val="CharAttribute37"/>
    <w:rsid w:val="00CB611D"/>
    <w:rPr>
      <w:rFonts w:ascii="Cambria" w:eastAsia="Cambria"/>
      <w:sz w:val="22"/>
      <w:vertAlign w:val="superscript"/>
    </w:rPr>
  </w:style>
  <w:style w:type="character" w:customStyle="1" w:styleId="CharAttribute38">
    <w:name w:val="CharAttribute38"/>
    <w:rsid w:val="00CB611D"/>
    <w:rPr>
      <w:rFonts w:ascii="Cambria" w:eastAsia="Cambria"/>
      <w:sz w:val="22"/>
      <w:shd w:val="clear" w:color="auto" w:fill="FFFF00"/>
    </w:rPr>
  </w:style>
  <w:style w:type="paragraph" w:customStyle="1" w:styleId="ParaAttribute32">
    <w:name w:val="ParaAttribute32"/>
    <w:rsid w:val="00CB611D"/>
    <w:pPr>
      <w:wordWrap w:val="0"/>
      <w:ind w:left="-142" w:right="-144" w:firstLine="432"/>
    </w:pPr>
    <w:rPr>
      <w:rFonts w:ascii="Times New Roman" w:eastAsia="Batang" w:hAnsi="Times New Roman" w:cs="Times New Roman"/>
      <w:lang w:val="en-CA" w:eastAsia="en-CA" w:bidi="ar-SA"/>
    </w:rPr>
  </w:style>
  <w:style w:type="paragraph" w:customStyle="1" w:styleId="ParaAttribute33">
    <w:name w:val="ParaAttribute33"/>
    <w:rsid w:val="00CB611D"/>
    <w:pPr>
      <w:wordWrap w:val="0"/>
      <w:ind w:left="-284" w:right="-144" w:firstLine="432"/>
    </w:pPr>
    <w:rPr>
      <w:rFonts w:ascii="Times New Roman" w:eastAsia="Batang" w:hAnsi="Times New Roman" w:cs="Times New Roman"/>
      <w:lang w:val="en-CA" w:eastAsia="en-CA" w:bidi="ar-SA"/>
    </w:rPr>
  </w:style>
  <w:style w:type="paragraph" w:customStyle="1" w:styleId="ParaAttribute36">
    <w:name w:val="ParaAttribute36"/>
    <w:rsid w:val="00CB611D"/>
    <w:pPr>
      <w:wordWrap w:val="0"/>
      <w:ind w:left="-284" w:right="-144" w:firstLine="432"/>
    </w:pPr>
    <w:rPr>
      <w:rFonts w:ascii="Times New Roman" w:eastAsia="Batang" w:hAnsi="Times New Roman" w:cs="Times New Roman"/>
      <w:lang w:val="en-CA" w:eastAsia="en-CA" w:bidi="ar-SA"/>
    </w:rPr>
  </w:style>
  <w:style w:type="paragraph" w:customStyle="1" w:styleId="ParaAttribute48">
    <w:name w:val="ParaAttribute48"/>
    <w:rsid w:val="00CB611D"/>
    <w:pPr>
      <w:wordWrap w:val="0"/>
    </w:pPr>
    <w:rPr>
      <w:rFonts w:ascii="Times New Roman" w:eastAsia="Batang" w:hAnsi="Times New Roman" w:cs="Times New Roman"/>
      <w:lang w:val="en-CA" w:eastAsia="en-CA" w:bidi="ar-SA"/>
    </w:rPr>
  </w:style>
  <w:style w:type="paragraph" w:customStyle="1" w:styleId="ParaAttribute49">
    <w:name w:val="ParaAttribute49"/>
    <w:rsid w:val="00CB611D"/>
    <w:pPr>
      <w:wordWrap w:val="0"/>
      <w:jc w:val="right"/>
    </w:pPr>
    <w:rPr>
      <w:rFonts w:ascii="Times New Roman" w:eastAsia="Batang" w:hAnsi="Times New Roman" w:cs="Times New Roman"/>
      <w:lang w:val="en-CA" w:eastAsia="en-CA" w:bidi="ar-SA"/>
    </w:rPr>
  </w:style>
  <w:style w:type="paragraph" w:customStyle="1" w:styleId="ParaAttribute53">
    <w:name w:val="ParaAttribute53"/>
    <w:rsid w:val="00CB611D"/>
    <w:pPr>
      <w:wordWrap w:val="0"/>
    </w:pPr>
    <w:rPr>
      <w:rFonts w:ascii="Times New Roman" w:eastAsia="Batang" w:hAnsi="Times New Roman" w:cs="Times New Roman"/>
      <w:lang w:val="en-CA" w:eastAsia="en-CA" w:bidi="ar-SA"/>
    </w:rPr>
  </w:style>
  <w:style w:type="paragraph" w:customStyle="1" w:styleId="ParaAttribute4">
    <w:name w:val="ParaAttribute4"/>
    <w:rsid w:val="00CB611D"/>
    <w:pPr>
      <w:wordWrap w:val="0"/>
      <w:jc w:val="both"/>
    </w:pPr>
    <w:rPr>
      <w:rFonts w:ascii="Times New Roman" w:eastAsia="Batang" w:hAnsi="Times New Roman" w:cs="Times New Roman"/>
      <w:lang w:val="en-CA" w:eastAsia="en-CA" w:bidi="ar-SA"/>
    </w:rPr>
  </w:style>
  <w:style w:type="table" w:customStyle="1" w:styleId="DefaultTable1">
    <w:name w:val="Default Table1"/>
    <w:rsid w:val="00CB611D"/>
    <w:rPr>
      <w:rFonts w:ascii="Times New Roman" w:eastAsia="Batang" w:hAnsi="Times New Roman" w:cs="Times New Roman"/>
      <w:lang w:val="en-CA" w:eastAsia="en-CA"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55">
    <w:name w:val="ParaAttribute55"/>
    <w:rsid w:val="00CB611D"/>
    <w:pPr>
      <w:wordWrap w:val="0"/>
      <w:ind w:right="-144" w:firstLine="540"/>
      <w:jc w:val="both"/>
    </w:pPr>
    <w:rPr>
      <w:rFonts w:ascii="Times New Roman" w:eastAsia="Batang" w:hAnsi="Times New Roman" w:cs="Times New Roman"/>
      <w:lang w:val="en-CA" w:eastAsia="en-CA" w:bidi="ar-SA"/>
    </w:rPr>
  </w:style>
  <w:style w:type="paragraph" w:customStyle="1" w:styleId="ParaAttribute23">
    <w:name w:val="ParaAttribute23"/>
    <w:rsid w:val="00CB611D"/>
    <w:pPr>
      <w:wordWrap w:val="0"/>
      <w:ind w:right="-144" w:firstLine="432"/>
      <w:jc w:val="both"/>
    </w:pPr>
    <w:rPr>
      <w:rFonts w:ascii="Times New Roman" w:eastAsia="Batang" w:hAnsi="Times New Roman" w:cs="Times New Roman"/>
      <w:lang w:val="en-CA" w:eastAsia="en-CA" w:bidi="ar-SA"/>
    </w:rPr>
  </w:style>
  <w:style w:type="paragraph" w:customStyle="1" w:styleId="ParaAttribute58">
    <w:name w:val="ParaAttribute58"/>
    <w:rsid w:val="00CB611D"/>
    <w:pPr>
      <w:wordWrap w:val="0"/>
      <w:ind w:left="-142" w:right="-448" w:firstLine="142"/>
    </w:pPr>
    <w:rPr>
      <w:rFonts w:ascii="Times New Roman" w:eastAsia="Batang" w:hAnsi="Times New Roman" w:cs="Times New Roman"/>
      <w:lang w:val="en-CA" w:eastAsia="en-CA" w:bidi="ar-SA"/>
    </w:rPr>
  </w:style>
  <w:style w:type="paragraph" w:customStyle="1" w:styleId="ParaAttribute59">
    <w:name w:val="ParaAttribute59"/>
    <w:rsid w:val="00CB611D"/>
    <w:pPr>
      <w:wordWrap w:val="0"/>
      <w:ind w:left="-142" w:right="-448" w:firstLine="142"/>
    </w:pPr>
    <w:rPr>
      <w:rFonts w:ascii="Times New Roman" w:eastAsia="Batang" w:hAnsi="Times New Roman" w:cs="Times New Roman"/>
      <w:lang w:val="en-CA" w:eastAsia="en-CA" w:bidi="ar-SA"/>
    </w:rPr>
  </w:style>
  <w:style w:type="paragraph" w:customStyle="1" w:styleId="ParaAttribute60">
    <w:name w:val="ParaAttribute60"/>
    <w:rsid w:val="00CB611D"/>
    <w:pPr>
      <w:wordWrap w:val="0"/>
      <w:ind w:firstLine="360"/>
    </w:pPr>
    <w:rPr>
      <w:rFonts w:ascii="Times New Roman" w:eastAsia="Batang" w:hAnsi="Times New Roman" w:cs="Times New Roman"/>
      <w:lang w:val="en-CA" w:eastAsia="en-CA" w:bidi="ar-SA"/>
    </w:rPr>
  </w:style>
  <w:style w:type="character" w:customStyle="1" w:styleId="CharAttribute41">
    <w:name w:val="CharAttribute41"/>
    <w:rsid w:val="00CB611D"/>
    <w:rPr>
      <w:rFonts w:ascii="CMR12" w:eastAsia="CMR12"/>
      <w:sz w:val="24"/>
    </w:rPr>
  </w:style>
  <w:style w:type="paragraph" w:customStyle="1" w:styleId="ParaAttribute61">
    <w:name w:val="ParaAttribute61"/>
    <w:rsid w:val="00CB611D"/>
    <w:pPr>
      <w:wordWrap w:val="0"/>
    </w:pPr>
    <w:rPr>
      <w:rFonts w:ascii="Times New Roman" w:eastAsia="Batang" w:hAnsi="Times New Roman" w:cs="Times New Roman"/>
      <w:lang w:val="en-CA" w:eastAsia="en-CA" w:bidi="ar-SA"/>
    </w:rPr>
  </w:style>
  <w:style w:type="paragraph" w:customStyle="1" w:styleId="ParaAttribute63">
    <w:name w:val="ParaAttribute63"/>
    <w:rsid w:val="00CB611D"/>
    <w:pPr>
      <w:wordWrap w:val="0"/>
      <w:ind w:firstLine="540"/>
      <w:jc w:val="both"/>
    </w:pPr>
    <w:rPr>
      <w:rFonts w:ascii="Times New Roman" w:eastAsia="Batang" w:hAnsi="Times New Roman" w:cs="Times New Roman"/>
      <w:lang w:val="en-CA" w:eastAsia="en-CA" w:bidi="ar-SA"/>
    </w:rPr>
  </w:style>
  <w:style w:type="paragraph" w:customStyle="1" w:styleId="ParaAttribute0">
    <w:name w:val="ParaAttribute0"/>
    <w:rsid w:val="00CB611D"/>
    <w:pPr>
      <w:wordWrap w:val="0"/>
      <w:jc w:val="center"/>
    </w:pPr>
    <w:rPr>
      <w:rFonts w:ascii="Times New Roman" w:eastAsia="Batang" w:hAnsi="Times New Roman" w:cs="Times New Roman"/>
      <w:lang w:val="en-CA" w:eastAsia="en-CA" w:bidi="ar-SA"/>
    </w:rPr>
  </w:style>
  <w:style w:type="paragraph" w:customStyle="1" w:styleId="ParaAttribute17">
    <w:name w:val="ParaAttribute17"/>
    <w:rsid w:val="00CB611D"/>
    <w:pPr>
      <w:wordWrap w:val="0"/>
    </w:pPr>
    <w:rPr>
      <w:rFonts w:ascii="Times New Roman" w:eastAsia="Batang" w:hAnsi="Times New Roman" w:cs="Times New Roman"/>
      <w:lang w:val="en-CA" w:eastAsia="en-CA" w:bidi="ar-SA"/>
    </w:rPr>
  </w:style>
  <w:style w:type="paragraph" w:customStyle="1" w:styleId="ParaAttribute64">
    <w:name w:val="ParaAttribute64"/>
    <w:rsid w:val="00CB611D"/>
    <w:pPr>
      <w:wordWrap w:val="0"/>
      <w:jc w:val="both"/>
    </w:pPr>
    <w:rPr>
      <w:rFonts w:ascii="Times New Roman" w:eastAsia="Batang" w:hAnsi="Times New Roman" w:cs="Times New Roman"/>
      <w:lang w:val="en-CA" w:eastAsia="en-CA" w:bidi="ar-SA"/>
    </w:rPr>
  </w:style>
  <w:style w:type="paragraph" w:customStyle="1" w:styleId="ParaAttribute18">
    <w:name w:val="ParaAttribute18"/>
    <w:rsid w:val="00CB611D"/>
    <w:pPr>
      <w:wordWrap w:val="0"/>
      <w:spacing w:after="200"/>
    </w:pPr>
    <w:rPr>
      <w:rFonts w:ascii="Times New Roman" w:eastAsia="Batang" w:hAnsi="Times New Roman" w:cs="Times New Roman"/>
      <w:lang w:val="en-CA" w:eastAsia="en-CA" w:bidi="ar-SA"/>
    </w:rPr>
  </w:style>
  <w:style w:type="paragraph" w:customStyle="1" w:styleId="ParaAttribute68">
    <w:name w:val="ParaAttribute68"/>
    <w:rsid w:val="00CB611D"/>
    <w:pPr>
      <w:wordWrap w:val="0"/>
      <w:ind w:firstLine="360"/>
      <w:jc w:val="center"/>
    </w:pPr>
    <w:rPr>
      <w:rFonts w:ascii="Times New Roman" w:eastAsia="Batang" w:hAnsi="Times New Roman" w:cs="Times New Roman"/>
      <w:lang w:val="en-CA" w:eastAsia="en-CA" w:bidi="ar-SA"/>
    </w:rPr>
  </w:style>
  <w:style w:type="paragraph" w:customStyle="1" w:styleId="ParaAttribute69">
    <w:name w:val="ParaAttribute69"/>
    <w:rsid w:val="00CB611D"/>
    <w:pPr>
      <w:wordWrap w:val="0"/>
      <w:ind w:firstLine="360"/>
      <w:jc w:val="center"/>
    </w:pPr>
    <w:rPr>
      <w:rFonts w:ascii="Times New Roman" w:eastAsia="Batang" w:hAnsi="Times New Roman" w:cs="Times New Roman"/>
      <w:lang w:val="en-CA" w:eastAsia="en-CA" w:bidi="ar-SA"/>
    </w:rPr>
  </w:style>
  <w:style w:type="character" w:customStyle="1" w:styleId="CharAttribute45">
    <w:name w:val="CharAttribute45"/>
    <w:rsid w:val="00CB611D"/>
    <w:rPr>
      <w:rFonts w:ascii="Cambria" w:eastAsia="Cambria"/>
      <w:sz w:val="18"/>
    </w:rPr>
  </w:style>
  <w:style w:type="character" w:customStyle="1" w:styleId="CharAttribute48">
    <w:name w:val="CharAttribute48"/>
    <w:rsid w:val="00CB611D"/>
    <w:rPr>
      <w:rFonts w:ascii="Cambria" w:eastAsia="Cambria"/>
      <w:b/>
      <w:sz w:val="18"/>
    </w:rPr>
  </w:style>
  <w:style w:type="paragraph" w:customStyle="1" w:styleId="ParaAttribute74">
    <w:name w:val="ParaAttribute74"/>
    <w:rsid w:val="00CB611D"/>
    <w:rPr>
      <w:rFonts w:ascii="Times New Roman" w:eastAsia="Batang" w:hAnsi="Times New Roman" w:cs="Times New Roman"/>
      <w:lang w:val="en-CA" w:eastAsia="en-CA" w:bidi="ar-SA"/>
    </w:rPr>
  </w:style>
  <w:style w:type="paragraph" w:customStyle="1" w:styleId="ParaAttribute75">
    <w:name w:val="ParaAttribute75"/>
    <w:rsid w:val="00CB611D"/>
    <w:pPr>
      <w:wordWrap w:val="0"/>
      <w:ind w:left="276"/>
      <w:jc w:val="center"/>
    </w:pPr>
    <w:rPr>
      <w:rFonts w:ascii="Times New Roman" w:eastAsia="Batang" w:hAnsi="Times New Roman" w:cs="Times New Roman"/>
      <w:lang w:val="en-CA" w:eastAsia="en-CA" w:bidi="ar-SA"/>
    </w:rPr>
  </w:style>
  <w:style w:type="paragraph" w:customStyle="1" w:styleId="ParaAttribute76">
    <w:name w:val="ParaAttribute76"/>
    <w:rsid w:val="00CB611D"/>
    <w:rPr>
      <w:rFonts w:ascii="Times New Roman" w:eastAsia="Batang" w:hAnsi="Times New Roman" w:cs="Times New Roman"/>
      <w:lang w:val="en-CA" w:eastAsia="en-CA" w:bidi="ar-SA"/>
    </w:rPr>
  </w:style>
  <w:style w:type="paragraph" w:customStyle="1" w:styleId="ParaAttribute77">
    <w:name w:val="ParaAttribute77"/>
    <w:rsid w:val="00CB611D"/>
    <w:rPr>
      <w:rFonts w:ascii="Times New Roman" w:eastAsia="Batang" w:hAnsi="Times New Roman" w:cs="Times New Roman"/>
      <w:lang w:val="en-CA" w:eastAsia="en-CA" w:bidi="ar-SA"/>
    </w:rPr>
  </w:style>
  <w:style w:type="paragraph" w:customStyle="1" w:styleId="ParaAttribute78">
    <w:name w:val="ParaAttribute78"/>
    <w:rsid w:val="00CB611D"/>
    <w:pPr>
      <w:wordWrap w:val="0"/>
      <w:ind w:left="330"/>
      <w:jc w:val="center"/>
    </w:pPr>
    <w:rPr>
      <w:rFonts w:ascii="Times New Roman" w:eastAsia="Batang" w:hAnsi="Times New Roman" w:cs="Times New Roman"/>
      <w:lang w:val="en-CA" w:eastAsia="en-CA" w:bidi="ar-SA"/>
    </w:rPr>
  </w:style>
  <w:style w:type="paragraph" w:customStyle="1" w:styleId="ParaAttribute13">
    <w:name w:val="ParaAttribute13"/>
    <w:rsid w:val="00CB611D"/>
    <w:pPr>
      <w:wordWrap w:val="0"/>
      <w:jc w:val="center"/>
    </w:pPr>
    <w:rPr>
      <w:rFonts w:ascii="Times New Roman" w:eastAsia="Batang" w:hAnsi="Times New Roman" w:cs="Times New Roman"/>
      <w:lang w:val="en-CA" w:eastAsia="en-CA" w:bidi="ar-SA"/>
    </w:rPr>
  </w:style>
  <w:style w:type="character" w:customStyle="1" w:styleId="CharAttribute59">
    <w:name w:val="CharAttribute59"/>
    <w:rsid w:val="00CB611D"/>
    <w:rPr>
      <w:rFonts w:ascii="Calibri" w:eastAsia="Times New Roman"/>
      <w:sz w:val="16"/>
    </w:rPr>
  </w:style>
  <w:style w:type="paragraph" w:customStyle="1" w:styleId="ParaAttribute79">
    <w:name w:val="ParaAttribute79"/>
    <w:rsid w:val="00CB611D"/>
    <w:pPr>
      <w:wordWrap w:val="0"/>
      <w:jc w:val="center"/>
    </w:pPr>
    <w:rPr>
      <w:rFonts w:ascii="Times New Roman" w:eastAsia="Batang" w:hAnsi="Times New Roman" w:cs="Times New Roman"/>
      <w:lang w:val="en-CA" w:eastAsia="en-CA" w:bidi="ar-SA"/>
    </w:rPr>
  </w:style>
  <w:style w:type="paragraph" w:customStyle="1" w:styleId="ParaAttribute80">
    <w:name w:val="ParaAttribute80"/>
    <w:rsid w:val="00CB611D"/>
    <w:pPr>
      <w:wordWrap w:val="0"/>
      <w:jc w:val="center"/>
    </w:pPr>
    <w:rPr>
      <w:rFonts w:ascii="Times New Roman" w:eastAsia="Batang" w:hAnsi="Times New Roman" w:cs="Times New Roman"/>
      <w:lang w:val="en-CA" w:eastAsia="en-CA" w:bidi="ar-SA"/>
    </w:rPr>
  </w:style>
  <w:style w:type="character" w:customStyle="1" w:styleId="CharAttribute49">
    <w:name w:val="CharAttribute49"/>
    <w:rsid w:val="00CB611D"/>
    <w:rPr>
      <w:rFonts w:ascii="Times New Roman" w:eastAsia="Times New Roman"/>
      <w:sz w:val="18"/>
    </w:rPr>
  </w:style>
  <w:style w:type="character" w:customStyle="1" w:styleId="CharAttribute51">
    <w:name w:val="CharAttribute51"/>
    <w:rsid w:val="00CB611D"/>
    <w:rPr>
      <w:rFonts w:ascii="Times New Roman" w:eastAsia="Times New Roman"/>
      <w:b/>
      <w:sz w:val="18"/>
    </w:rPr>
  </w:style>
  <w:style w:type="character" w:customStyle="1" w:styleId="CharAttribute52">
    <w:name w:val="CharAttribute52"/>
    <w:rsid w:val="00CB611D"/>
    <w:rPr>
      <w:rFonts w:ascii="Times New Roman" w:eastAsia="Times New Roman"/>
      <w:b/>
      <w:sz w:val="18"/>
    </w:rPr>
  </w:style>
  <w:style w:type="character" w:customStyle="1" w:styleId="CharAttribute55">
    <w:name w:val="CharAttribute55"/>
    <w:rsid w:val="00CB611D"/>
    <w:rPr>
      <w:rFonts w:ascii="Times New Roman" w:eastAsia="Times New Roman"/>
      <w:sz w:val="16"/>
    </w:rPr>
  </w:style>
  <w:style w:type="character" w:customStyle="1" w:styleId="CharAttribute56">
    <w:name w:val="CharAttribute56"/>
    <w:rsid w:val="00CB611D"/>
    <w:rPr>
      <w:rFonts w:ascii="Times New Roman" w:eastAsia="Times New Roman"/>
      <w:sz w:val="16"/>
    </w:rPr>
  </w:style>
  <w:style w:type="character" w:customStyle="1" w:styleId="CharAttribute58">
    <w:name w:val="CharAttribute58"/>
    <w:rsid w:val="00CB611D"/>
    <w:rPr>
      <w:rFonts w:ascii="Cambria" w:eastAsia="Cambria"/>
      <w:b/>
      <w:sz w:val="16"/>
    </w:rPr>
  </w:style>
  <w:style w:type="paragraph" w:customStyle="1" w:styleId="ParaAttribute47">
    <w:name w:val="ParaAttribute47"/>
    <w:rsid w:val="00CB611D"/>
    <w:pPr>
      <w:wordWrap w:val="0"/>
      <w:ind w:right="-180"/>
      <w:jc w:val="both"/>
    </w:pPr>
    <w:rPr>
      <w:rFonts w:ascii="Times New Roman" w:eastAsia="Batang" w:hAnsi="Times New Roman" w:cs="Times New Roman"/>
      <w:lang w:val="en-CA" w:eastAsia="en-CA" w:bidi="ar-SA"/>
    </w:rPr>
  </w:style>
  <w:style w:type="paragraph" w:customStyle="1" w:styleId="ParaAttribute85">
    <w:name w:val="ParaAttribute85"/>
    <w:rsid w:val="00CB611D"/>
    <w:pPr>
      <w:wordWrap w:val="0"/>
    </w:pPr>
    <w:rPr>
      <w:rFonts w:ascii="Times New Roman" w:eastAsia="Batang" w:hAnsi="Times New Roman" w:cs="Times New Roman"/>
      <w:lang w:val="en-CA" w:eastAsia="en-CA" w:bidi="ar-SA"/>
    </w:rPr>
  </w:style>
  <w:style w:type="character" w:customStyle="1" w:styleId="CharAttribute17">
    <w:name w:val="CharAttribute17"/>
    <w:rsid w:val="00CB611D"/>
    <w:rPr>
      <w:rFonts w:ascii="Cambria" w:eastAsia="Cambria"/>
      <w:b/>
      <w:sz w:val="22"/>
    </w:rPr>
  </w:style>
  <w:style w:type="character" w:customStyle="1" w:styleId="CharAttribute63">
    <w:name w:val="CharAttribute63"/>
    <w:rsid w:val="00CB611D"/>
    <w:rPr>
      <w:rFonts w:ascii="TimesNewRoman" w:eastAsia="TimesNewRoman"/>
      <w:sz w:val="16"/>
    </w:rPr>
  </w:style>
  <w:style w:type="paragraph" w:customStyle="1" w:styleId="ParaAttribute5">
    <w:name w:val="ParaAttribute5"/>
    <w:rsid w:val="00CB611D"/>
    <w:pPr>
      <w:wordWrap w:val="0"/>
      <w:ind w:left="1080" w:right="630"/>
      <w:jc w:val="both"/>
    </w:pPr>
    <w:rPr>
      <w:rFonts w:ascii="Times New Roman" w:eastAsia="Batang" w:hAnsi="Times New Roman" w:cs="Times New Roman"/>
      <w:lang w:val="en-CA" w:eastAsia="en-CA" w:bidi="ar-SA"/>
    </w:rPr>
  </w:style>
  <w:style w:type="paragraph" w:customStyle="1" w:styleId="ParaAttribute93">
    <w:name w:val="ParaAttribute93"/>
    <w:rsid w:val="00CB611D"/>
    <w:pPr>
      <w:wordWrap w:val="0"/>
    </w:pPr>
    <w:rPr>
      <w:rFonts w:ascii="Times New Roman" w:eastAsia="Batang" w:hAnsi="Times New Roman" w:cs="Times New Roman"/>
      <w:lang w:val="en-CA" w:eastAsia="en-CA" w:bidi="ar-SA"/>
    </w:rPr>
  </w:style>
  <w:style w:type="character" w:customStyle="1" w:styleId="CharAttribute5">
    <w:name w:val="CharAttribute5"/>
    <w:rsid w:val="00CB611D"/>
    <w:rPr>
      <w:rFonts w:ascii="Cambria" w:eastAsia="Cambria"/>
      <w:b/>
      <w:sz w:val="44"/>
    </w:rPr>
  </w:style>
  <w:style w:type="character" w:customStyle="1" w:styleId="CharAttribute7">
    <w:name w:val="CharAttribute7"/>
    <w:rsid w:val="00CB611D"/>
    <w:rPr>
      <w:rFonts w:ascii="Cambria" w:eastAsia="Cambria"/>
      <w:sz w:val="28"/>
    </w:rPr>
  </w:style>
  <w:style w:type="character" w:customStyle="1" w:styleId="CharAttribute8">
    <w:name w:val="CharAttribute8"/>
    <w:rsid w:val="00CB611D"/>
    <w:rPr>
      <w:rFonts w:ascii="Cambria" w:eastAsia="Cambria"/>
      <w:sz w:val="28"/>
      <w:vertAlign w:val="superscript"/>
    </w:rPr>
  </w:style>
  <w:style w:type="character" w:customStyle="1" w:styleId="CharAttribute9">
    <w:name w:val="CharAttribute9"/>
    <w:rsid w:val="00CB611D"/>
    <w:rPr>
      <w:rFonts w:ascii="Cambria" w:eastAsia="Cambria"/>
      <w:sz w:val="28"/>
      <w:vertAlign w:val="superscript"/>
    </w:rPr>
  </w:style>
  <w:style w:type="character" w:customStyle="1" w:styleId="CharAttribute11">
    <w:name w:val="CharAttribute11"/>
    <w:rsid w:val="00CB611D"/>
    <w:rPr>
      <w:rFonts w:ascii="Cambria" w:eastAsia="Cambria"/>
    </w:rPr>
  </w:style>
  <w:style w:type="character" w:customStyle="1" w:styleId="CharAttribute65">
    <w:name w:val="CharAttribute65"/>
    <w:rsid w:val="00CB611D"/>
    <w:rPr>
      <w:rFonts w:ascii="Calibri" w:eastAsia="Times New Roman"/>
      <w:sz w:val="22"/>
      <w:vertAlign w:val="superscript"/>
    </w:rPr>
  </w:style>
  <w:style w:type="character" w:customStyle="1" w:styleId="CharAttribute66">
    <w:name w:val="CharAttribute66"/>
    <w:rsid w:val="00CB611D"/>
    <w:rPr>
      <w:rFonts w:ascii="Times New Roman" w:eastAsia="Times New Roman"/>
      <w:color w:val="000066"/>
      <w:sz w:val="18"/>
    </w:rPr>
  </w:style>
  <w:style w:type="numbering" w:customStyle="1" w:styleId="NoList6">
    <w:name w:val="No List6"/>
    <w:next w:val="NoList"/>
    <w:uiPriority w:val="99"/>
    <w:semiHidden/>
    <w:unhideWhenUsed/>
    <w:rsid w:val="00434675"/>
  </w:style>
  <w:style w:type="table" w:customStyle="1" w:styleId="TableGrid12">
    <w:name w:val="Table Grid12"/>
    <w:basedOn w:val="TableNormal"/>
    <w:next w:val="TableGrid"/>
    <w:uiPriority w:val="59"/>
    <w:rsid w:val="00434675"/>
    <w:pPr>
      <w:widowControl w:val="0"/>
      <w:jc w:val="both"/>
    </w:pPr>
    <w:rPr>
      <w:rFonts w:eastAsia="SimSu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unhideWhenUsed/>
    <w:qFormat/>
    <w:rsid w:val="00434675"/>
    <w:rPr>
      <w:rFonts w:eastAsia="SimSun" w:cs="Times New Roman"/>
      <w:lang w:eastAsia="zh-CN" w:bidi="ar-SA"/>
    </w:rPr>
    <w:tblPr>
      <w:tblCellMar>
        <w:top w:w="0" w:type="dxa"/>
        <w:left w:w="0" w:type="dxa"/>
        <w:bottom w:w="0" w:type="dxa"/>
        <w:right w:w="0" w:type="dxa"/>
      </w:tblCellMar>
    </w:tblPr>
  </w:style>
  <w:style w:type="paragraph" w:customStyle="1" w:styleId="Heading11">
    <w:name w:val="Heading 11"/>
    <w:basedOn w:val="Normal"/>
    <w:uiPriority w:val="9"/>
    <w:qFormat/>
    <w:rsid w:val="00434675"/>
    <w:pPr>
      <w:bidi w:val="0"/>
      <w:spacing w:line="360" w:lineRule="auto"/>
      <w:ind w:left="880" w:hanging="343"/>
      <w:outlineLvl w:val="1"/>
    </w:pPr>
    <w:rPr>
      <w:rFonts w:ascii="Cambria" w:eastAsia="Georgia" w:hAnsi="Cambria" w:cs="Times New Roman"/>
      <w:b/>
      <w:bCs/>
      <w:noProof w:val="0"/>
      <w:szCs w:val="24"/>
    </w:rPr>
  </w:style>
  <w:style w:type="paragraph" w:customStyle="1" w:styleId="11">
    <w:name w:val="列出段落1"/>
    <w:basedOn w:val="Normal"/>
    <w:uiPriority w:val="1"/>
    <w:qFormat/>
    <w:rsid w:val="00434675"/>
    <w:pPr>
      <w:bidi w:val="0"/>
      <w:spacing w:line="360" w:lineRule="auto"/>
    </w:pPr>
    <w:rPr>
      <w:rFonts w:ascii="Cambria" w:eastAsia="SimSun" w:hAnsi="Cambria" w:cs="Times New Roman"/>
      <w:noProof w:val="0"/>
      <w:szCs w:val="22"/>
    </w:rPr>
  </w:style>
  <w:style w:type="paragraph" w:customStyle="1" w:styleId="TableParagraph">
    <w:name w:val="Table Paragraph"/>
    <w:basedOn w:val="Normal"/>
    <w:uiPriority w:val="1"/>
    <w:qFormat/>
    <w:rsid w:val="00434675"/>
    <w:pPr>
      <w:bidi w:val="0"/>
      <w:spacing w:line="360" w:lineRule="auto"/>
    </w:pPr>
    <w:rPr>
      <w:rFonts w:ascii="Calibri" w:eastAsia="SimSun" w:hAnsi="Calibri" w:cs="Times New Roman"/>
      <w:noProof w:val="0"/>
      <w:sz w:val="22"/>
      <w:szCs w:val="22"/>
    </w:rPr>
  </w:style>
  <w:style w:type="paragraph" w:customStyle="1" w:styleId="666666666666666">
    <w:name w:val="666666666666666"/>
    <w:basedOn w:val="Heading1"/>
    <w:link w:val="666666666666666Char"/>
    <w:qFormat/>
    <w:rsid w:val="007E1BC1"/>
    <w:pPr>
      <w:ind w:firstLine="288"/>
    </w:pPr>
  </w:style>
  <w:style w:type="character" w:customStyle="1" w:styleId="texhtml">
    <w:name w:val="texhtml"/>
    <w:basedOn w:val="DefaultParagraphFont"/>
    <w:rsid w:val="007E1BC1"/>
    <w:rPr>
      <w:sz w:val="28"/>
      <w:szCs w:val="28"/>
    </w:rPr>
  </w:style>
  <w:style w:type="character" w:customStyle="1" w:styleId="666666666666666Char">
    <w:name w:val="666666666666666 Char"/>
    <w:basedOn w:val="Heading1Char"/>
    <w:link w:val="666666666666666"/>
    <w:rsid w:val="007E1BC1"/>
    <w:rPr>
      <w:rFonts w:ascii="Times New Roman" w:hAnsi="Times New Roman" w:cs="Times New Roman"/>
      <w:sz w:val="33"/>
      <w:szCs w:val="33"/>
      <w:lang w:bidi="ar-SA"/>
    </w:rPr>
  </w:style>
  <w:style w:type="paragraph" w:customStyle="1" w:styleId="paragraph0">
    <w:name w:val="paragraph"/>
    <w:basedOn w:val="Normal"/>
    <w:link w:val="paragraphChar0"/>
    <w:qFormat/>
    <w:rsid w:val="007E1BC1"/>
    <w:pPr>
      <w:bidi w:val="0"/>
      <w:spacing w:line="360" w:lineRule="auto"/>
      <w:ind w:firstLine="360"/>
      <w:jc w:val="lowKashida"/>
    </w:pPr>
    <w:rPr>
      <w:rFonts w:eastAsia="Times New Roman" w:cs="Times New Roman"/>
      <w:noProof w:val="0"/>
      <w:sz w:val="24"/>
      <w:szCs w:val="24"/>
    </w:rPr>
  </w:style>
  <w:style w:type="character" w:customStyle="1" w:styleId="paragraphChar0">
    <w:name w:val="paragraph Char"/>
    <w:basedOn w:val="DefaultParagraphFont"/>
    <w:link w:val="paragraph0"/>
    <w:rsid w:val="007E1BC1"/>
    <w:rPr>
      <w:rFonts w:ascii="Times New Roman" w:eastAsia="Times New Roman" w:hAnsi="Times New Roman" w:cs="Times New Roman"/>
      <w:sz w:val="24"/>
      <w:szCs w:val="24"/>
      <w:lang w:bidi="ar-SA"/>
    </w:rPr>
  </w:style>
  <w:style w:type="paragraph" w:customStyle="1" w:styleId="titr1">
    <w:name w:val="titr1"/>
    <w:basedOn w:val="ListParagraph"/>
    <w:link w:val="titr1Char"/>
    <w:qFormat/>
    <w:rsid w:val="007E1BC1"/>
    <w:pPr>
      <w:spacing w:before="360" w:after="60" w:line="360" w:lineRule="auto"/>
      <w:ind w:left="259" w:hanging="259"/>
      <w:contextualSpacing/>
      <w:jc w:val="lowKashida"/>
      <w:outlineLvl w:val="0"/>
    </w:pPr>
    <w:rPr>
      <w:rFonts w:eastAsia="Times New Roman"/>
      <w:b/>
      <w:bCs/>
      <w:szCs w:val="24"/>
      <w:lang w:val="en-US"/>
    </w:rPr>
  </w:style>
  <w:style w:type="character" w:customStyle="1" w:styleId="titr1Char">
    <w:name w:val="titr1 Char"/>
    <w:basedOn w:val="DefaultParagraphFont"/>
    <w:link w:val="titr1"/>
    <w:rsid w:val="007E1BC1"/>
    <w:rPr>
      <w:rFonts w:ascii="Times New Roman" w:eastAsia="Times New Roman" w:hAnsi="Times New Roman" w:cs="Times New Roman"/>
      <w:b/>
      <w:bCs/>
      <w:sz w:val="24"/>
      <w:szCs w:val="24"/>
      <w:lang w:bidi="ar-SA"/>
    </w:rPr>
  </w:style>
  <w:style w:type="paragraph" w:customStyle="1" w:styleId="titr2">
    <w:name w:val="titr 2"/>
    <w:basedOn w:val="ListParagraph"/>
    <w:link w:val="titr2Char"/>
    <w:qFormat/>
    <w:rsid w:val="007E1BC1"/>
    <w:pPr>
      <w:autoSpaceDE w:val="0"/>
      <w:autoSpaceDN w:val="0"/>
      <w:adjustRightInd w:val="0"/>
      <w:spacing w:before="240" w:after="60" w:line="360" w:lineRule="auto"/>
      <w:ind w:left="0"/>
      <w:contextualSpacing/>
      <w:outlineLvl w:val="1"/>
    </w:pPr>
    <w:rPr>
      <w:rFonts w:eastAsia="Times New Roman"/>
      <w:i/>
      <w:iCs/>
      <w:szCs w:val="24"/>
      <w:lang w:val="en-US"/>
    </w:rPr>
  </w:style>
  <w:style w:type="character" w:customStyle="1" w:styleId="titr2Char">
    <w:name w:val="titr 2 Char"/>
    <w:basedOn w:val="DefaultParagraphFont"/>
    <w:link w:val="titr2"/>
    <w:rsid w:val="007E1BC1"/>
    <w:rPr>
      <w:rFonts w:ascii="Times New Roman" w:eastAsia="Times New Roman" w:hAnsi="Times New Roman" w:cs="Times New Roman"/>
      <w:i/>
      <w:iCs/>
      <w:sz w:val="24"/>
      <w:szCs w:val="24"/>
      <w:lang w:bidi="ar-SA"/>
    </w:rPr>
  </w:style>
  <w:style w:type="paragraph" w:customStyle="1" w:styleId="Table1">
    <w:name w:val="Table**"/>
    <w:basedOn w:val="Normal"/>
    <w:link w:val="TableChar1"/>
    <w:qFormat/>
    <w:rsid w:val="007E1BC1"/>
    <w:pPr>
      <w:autoSpaceDE w:val="0"/>
      <w:autoSpaceDN w:val="0"/>
      <w:bidi w:val="0"/>
      <w:adjustRightInd w:val="0"/>
      <w:jc w:val="left"/>
    </w:pPr>
    <w:rPr>
      <w:rFonts w:eastAsiaTheme="minorEastAsia" w:cs="Times New Roman"/>
      <w:noProof w:val="0"/>
      <w:color w:val="000000"/>
    </w:rPr>
  </w:style>
  <w:style w:type="character" w:customStyle="1" w:styleId="TableChar1">
    <w:name w:val="Table** Char"/>
    <w:basedOn w:val="DefaultParagraphFont"/>
    <w:link w:val="Table1"/>
    <w:rsid w:val="007E1BC1"/>
    <w:rPr>
      <w:rFonts w:ascii="Times New Roman" w:eastAsiaTheme="minorEastAsia" w:hAnsi="Times New Roman" w:cs="Times New Roman"/>
      <w:color w:val="000000"/>
      <w:lang w:bidi="ar-SA"/>
    </w:rPr>
  </w:style>
  <w:style w:type="paragraph" w:customStyle="1" w:styleId="Table2">
    <w:name w:val="Table"/>
    <w:basedOn w:val="Normal"/>
    <w:link w:val="TableChar2"/>
    <w:qFormat/>
    <w:rsid w:val="007E1BC1"/>
    <w:pPr>
      <w:autoSpaceDE w:val="0"/>
      <w:autoSpaceDN w:val="0"/>
      <w:bidi w:val="0"/>
      <w:adjustRightInd w:val="0"/>
      <w:spacing w:before="180"/>
      <w:jc w:val="left"/>
    </w:pPr>
    <w:rPr>
      <w:rFonts w:eastAsiaTheme="minorEastAsia" w:cs="Times New Roman"/>
      <w:b/>
      <w:bCs/>
      <w:noProof w:val="0"/>
      <w:color w:val="000000"/>
    </w:rPr>
  </w:style>
  <w:style w:type="character" w:customStyle="1" w:styleId="TableChar2">
    <w:name w:val="Table Char"/>
    <w:basedOn w:val="DefaultParagraphFont"/>
    <w:link w:val="Table2"/>
    <w:rsid w:val="007E1BC1"/>
    <w:rPr>
      <w:rFonts w:ascii="Times New Roman" w:eastAsiaTheme="minorEastAsia" w:hAnsi="Times New Roman" w:cs="Times New Roman"/>
      <w:b/>
      <w:bCs/>
      <w:color w:val="000000"/>
      <w:lang w:bidi="ar-SA"/>
    </w:rPr>
  </w:style>
  <w:style w:type="paragraph" w:customStyle="1" w:styleId="ttttttttttttttttttttttttt">
    <w:name w:val="ttttttttttttttttttttttttt"/>
    <w:basedOn w:val="paragraph0"/>
    <w:link w:val="tttttttttttttttttttttttttChar"/>
    <w:qFormat/>
    <w:rsid w:val="007E1BC1"/>
    <w:pPr>
      <w:ind w:firstLine="0"/>
    </w:pPr>
  </w:style>
  <w:style w:type="character" w:customStyle="1" w:styleId="tttttttttttttttttttttttttChar">
    <w:name w:val="ttttttttttttttttttttttttt Char"/>
    <w:basedOn w:val="paragraphChar0"/>
    <w:link w:val="ttttttttttttttttttttttttt"/>
    <w:rsid w:val="007E1BC1"/>
    <w:rPr>
      <w:rFonts w:ascii="Times New Roman" w:eastAsia="Times New Roman" w:hAnsi="Times New Roman" w:cs="Times New Roman"/>
      <w:sz w:val="24"/>
      <w:szCs w:val="24"/>
      <w:lang w:bidi="ar-SA"/>
    </w:rPr>
  </w:style>
  <w:style w:type="paragraph" w:customStyle="1" w:styleId="bbbbbbbbbbbbbbbbbbbbb">
    <w:name w:val="bbbbbbbbbbbbbbbbbbbbb"/>
    <w:basedOn w:val="paragraph0"/>
    <w:link w:val="bbbbbbbbbbbbbbbbbbbbbChar"/>
    <w:qFormat/>
    <w:rsid w:val="007E1BC1"/>
    <w:pPr>
      <w:ind w:firstLine="0"/>
    </w:pPr>
  </w:style>
  <w:style w:type="character" w:customStyle="1" w:styleId="bbbbbbbbbbbbbbbbbbbbbChar">
    <w:name w:val="bbbbbbbbbbbbbbbbbbbbb Char"/>
    <w:basedOn w:val="paragraphChar0"/>
    <w:link w:val="bbbbbbbbbbbbbbbbbbbbb"/>
    <w:rsid w:val="007E1BC1"/>
    <w:rPr>
      <w:rFonts w:ascii="Times New Roman" w:eastAsia="Times New Roman" w:hAnsi="Times New Roman" w:cs="Times New Roman"/>
      <w:sz w:val="24"/>
      <w:szCs w:val="24"/>
      <w:lang w:bidi="ar-SA"/>
    </w:rPr>
  </w:style>
  <w:style w:type="paragraph" w:customStyle="1" w:styleId="zirejadval">
    <w:name w:val="zire jadval"/>
    <w:basedOn w:val="paragraph0"/>
    <w:link w:val="zirejadvalChar"/>
    <w:qFormat/>
    <w:rsid w:val="007E1BC1"/>
    <w:pPr>
      <w:spacing w:before="240"/>
    </w:pPr>
  </w:style>
  <w:style w:type="character" w:customStyle="1" w:styleId="zirejadvalChar">
    <w:name w:val="zire jadval Char"/>
    <w:basedOn w:val="paragraphChar0"/>
    <w:link w:val="zirejadval"/>
    <w:rsid w:val="007E1BC1"/>
    <w:rPr>
      <w:rFonts w:ascii="Times New Roman" w:eastAsia="Times New Roman" w:hAnsi="Times New Roman" w:cs="Times New Roman"/>
      <w:sz w:val="24"/>
      <w:szCs w:val="24"/>
      <w:lang w:bidi="ar-SA"/>
    </w:rPr>
  </w:style>
  <w:style w:type="paragraph" w:customStyle="1" w:styleId="xl65">
    <w:name w:val="xl65"/>
    <w:basedOn w:val="Normal"/>
    <w:rsid w:val="007E1BC1"/>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66">
    <w:name w:val="xl66"/>
    <w:basedOn w:val="Normal"/>
    <w:rsid w:val="007E1BC1"/>
    <w:pPr>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67">
    <w:name w:val="xl67"/>
    <w:basedOn w:val="Normal"/>
    <w:rsid w:val="007E1BC1"/>
    <w:pPr>
      <w:pBdr>
        <w:bottom w:val="single" w:sz="4" w:space="0" w:color="auto"/>
      </w:pBdr>
      <w:bidi w:val="0"/>
      <w:spacing w:before="100" w:beforeAutospacing="1" w:after="100" w:afterAutospacing="1"/>
      <w:jc w:val="center"/>
    </w:pPr>
    <w:rPr>
      <w:rFonts w:eastAsia="Times New Roman" w:cs="Times New Roman"/>
      <w:noProof w:val="0"/>
      <w:sz w:val="24"/>
      <w:szCs w:val="24"/>
    </w:rPr>
  </w:style>
  <w:style w:type="paragraph" w:customStyle="1" w:styleId="xl68">
    <w:name w:val="xl68"/>
    <w:basedOn w:val="Normal"/>
    <w:rsid w:val="007E1BC1"/>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pPr>
    <w:rPr>
      <w:rFonts w:eastAsia="Times New Roman" w:cs="Times New Roman"/>
      <w:noProof w:val="0"/>
      <w:sz w:val="24"/>
      <w:szCs w:val="24"/>
    </w:rPr>
  </w:style>
  <w:style w:type="paragraph" w:customStyle="1" w:styleId="xl69">
    <w:name w:val="xl69"/>
    <w:basedOn w:val="Normal"/>
    <w:rsid w:val="007E1BC1"/>
    <w:pPr>
      <w:pBdr>
        <w:bottom w:val="single" w:sz="4" w:space="0" w:color="auto"/>
      </w:pBdr>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70">
    <w:name w:val="xl70"/>
    <w:basedOn w:val="Normal"/>
    <w:rsid w:val="007E1BC1"/>
    <w:pPr>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ref">
    <w:name w:val="ref"/>
    <w:basedOn w:val="Normal"/>
    <w:link w:val="refChar"/>
    <w:qFormat/>
    <w:rsid w:val="007E1BC1"/>
    <w:pPr>
      <w:numPr>
        <w:numId w:val="14"/>
      </w:numPr>
      <w:bidi w:val="0"/>
      <w:spacing w:before="40" w:after="40"/>
      <w:ind w:left="363"/>
    </w:pPr>
    <w:rPr>
      <w:sz w:val="16"/>
      <w:szCs w:val="16"/>
    </w:rPr>
  </w:style>
  <w:style w:type="character" w:customStyle="1" w:styleId="Char0">
    <w:name w:val="عنوان Char"/>
    <w:basedOn w:val="DefaultParagraphFont"/>
    <w:link w:val="af0"/>
    <w:rsid w:val="007E1BC1"/>
    <w:rPr>
      <w:rFonts w:ascii="Times New Roman" w:eastAsia="Times New Roman" w:hAnsi="Times New Roman" w:cs="Traditional Arabic"/>
      <w:b/>
      <w:bCs/>
      <w:snapToGrid w:val="0"/>
      <w:sz w:val="16"/>
      <w:szCs w:val="19"/>
      <w:lang w:val="ru-RU" w:bidi="ar-SA"/>
    </w:rPr>
  </w:style>
  <w:style w:type="character" w:customStyle="1" w:styleId="refChar">
    <w:name w:val="ref Char"/>
    <w:basedOn w:val="DefaultParagraphFont"/>
    <w:link w:val="ref"/>
    <w:rsid w:val="007E1BC1"/>
    <w:rPr>
      <w:rFonts w:ascii="Times New Roman" w:hAnsi="Times New Roman" w:cs="Traditional Arabic"/>
      <w:noProof/>
      <w:sz w:val="16"/>
      <w:szCs w:val="16"/>
      <w:lang w:bidi="ar-SA"/>
    </w:rPr>
  </w:style>
  <w:style w:type="table" w:customStyle="1" w:styleId="LightShading12">
    <w:name w:val="Light Shading12"/>
    <w:basedOn w:val="TableNormal"/>
    <w:uiPriority w:val="60"/>
    <w:rsid w:val="002D5694"/>
    <w:rPr>
      <w:rFonts w:ascii="Times New Roman" w:eastAsia="Times New Roman" w:hAnsi="Times New Roman" w:cs="Times New Roman"/>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7">
    <w:name w:val="No List7"/>
    <w:next w:val="NoList"/>
    <w:semiHidden/>
    <w:unhideWhenUsed/>
    <w:rsid w:val="007B6A48"/>
  </w:style>
  <w:style w:type="paragraph" w:customStyle="1" w:styleId="Author0">
    <w:name w:val="Author"/>
    <w:link w:val="Author1"/>
    <w:rsid w:val="007B6A48"/>
    <w:pPr>
      <w:spacing w:before="360" w:after="40"/>
      <w:jc w:val="center"/>
    </w:pPr>
    <w:rPr>
      <w:rFonts w:ascii="Times New Roman" w:eastAsia="Times New Roman" w:hAnsi="Times New Roman" w:cs="Times New Roman"/>
      <w:noProof/>
      <w:sz w:val="22"/>
      <w:szCs w:val="22"/>
      <w:lang w:bidi="ar-SA"/>
    </w:rPr>
  </w:style>
  <w:style w:type="paragraph" w:customStyle="1" w:styleId="figurecaption">
    <w:name w:val="figure caption"/>
    <w:rsid w:val="007B6A48"/>
    <w:pPr>
      <w:numPr>
        <w:numId w:val="15"/>
      </w:numPr>
      <w:tabs>
        <w:tab w:val="left" w:pos="533"/>
      </w:tabs>
      <w:spacing w:before="80" w:after="200"/>
      <w:jc w:val="both"/>
    </w:pPr>
    <w:rPr>
      <w:rFonts w:ascii="Times New Roman" w:eastAsia="Times New Roman" w:hAnsi="Times New Roman" w:cs="Times New Roman"/>
      <w:noProof/>
      <w:sz w:val="16"/>
      <w:szCs w:val="16"/>
      <w:lang w:bidi="ar-SA"/>
    </w:rPr>
  </w:style>
  <w:style w:type="paragraph" w:customStyle="1" w:styleId="keywords1">
    <w:name w:val="key words"/>
    <w:uiPriority w:val="99"/>
    <w:rsid w:val="007B6A48"/>
    <w:pPr>
      <w:spacing w:after="120"/>
      <w:ind w:firstLine="274"/>
      <w:jc w:val="both"/>
    </w:pPr>
    <w:rPr>
      <w:rFonts w:ascii="Times New Roman" w:eastAsia="Times New Roman" w:hAnsi="Times New Roman" w:cs="Times New Roman"/>
      <w:b/>
      <w:bCs/>
      <w:i/>
      <w:iCs/>
      <w:noProof/>
      <w:sz w:val="18"/>
      <w:szCs w:val="18"/>
      <w:lang w:bidi="ar-SA"/>
    </w:rPr>
  </w:style>
  <w:style w:type="paragraph" w:customStyle="1" w:styleId="papersubtitle">
    <w:name w:val="paper subtitle"/>
    <w:uiPriority w:val="99"/>
    <w:rsid w:val="007B6A48"/>
    <w:pPr>
      <w:spacing w:after="120"/>
      <w:jc w:val="center"/>
    </w:pPr>
    <w:rPr>
      <w:rFonts w:ascii="Times New Roman" w:eastAsia="Times New Roman" w:hAnsi="Times New Roman" w:cs="Times New Roman"/>
      <w:bCs/>
      <w:noProof/>
      <w:sz w:val="28"/>
      <w:szCs w:val="28"/>
      <w:lang w:bidi="ar-SA"/>
    </w:rPr>
  </w:style>
  <w:style w:type="paragraph" w:customStyle="1" w:styleId="papertitle">
    <w:name w:val="paper title"/>
    <w:link w:val="papertitleChar"/>
    <w:rsid w:val="007B6A48"/>
    <w:pPr>
      <w:spacing w:after="120"/>
      <w:jc w:val="center"/>
    </w:pPr>
    <w:rPr>
      <w:rFonts w:ascii="Times New Roman" w:eastAsia="MS Mincho" w:hAnsi="Times New Roman" w:cs="Times New Roman"/>
      <w:bCs/>
      <w:noProof/>
      <w:sz w:val="48"/>
      <w:szCs w:val="48"/>
      <w:lang w:bidi="ar-SA"/>
    </w:rPr>
  </w:style>
  <w:style w:type="character" w:customStyle="1" w:styleId="papertitleChar">
    <w:name w:val="paper title Char"/>
    <w:link w:val="papertitle"/>
    <w:uiPriority w:val="99"/>
    <w:rsid w:val="007B6A48"/>
    <w:rPr>
      <w:rFonts w:ascii="Times New Roman" w:eastAsia="MS Mincho" w:hAnsi="Times New Roman" w:cs="Times New Roman"/>
      <w:bCs/>
      <w:noProof/>
      <w:sz w:val="48"/>
      <w:szCs w:val="48"/>
      <w:lang w:bidi="ar-SA"/>
    </w:rPr>
  </w:style>
  <w:style w:type="paragraph" w:customStyle="1" w:styleId="sponsors">
    <w:name w:val="sponsors"/>
    <w:link w:val="sponsorsChar"/>
    <w:rsid w:val="007B6A48"/>
    <w:pPr>
      <w:framePr w:wrap="auto" w:hAnchor="text" w:x="615" w:y="2239"/>
      <w:pBdr>
        <w:top w:val="single" w:sz="4" w:space="2" w:color="auto"/>
      </w:pBdr>
      <w:ind w:firstLine="288"/>
    </w:pPr>
    <w:rPr>
      <w:rFonts w:ascii="Times New Roman" w:eastAsia="Times New Roman" w:hAnsi="Times New Roman" w:cs="Times New Roman"/>
      <w:sz w:val="16"/>
      <w:szCs w:val="16"/>
      <w:lang w:bidi="ar-SA"/>
    </w:rPr>
  </w:style>
  <w:style w:type="character" w:customStyle="1" w:styleId="sponsorsChar">
    <w:name w:val="sponsors Char"/>
    <w:link w:val="sponsors"/>
    <w:rsid w:val="007B6A48"/>
    <w:rPr>
      <w:rFonts w:ascii="Times New Roman" w:eastAsia="Times New Roman" w:hAnsi="Times New Roman" w:cs="Times New Roman"/>
      <w:sz w:val="16"/>
      <w:szCs w:val="16"/>
      <w:lang w:bidi="ar-SA"/>
    </w:rPr>
  </w:style>
  <w:style w:type="paragraph" w:customStyle="1" w:styleId="tablefootnote">
    <w:name w:val="table footnote"/>
    <w:uiPriority w:val="99"/>
    <w:rsid w:val="007B6A48"/>
    <w:pPr>
      <w:numPr>
        <w:numId w:val="16"/>
      </w:numPr>
      <w:tabs>
        <w:tab w:val="left" w:pos="29"/>
      </w:tabs>
      <w:spacing w:before="60" w:after="30"/>
      <w:ind w:left="360"/>
      <w:jc w:val="right"/>
    </w:pPr>
    <w:rPr>
      <w:rFonts w:ascii="Times New Roman" w:eastAsia="MS Mincho" w:hAnsi="Times New Roman" w:cs="Times New Roman"/>
      <w:sz w:val="12"/>
      <w:szCs w:val="12"/>
      <w:lang w:bidi="ar-SA"/>
    </w:rPr>
  </w:style>
  <w:style w:type="paragraph" w:customStyle="1" w:styleId="Papertitle0">
    <w:name w:val="Paper title"/>
    <w:basedOn w:val="papertitle"/>
    <w:link w:val="PapertitleChar0"/>
    <w:qFormat/>
    <w:rsid w:val="007B6A48"/>
  </w:style>
  <w:style w:type="character" w:customStyle="1" w:styleId="PapertitleChar0">
    <w:name w:val="Paper title Char"/>
    <w:basedOn w:val="papertitleChar"/>
    <w:link w:val="Papertitle0"/>
    <w:rsid w:val="007B6A48"/>
    <w:rPr>
      <w:rFonts w:ascii="Times New Roman" w:eastAsia="MS Mincho" w:hAnsi="Times New Roman" w:cs="Times New Roman"/>
      <w:bCs/>
      <w:noProof/>
      <w:sz w:val="48"/>
      <w:szCs w:val="48"/>
      <w:lang w:bidi="ar-SA"/>
    </w:rPr>
  </w:style>
  <w:style w:type="paragraph" w:customStyle="1" w:styleId="Follow-onparagraphstyle">
    <w:name w:val="Follow-on paragraph style"/>
    <w:basedOn w:val="Normal"/>
    <w:next w:val="Normal"/>
    <w:rsid w:val="007B6A48"/>
    <w:pPr>
      <w:bidi w:val="0"/>
      <w:spacing w:line="480" w:lineRule="auto"/>
      <w:ind w:firstLine="720"/>
      <w:jc w:val="left"/>
    </w:pPr>
    <w:rPr>
      <w:rFonts w:eastAsia="Times New Roman" w:cs="Times New Roman"/>
      <w:noProof w:val="0"/>
      <w:sz w:val="24"/>
      <w:szCs w:val="24"/>
      <w:lang w:val="en-GB" w:eastAsia="en-GB"/>
    </w:rPr>
  </w:style>
  <w:style w:type="paragraph" w:customStyle="1" w:styleId="IndexTerms">
    <w:name w:val="IndexTerms"/>
    <w:basedOn w:val="Normal"/>
    <w:next w:val="Normal"/>
    <w:rsid w:val="007B6A48"/>
    <w:pPr>
      <w:autoSpaceDE w:val="0"/>
      <w:autoSpaceDN w:val="0"/>
      <w:bidi w:val="0"/>
      <w:ind w:firstLine="202"/>
    </w:pPr>
    <w:rPr>
      <w:rFonts w:eastAsia="Times New Roman" w:cs="Times New Roman"/>
      <w:b/>
      <w:bCs/>
      <w:noProof w:val="0"/>
      <w:sz w:val="18"/>
      <w:szCs w:val="18"/>
    </w:rPr>
  </w:style>
  <w:style w:type="paragraph" w:customStyle="1" w:styleId="Title3">
    <w:name w:val="Title3"/>
    <w:basedOn w:val="Normal"/>
    <w:next w:val="Normal"/>
    <w:rsid w:val="007B6A48"/>
    <w:pPr>
      <w:bidi w:val="0"/>
      <w:spacing w:line="360" w:lineRule="auto"/>
      <w:jc w:val="center"/>
    </w:pPr>
    <w:rPr>
      <w:rFonts w:eastAsia="Times New Roman" w:cs="Times New Roman"/>
      <w:b/>
      <w:smallCaps/>
      <w:noProof w:val="0"/>
      <w:sz w:val="32"/>
      <w:szCs w:val="24"/>
    </w:rPr>
  </w:style>
  <w:style w:type="paragraph" w:customStyle="1" w:styleId="keywordChar">
    <w:name w:val="keyword Char"/>
    <w:basedOn w:val="Normal"/>
    <w:link w:val="keywordCharChar"/>
    <w:rsid w:val="007B6A48"/>
    <w:pPr>
      <w:bidi w:val="0"/>
      <w:spacing w:line="360" w:lineRule="auto"/>
      <w:jc w:val="left"/>
    </w:pPr>
    <w:rPr>
      <w:rFonts w:eastAsia="Times New Roman" w:cs="Times New Roman"/>
      <w:b/>
      <w:bCs/>
      <w:noProof w:val="0"/>
      <w:sz w:val="22"/>
      <w:szCs w:val="24"/>
      <w:lang w:val="x-none" w:eastAsia="x-none"/>
    </w:rPr>
  </w:style>
  <w:style w:type="character" w:customStyle="1" w:styleId="keywordCharChar">
    <w:name w:val="keyword Char Char"/>
    <w:link w:val="keywordChar"/>
    <w:rsid w:val="007B6A48"/>
    <w:rPr>
      <w:rFonts w:ascii="Times New Roman" w:eastAsia="Times New Roman" w:hAnsi="Times New Roman" w:cs="Times New Roman"/>
      <w:b/>
      <w:bCs/>
      <w:sz w:val="22"/>
      <w:szCs w:val="24"/>
      <w:lang w:val="x-none" w:eastAsia="x-none" w:bidi="ar-SA"/>
    </w:rPr>
  </w:style>
  <w:style w:type="paragraph" w:customStyle="1" w:styleId="abstractChar0">
    <w:name w:val="abstract Char"/>
    <w:basedOn w:val="Normal"/>
    <w:link w:val="abstractCharChar"/>
    <w:rsid w:val="007B6A48"/>
    <w:pPr>
      <w:bidi w:val="0"/>
      <w:spacing w:line="360" w:lineRule="auto"/>
      <w:ind w:left="432" w:right="432"/>
    </w:pPr>
    <w:rPr>
      <w:rFonts w:eastAsia="Times New Roman" w:cs="Times New Roman"/>
      <w:noProof w:val="0"/>
      <w:szCs w:val="24"/>
      <w:lang w:val="x-none" w:eastAsia="x-none"/>
    </w:rPr>
  </w:style>
  <w:style w:type="character" w:customStyle="1" w:styleId="abstractCharChar">
    <w:name w:val="abstract Char Char"/>
    <w:link w:val="abstractChar0"/>
    <w:rsid w:val="007B6A48"/>
    <w:rPr>
      <w:rFonts w:ascii="Times New Roman" w:eastAsia="Times New Roman" w:hAnsi="Times New Roman" w:cs="Times New Roman"/>
      <w:szCs w:val="24"/>
      <w:lang w:val="x-none" w:eastAsia="x-none" w:bidi="ar-SA"/>
    </w:rPr>
  </w:style>
  <w:style w:type="paragraph" w:customStyle="1" w:styleId="bodyChar">
    <w:name w:val="body Char"/>
    <w:basedOn w:val="Normal"/>
    <w:link w:val="bodyCharChar"/>
    <w:rsid w:val="007B6A48"/>
    <w:pPr>
      <w:bidi w:val="0"/>
      <w:spacing w:line="360" w:lineRule="auto"/>
    </w:pPr>
    <w:rPr>
      <w:rFonts w:eastAsia="Times New Roman" w:cs="Times New Roman"/>
      <w:noProof w:val="0"/>
      <w:szCs w:val="24"/>
      <w:lang w:val="x-none" w:eastAsia="x-none"/>
    </w:rPr>
  </w:style>
  <w:style w:type="character" w:customStyle="1" w:styleId="bodyCharChar">
    <w:name w:val="body Char Char"/>
    <w:link w:val="bodyChar"/>
    <w:rsid w:val="007B6A48"/>
    <w:rPr>
      <w:rFonts w:ascii="Times New Roman" w:eastAsia="Times New Roman" w:hAnsi="Times New Roman" w:cs="Times New Roman"/>
      <w:szCs w:val="24"/>
      <w:lang w:val="x-none" w:eastAsia="x-none" w:bidi="ar-SA"/>
    </w:rPr>
  </w:style>
  <w:style w:type="paragraph" w:customStyle="1" w:styleId="equationChar">
    <w:name w:val="equation Char"/>
    <w:basedOn w:val="Normal"/>
    <w:link w:val="equationCharChar"/>
    <w:rsid w:val="007B6A48"/>
    <w:pPr>
      <w:tabs>
        <w:tab w:val="left" w:pos="360"/>
        <w:tab w:val="right" w:pos="8647"/>
      </w:tabs>
      <w:autoSpaceDE w:val="0"/>
      <w:autoSpaceDN w:val="0"/>
      <w:bidi w:val="0"/>
      <w:adjustRightInd w:val="0"/>
      <w:spacing w:line="360" w:lineRule="auto"/>
      <w:jc w:val="left"/>
    </w:pPr>
    <w:rPr>
      <w:rFonts w:eastAsia="Times New Roman" w:cs="Times New Roman"/>
      <w:noProof w:val="0"/>
      <w:lang w:val="x-none" w:eastAsia="x-none"/>
    </w:rPr>
  </w:style>
  <w:style w:type="character" w:customStyle="1" w:styleId="equationCharChar">
    <w:name w:val="equation Char Char"/>
    <w:link w:val="equationChar"/>
    <w:rsid w:val="007B6A48"/>
    <w:rPr>
      <w:rFonts w:ascii="Times New Roman" w:eastAsia="Times New Roman" w:hAnsi="Times New Roman" w:cs="Times New Roman"/>
      <w:lang w:val="x-none" w:eastAsia="x-none" w:bidi="ar-SA"/>
    </w:rPr>
  </w:style>
  <w:style w:type="paragraph" w:customStyle="1" w:styleId="bodyItalicCharChar">
    <w:name w:val="body + Italic Char Char"/>
    <w:basedOn w:val="Normal"/>
    <w:link w:val="bodyItalicCharCharChar"/>
    <w:rsid w:val="007B6A48"/>
    <w:pPr>
      <w:bidi w:val="0"/>
    </w:pPr>
    <w:rPr>
      <w:rFonts w:eastAsia="Times New Roman" w:cs="Times New Roman"/>
      <w:i/>
      <w:iCs/>
      <w:noProof w:val="0"/>
      <w:szCs w:val="24"/>
      <w:lang w:val="x-none" w:eastAsia="x-none"/>
    </w:rPr>
  </w:style>
  <w:style w:type="character" w:customStyle="1" w:styleId="bodyItalicCharCharChar">
    <w:name w:val="body + Italic Char Char Char"/>
    <w:link w:val="bodyItalicCharChar"/>
    <w:rsid w:val="007B6A48"/>
    <w:rPr>
      <w:rFonts w:ascii="Times New Roman" w:eastAsia="Times New Roman" w:hAnsi="Times New Roman" w:cs="Times New Roman"/>
      <w:i/>
      <w:iCs/>
      <w:szCs w:val="24"/>
      <w:lang w:val="x-none" w:eastAsia="x-none" w:bidi="ar-SA"/>
    </w:rPr>
  </w:style>
  <w:style w:type="paragraph" w:customStyle="1" w:styleId="bodyBoldItalic">
    <w:name w:val="body + Bold Italic"/>
    <w:basedOn w:val="bodyChar"/>
    <w:link w:val="bodyBoldItalicChar"/>
    <w:rsid w:val="007B6A48"/>
    <w:rPr>
      <w:b/>
      <w:bCs/>
      <w:i/>
      <w:iCs/>
    </w:rPr>
  </w:style>
  <w:style w:type="character" w:customStyle="1" w:styleId="bodyBoldItalicChar">
    <w:name w:val="body + Bold Italic Char"/>
    <w:link w:val="bodyBoldItalic"/>
    <w:rsid w:val="007B6A48"/>
    <w:rPr>
      <w:rFonts w:ascii="Times New Roman" w:eastAsia="Times New Roman" w:hAnsi="Times New Roman" w:cs="Times New Roman"/>
      <w:b/>
      <w:bCs/>
      <w:i/>
      <w:iCs/>
      <w:szCs w:val="24"/>
      <w:lang w:val="x-none" w:eastAsia="x-none" w:bidi="ar-SA"/>
    </w:rPr>
  </w:style>
  <w:style w:type="paragraph" w:customStyle="1" w:styleId="bodyBold">
    <w:name w:val="body + Bold"/>
    <w:basedOn w:val="bodyChar"/>
    <w:link w:val="bodyBoldChar"/>
    <w:rsid w:val="007B6A48"/>
    <w:rPr>
      <w:b/>
      <w:bCs/>
      <w:iCs/>
    </w:rPr>
  </w:style>
  <w:style w:type="character" w:customStyle="1" w:styleId="bodyBoldChar">
    <w:name w:val="body + Bold Char"/>
    <w:link w:val="bodyBold"/>
    <w:rsid w:val="007B6A48"/>
    <w:rPr>
      <w:rFonts w:ascii="Times New Roman" w:eastAsia="Times New Roman" w:hAnsi="Times New Roman" w:cs="Times New Roman"/>
      <w:b/>
      <w:bCs/>
      <w:iCs/>
      <w:szCs w:val="24"/>
      <w:lang w:val="x-none" w:eastAsia="x-none" w:bidi="ar-SA"/>
    </w:rPr>
  </w:style>
  <w:style w:type="paragraph" w:customStyle="1" w:styleId="MyParagraph">
    <w:name w:val="My Paragraph"/>
    <w:basedOn w:val="bodyChar"/>
    <w:rsid w:val="007B6A48"/>
    <w:pPr>
      <w:spacing w:before="120"/>
    </w:pPr>
  </w:style>
  <w:style w:type="paragraph" w:customStyle="1" w:styleId="Pa0">
    <w:name w:val="Pa0"/>
    <w:basedOn w:val="Normal"/>
    <w:next w:val="Normal"/>
    <w:uiPriority w:val="99"/>
    <w:rsid w:val="007B6A48"/>
    <w:pPr>
      <w:widowControl w:val="0"/>
      <w:autoSpaceDE w:val="0"/>
      <w:autoSpaceDN w:val="0"/>
      <w:bidi w:val="0"/>
      <w:adjustRightInd w:val="0"/>
      <w:spacing w:line="241" w:lineRule="atLeast"/>
      <w:jc w:val="left"/>
    </w:pPr>
    <w:rPr>
      <w:rFonts w:ascii="Baskerville" w:eastAsia="Times New Roman" w:hAnsi="Baskerville" w:cs="Times New Roman"/>
      <w:noProof w:val="0"/>
      <w:sz w:val="24"/>
      <w:szCs w:val="24"/>
    </w:rPr>
  </w:style>
  <w:style w:type="character" w:customStyle="1" w:styleId="A50">
    <w:name w:val="A5"/>
    <w:rsid w:val="007B6A48"/>
    <w:rPr>
      <w:color w:val="00529F"/>
      <w:sz w:val="20"/>
      <w:szCs w:val="20"/>
    </w:rPr>
  </w:style>
  <w:style w:type="paragraph" w:customStyle="1" w:styleId="bodyCharCharChar">
    <w:name w:val="body Char Char Char"/>
    <w:basedOn w:val="Normal"/>
    <w:link w:val="bodyCharCharCharChar"/>
    <w:rsid w:val="007B6A48"/>
    <w:pPr>
      <w:bidi w:val="0"/>
      <w:spacing w:line="360" w:lineRule="auto"/>
    </w:pPr>
    <w:rPr>
      <w:rFonts w:eastAsia="Times New Roman" w:cs="Times New Roman"/>
      <w:noProof w:val="0"/>
      <w:szCs w:val="24"/>
      <w:lang w:val="x-none" w:eastAsia="x-none"/>
    </w:rPr>
  </w:style>
  <w:style w:type="character" w:customStyle="1" w:styleId="bodyCharCharCharChar">
    <w:name w:val="body Char Char Char Char"/>
    <w:link w:val="bodyCharCharChar"/>
    <w:rsid w:val="007B6A48"/>
    <w:rPr>
      <w:rFonts w:ascii="Times New Roman" w:eastAsia="Times New Roman" w:hAnsi="Times New Roman" w:cs="Times New Roman"/>
      <w:szCs w:val="24"/>
      <w:lang w:val="x-none" w:eastAsia="x-none" w:bidi="ar-SA"/>
    </w:rPr>
  </w:style>
  <w:style w:type="character" w:customStyle="1" w:styleId="w1">
    <w:name w:val="w1"/>
    <w:rsid w:val="007B6A48"/>
    <w:rPr>
      <w:color w:val="0000CC"/>
    </w:rPr>
  </w:style>
  <w:style w:type="paragraph" w:customStyle="1" w:styleId="Firstparagraphstyle">
    <w:name w:val="First paragraph style"/>
    <w:basedOn w:val="Normal"/>
    <w:next w:val="Normal"/>
    <w:rsid w:val="007B6A48"/>
    <w:pPr>
      <w:bidi w:val="0"/>
      <w:spacing w:line="480" w:lineRule="auto"/>
      <w:jc w:val="left"/>
    </w:pPr>
    <w:rPr>
      <w:rFonts w:eastAsia="Times New Roman" w:cs="Times New Roman"/>
      <w:noProof w:val="0"/>
      <w:sz w:val="24"/>
      <w:szCs w:val="24"/>
      <w:lang w:val="en-GB" w:eastAsia="en-GB"/>
    </w:rPr>
  </w:style>
  <w:style w:type="paragraph" w:customStyle="1" w:styleId="Figurelegend">
    <w:name w:val="Figure legend"/>
    <w:basedOn w:val="Normal"/>
    <w:next w:val="Normal"/>
    <w:rsid w:val="007B6A48"/>
    <w:pPr>
      <w:bidi w:val="0"/>
      <w:jc w:val="left"/>
    </w:pPr>
    <w:rPr>
      <w:rFonts w:eastAsia="Times New Roman" w:cs="Times New Roman"/>
      <w:noProof w:val="0"/>
      <w:sz w:val="24"/>
      <w:szCs w:val="24"/>
      <w:lang w:val="en-GB" w:eastAsia="en-GB"/>
    </w:rPr>
  </w:style>
  <w:style w:type="numbering" w:customStyle="1" w:styleId="NoList8">
    <w:name w:val="No List8"/>
    <w:next w:val="NoList"/>
    <w:uiPriority w:val="99"/>
    <w:semiHidden/>
    <w:unhideWhenUsed/>
    <w:rsid w:val="00F067E2"/>
  </w:style>
  <w:style w:type="character" w:customStyle="1" w:styleId="Char10">
    <w:name w:val="批注框文本 Char1"/>
    <w:basedOn w:val="DefaultParagraphFont"/>
    <w:uiPriority w:val="99"/>
    <w:semiHidden/>
    <w:rsid w:val="00F067E2"/>
    <w:rPr>
      <w:rFonts w:ascii="Times New Roman" w:eastAsia="SimSun" w:hAnsi="Times New Roman" w:cs="Times New Roman"/>
      <w:sz w:val="18"/>
      <w:szCs w:val="18"/>
    </w:rPr>
  </w:style>
  <w:style w:type="character" w:customStyle="1" w:styleId="Char11">
    <w:name w:val="尾注文本 Char1"/>
    <w:basedOn w:val="DefaultParagraphFont"/>
    <w:uiPriority w:val="99"/>
    <w:semiHidden/>
    <w:rsid w:val="00F067E2"/>
    <w:rPr>
      <w:rFonts w:ascii="Times New Roman" w:eastAsia="SimSun" w:hAnsi="Times New Roman" w:cs="Times New Roman"/>
      <w:szCs w:val="20"/>
    </w:rPr>
  </w:style>
  <w:style w:type="character" w:customStyle="1" w:styleId="Char12">
    <w:name w:val="脚注文本 Char1"/>
    <w:basedOn w:val="DefaultParagraphFont"/>
    <w:uiPriority w:val="99"/>
    <w:semiHidden/>
    <w:rsid w:val="00F067E2"/>
    <w:rPr>
      <w:rFonts w:ascii="Times New Roman" w:eastAsia="SimSun" w:hAnsi="Times New Roman" w:cs="Times New Roman"/>
      <w:sz w:val="18"/>
      <w:szCs w:val="18"/>
    </w:rPr>
  </w:style>
  <w:style w:type="paragraph" w:customStyle="1" w:styleId="2">
    <w:name w:val="样式 首行缩进:  2 字符"/>
    <w:basedOn w:val="Normal"/>
    <w:rsid w:val="00F067E2"/>
    <w:pPr>
      <w:widowControl w:val="0"/>
      <w:tabs>
        <w:tab w:val="left" w:pos="4680"/>
      </w:tabs>
      <w:bidi w:val="0"/>
      <w:spacing w:line="360" w:lineRule="exact"/>
      <w:ind w:firstLineChars="200" w:firstLine="560"/>
      <w:jc w:val="center"/>
    </w:pPr>
    <w:rPr>
      <w:rFonts w:eastAsia="SimSun" w:cs="SimSun"/>
      <w:noProof w:val="0"/>
      <w:kern w:val="2"/>
      <w:sz w:val="21"/>
      <w:lang w:eastAsia="zh-CN"/>
    </w:rPr>
  </w:style>
  <w:style w:type="paragraph" w:customStyle="1" w:styleId="12">
    <w:name w:val="正文1"/>
    <w:rsid w:val="00F067E2"/>
    <w:pPr>
      <w:jc w:val="both"/>
    </w:pPr>
    <w:rPr>
      <w:rFonts w:ascii="Times New Roman" w:eastAsia="SimSun" w:hAnsi="Times New Roman" w:cs="Times New Roman"/>
      <w:kern w:val="2"/>
      <w:sz w:val="21"/>
      <w:szCs w:val="21"/>
      <w:lang w:eastAsia="zh-CN" w:bidi="ar-SA"/>
    </w:rPr>
  </w:style>
  <w:style w:type="paragraph" w:customStyle="1" w:styleId="afc">
    <w:name w:val="参考文献"/>
    <w:link w:val="Char3"/>
    <w:autoRedefine/>
    <w:rsid w:val="00F067E2"/>
    <w:pPr>
      <w:spacing w:line="480" w:lineRule="auto"/>
      <w:ind w:left="238" w:hanging="238"/>
      <w:jc w:val="both"/>
    </w:pPr>
    <w:rPr>
      <w:rFonts w:ascii="Times New Roman" w:eastAsia="SimSun" w:hAnsi="Times New Roman" w:cs="Times New Roman"/>
      <w:sz w:val="18"/>
      <w:szCs w:val="18"/>
      <w:lang w:eastAsia="zh-CN" w:bidi="ar-SA"/>
    </w:rPr>
  </w:style>
  <w:style w:type="character" w:customStyle="1" w:styleId="Char3">
    <w:name w:val="参考文献 Char"/>
    <w:basedOn w:val="DefaultParagraphFont"/>
    <w:link w:val="afc"/>
    <w:rsid w:val="00F067E2"/>
    <w:rPr>
      <w:rFonts w:ascii="Times New Roman" w:eastAsia="SimSun" w:hAnsi="Times New Roman" w:cs="Times New Roman"/>
      <w:sz w:val="18"/>
      <w:szCs w:val="18"/>
      <w:lang w:eastAsia="zh-CN" w:bidi="ar-SA"/>
    </w:rPr>
  </w:style>
  <w:style w:type="numbering" w:customStyle="1" w:styleId="NoList9">
    <w:name w:val="No List9"/>
    <w:next w:val="NoList"/>
    <w:uiPriority w:val="99"/>
    <w:semiHidden/>
    <w:unhideWhenUsed/>
    <w:rsid w:val="00302900"/>
  </w:style>
  <w:style w:type="table" w:customStyle="1" w:styleId="TableGrid13">
    <w:name w:val="Table Grid13"/>
    <w:basedOn w:val="TableNormal"/>
    <w:next w:val="TableGrid"/>
    <w:uiPriority w:val="59"/>
    <w:rsid w:val="00302900"/>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302900"/>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3E71A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3E71A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3E71A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3E71A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rsid w:val="00750228"/>
  </w:style>
  <w:style w:type="table" w:customStyle="1" w:styleId="TableGrid19">
    <w:name w:val="Table Grid19"/>
    <w:basedOn w:val="TableNormal"/>
    <w:next w:val="TableGrid"/>
    <w:uiPriority w:val="59"/>
    <w:rsid w:val="0075022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91">
    <w:name w:val="91   تيتر شكلها و جدولها"/>
    <w:basedOn w:val="Normal"/>
    <w:rsid w:val="000D66EA"/>
    <w:pPr>
      <w:jc w:val="center"/>
    </w:pPr>
    <w:rPr>
      <w:rFonts w:eastAsia="Times New Roman" w:cs="B Nazanin"/>
      <w:b/>
      <w:bCs/>
      <w:sz w:val="18"/>
    </w:rPr>
  </w:style>
  <w:style w:type="paragraph" w:customStyle="1" w:styleId="93">
    <w:name w:val="93   متن جدول"/>
    <w:basedOn w:val="Normal"/>
    <w:rsid w:val="000D66EA"/>
    <w:pPr>
      <w:jc w:val="center"/>
    </w:pPr>
    <w:rPr>
      <w:rFonts w:ascii="Arial" w:eastAsia="Times New Roman" w:hAnsi="Arial" w:cs="B Nazanin"/>
      <w:sz w:val="16"/>
      <w:lang w:bidi="fa-IR"/>
    </w:rPr>
  </w:style>
  <w:style w:type="numbering" w:customStyle="1" w:styleId="NoList11">
    <w:name w:val="No List11"/>
    <w:next w:val="NoList"/>
    <w:uiPriority w:val="99"/>
    <w:semiHidden/>
    <w:unhideWhenUsed/>
    <w:rsid w:val="00265011"/>
  </w:style>
  <w:style w:type="table" w:customStyle="1" w:styleId="TableGrid20">
    <w:name w:val="Table Grid20"/>
    <w:basedOn w:val="TableNormal"/>
    <w:next w:val="TableGrid"/>
    <w:uiPriority w:val="59"/>
    <w:rsid w:val="002650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
    <w:name w:val="E-Mail"/>
    <w:basedOn w:val="Normal"/>
    <w:rsid w:val="00265011"/>
    <w:pPr>
      <w:bidi w:val="0"/>
      <w:spacing w:after="60"/>
      <w:jc w:val="center"/>
    </w:pPr>
    <w:rPr>
      <w:rFonts w:ascii="Helvetica" w:eastAsia="Times New Roman" w:hAnsi="Helvetica" w:cs="Times New Roman"/>
      <w:noProof w:val="0"/>
      <w:sz w:val="24"/>
    </w:rPr>
  </w:style>
  <w:style w:type="numbering" w:customStyle="1" w:styleId="NoList12">
    <w:name w:val="No List12"/>
    <w:next w:val="NoList"/>
    <w:uiPriority w:val="99"/>
    <w:semiHidden/>
    <w:unhideWhenUsed/>
    <w:rsid w:val="003A7B9D"/>
  </w:style>
  <w:style w:type="table" w:customStyle="1" w:styleId="TableGrid21">
    <w:name w:val="Table Grid21"/>
    <w:basedOn w:val="TableNormal"/>
    <w:next w:val="TableGrid"/>
    <w:uiPriority w:val="59"/>
    <w:rsid w:val="003A7B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11">
    <w:name w:val="Light Shading - Accent 111"/>
    <w:basedOn w:val="TableNormal"/>
    <w:uiPriority w:val="60"/>
    <w:rsid w:val="003A7B9D"/>
    <w:rPr>
      <w:color w:val="365F91"/>
      <w:sz w:val="22"/>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1">
    <w:name w:val="Light Shading Accent 1"/>
    <w:basedOn w:val="TableNormal"/>
    <w:uiPriority w:val="60"/>
    <w:rsid w:val="003A7B9D"/>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numbering" w:customStyle="1" w:styleId="NoList13">
    <w:name w:val="No List13"/>
    <w:next w:val="NoList"/>
    <w:uiPriority w:val="99"/>
    <w:semiHidden/>
    <w:unhideWhenUsed/>
    <w:rsid w:val="00017D6F"/>
  </w:style>
  <w:style w:type="paragraph" w:customStyle="1" w:styleId="20">
    <w:name w:val="2"/>
    <w:basedOn w:val="Normal"/>
    <w:qFormat/>
    <w:rsid w:val="00017D6F"/>
    <w:pPr>
      <w:spacing w:before="120"/>
    </w:pPr>
    <w:rPr>
      <w:rFonts w:ascii="Calibri" w:eastAsia="Times New Roman" w:hAnsi="Calibri" w:cs="B Lotus"/>
      <w:i/>
      <w:iCs/>
      <w:noProof w:val="0"/>
      <w:sz w:val="22"/>
      <w:szCs w:val="26"/>
    </w:rPr>
  </w:style>
  <w:style w:type="paragraph" w:customStyle="1" w:styleId="3">
    <w:name w:val="3"/>
    <w:basedOn w:val="Normal"/>
    <w:autoRedefine/>
    <w:qFormat/>
    <w:rsid w:val="00017D6F"/>
    <w:pPr>
      <w:bidi w:val="0"/>
      <w:spacing w:after="120" w:line="276" w:lineRule="auto"/>
    </w:pPr>
    <w:rPr>
      <w:rFonts w:ascii="Calibri" w:eastAsia="Times New Roman" w:hAnsi="Calibri" w:cs="B Lotus"/>
      <w:b/>
      <w:bCs/>
      <w:noProof w:val="0"/>
      <w:sz w:val="24"/>
      <w:szCs w:val="28"/>
    </w:rPr>
  </w:style>
  <w:style w:type="paragraph" w:styleId="TOC2">
    <w:name w:val="toc 2"/>
    <w:basedOn w:val="Normal"/>
    <w:next w:val="Normal"/>
    <w:autoRedefine/>
    <w:uiPriority w:val="39"/>
    <w:unhideWhenUsed/>
    <w:locked/>
    <w:rsid w:val="00017D6F"/>
    <w:pPr>
      <w:bidi w:val="0"/>
      <w:spacing w:before="120" w:after="100"/>
      <w:ind w:left="220"/>
    </w:pPr>
    <w:rPr>
      <w:rFonts w:ascii="Calibri" w:eastAsia="Times New Roman" w:hAnsi="Calibri" w:cs="Arial"/>
      <w:noProof w:val="0"/>
      <w:sz w:val="22"/>
      <w:szCs w:val="22"/>
    </w:rPr>
  </w:style>
  <w:style w:type="paragraph" w:styleId="TOC3">
    <w:name w:val="toc 3"/>
    <w:basedOn w:val="Normal"/>
    <w:next w:val="Normal"/>
    <w:autoRedefine/>
    <w:uiPriority w:val="39"/>
    <w:unhideWhenUsed/>
    <w:locked/>
    <w:rsid w:val="00017D6F"/>
    <w:pPr>
      <w:bidi w:val="0"/>
      <w:spacing w:before="120" w:after="100"/>
      <w:ind w:left="440"/>
    </w:pPr>
    <w:rPr>
      <w:rFonts w:ascii="Calibri" w:eastAsia="Times New Roman" w:hAnsi="Calibri" w:cs="Arial"/>
      <w:noProof w:val="0"/>
      <w:sz w:val="22"/>
      <w:szCs w:val="22"/>
    </w:rPr>
  </w:style>
  <w:style w:type="paragraph" w:customStyle="1" w:styleId="Caption1">
    <w:name w:val="Caption1"/>
    <w:basedOn w:val="Normal"/>
    <w:link w:val="captionChar0"/>
    <w:qFormat/>
    <w:rsid w:val="00017D6F"/>
    <w:pPr>
      <w:spacing w:before="120" w:after="240"/>
      <w:jc w:val="center"/>
    </w:pPr>
    <w:rPr>
      <w:rFonts w:eastAsia="Batang" w:cs="B Nazanin"/>
      <w:i/>
      <w:iCs/>
      <w:noProof w:val="0"/>
      <w:sz w:val="18"/>
      <w:szCs w:val="18"/>
      <w:lang w:val="x-none" w:eastAsia="ko-KR" w:bidi="fa-IR"/>
    </w:rPr>
  </w:style>
  <w:style w:type="character" w:customStyle="1" w:styleId="captionChar0">
    <w:name w:val="caption Char"/>
    <w:link w:val="Caption1"/>
    <w:rsid w:val="00017D6F"/>
    <w:rPr>
      <w:rFonts w:ascii="Times New Roman" w:eastAsia="Batang" w:hAnsi="Times New Roman" w:cs="B Nazanin"/>
      <w:i/>
      <w:iCs/>
      <w:sz w:val="18"/>
      <w:szCs w:val="18"/>
      <w:lang w:val="x-none" w:eastAsia="ko-KR"/>
    </w:rPr>
  </w:style>
  <w:style w:type="paragraph" w:customStyle="1" w:styleId="Matnpayan">
    <w:name w:val="Matn payan"/>
    <w:basedOn w:val="Normal"/>
    <w:link w:val="MatnpayanChar"/>
    <w:autoRedefine/>
    <w:qFormat/>
    <w:rsid w:val="00017D6F"/>
    <w:pPr>
      <w:widowControl w:val="0"/>
      <w:bidi w:val="0"/>
      <w:ind w:left="-57" w:right="-57"/>
      <w:contextualSpacing/>
      <w:jc w:val="left"/>
    </w:pPr>
    <w:rPr>
      <w:rFonts w:ascii="Cambria Math" w:eastAsia="Batang" w:hAnsi="Cambria Math" w:cs="Times New Roman"/>
      <w:noProof w:val="0"/>
      <w:lang w:val="x-none" w:eastAsia="ko-KR" w:bidi="fa-IR"/>
    </w:rPr>
  </w:style>
  <w:style w:type="character" w:customStyle="1" w:styleId="MatnpayanChar">
    <w:name w:val="Matn payan Char"/>
    <w:link w:val="Matnpayan"/>
    <w:rsid w:val="00017D6F"/>
    <w:rPr>
      <w:rFonts w:ascii="Cambria Math" w:eastAsia="Batang" w:hAnsi="Cambria Math" w:cs="Times New Roman"/>
      <w:lang w:val="x-none" w:eastAsia="ko-KR"/>
    </w:rPr>
  </w:style>
  <w:style w:type="paragraph" w:customStyle="1" w:styleId="captionpayan">
    <w:name w:val="caption payan"/>
    <w:basedOn w:val="Caption"/>
    <w:qFormat/>
    <w:rsid w:val="00017D6F"/>
    <w:pPr>
      <w:keepNext/>
      <w:bidi/>
      <w:spacing w:before="120"/>
      <w:jc w:val="center"/>
    </w:pPr>
    <w:rPr>
      <w:rFonts w:ascii="Calibri" w:eastAsia="Calibri" w:hAnsi="Calibri" w:cs="B Nazanin"/>
      <w:szCs w:val="24"/>
      <w:lang w:bidi="ar-SA"/>
    </w:rPr>
  </w:style>
  <w:style w:type="character" w:customStyle="1" w:styleId="a-plus-plus">
    <w:name w:val="a-plus-plus"/>
    <w:basedOn w:val="DefaultParagraphFont"/>
    <w:rsid w:val="00017D6F"/>
  </w:style>
  <w:style w:type="character" w:customStyle="1" w:styleId="fn">
    <w:name w:val="fn"/>
    <w:basedOn w:val="DefaultParagraphFont"/>
    <w:rsid w:val="00017D6F"/>
  </w:style>
  <w:style w:type="character" w:customStyle="1" w:styleId="small-link-text">
    <w:name w:val="small-link-text"/>
    <w:basedOn w:val="DefaultParagraphFont"/>
    <w:rsid w:val="00017D6F"/>
  </w:style>
  <w:style w:type="character" w:customStyle="1" w:styleId="HTMLPreformattedChar">
    <w:name w:val="HTML Preformatted Char"/>
    <w:link w:val="HTMLPreformatted"/>
    <w:uiPriority w:val="99"/>
    <w:rsid w:val="00017D6F"/>
    <w:rPr>
      <w:rFonts w:ascii="Courier New" w:eastAsia="Times New Roman" w:hAnsi="Courier New" w:cs="Times New Roman"/>
    </w:rPr>
  </w:style>
  <w:style w:type="paragraph" w:styleId="HTMLPreformatted">
    <w:name w:val="HTML Preformatted"/>
    <w:basedOn w:val="Normal"/>
    <w:link w:val="HTMLPreformattedChar"/>
    <w:uiPriority w:val="99"/>
    <w:unhideWhenUsed/>
    <w:rsid w:val="00017D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120"/>
    </w:pPr>
    <w:rPr>
      <w:rFonts w:ascii="Courier New" w:eastAsia="Times New Roman" w:hAnsi="Courier New" w:cs="Times New Roman"/>
      <w:noProof w:val="0"/>
      <w:lang w:bidi="fa-IR"/>
    </w:rPr>
  </w:style>
  <w:style w:type="character" w:customStyle="1" w:styleId="HTMLPreformattedChar1">
    <w:name w:val="HTML Preformatted Char1"/>
    <w:basedOn w:val="DefaultParagraphFont"/>
    <w:rsid w:val="00017D6F"/>
    <w:rPr>
      <w:rFonts w:ascii="Consolas" w:hAnsi="Consolas" w:cs="Consolas"/>
      <w:noProof/>
      <w:lang w:bidi="ar-SA"/>
    </w:rPr>
  </w:style>
  <w:style w:type="paragraph" w:customStyle="1" w:styleId="Bul-Matnpayan">
    <w:name w:val="Bul-Matn payan"/>
    <w:basedOn w:val="Matnpayan"/>
    <w:qFormat/>
    <w:rsid w:val="00017D6F"/>
    <w:pPr>
      <w:ind w:left="720" w:hanging="360"/>
    </w:pPr>
  </w:style>
  <w:style w:type="paragraph" w:customStyle="1" w:styleId="bulet-matn">
    <w:name w:val="bulet-matn"/>
    <w:basedOn w:val="Bul-Matnpayan"/>
    <w:link w:val="bulet-matnChar"/>
    <w:qFormat/>
    <w:rsid w:val="00017D6F"/>
  </w:style>
  <w:style w:type="character" w:customStyle="1" w:styleId="bulet-matnChar">
    <w:name w:val="bulet-matn Char"/>
    <w:link w:val="bulet-matn"/>
    <w:rsid w:val="00017D6F"/>
    <w:rPr>
      <w:rFonts w:ascii="Cambria Math" w:eastAsia="Batang" w:hAnsi="Cambria Math" w:cs="Times New Roman"/>
      <w:lang w:val="x-none" w:eastAsia="ko-KR"/>
    </w:rPr>
  </w:style>
  <w:style w:type="paragraph" w:customStyle="1" w:styleId="4">
    <w:name w:val="4"/>
    <w:basedOn w:val="Heading3"/>
    <w:qFormat/>
    <w:rsid w:val="00017D6F"/>
    <w:pPr>
      <w:spacing w:before="580" w:after="0" w:line="580" w:lineRule="exact"/>
    </w:pPr>
    <w:rPr>
      <w:rFonts w:ascii="Times New Roman" w:hAnsi="Times New Roman" w:cs="B Nazanin"/>
      <w:b w:val="0"/>
      <w:sz w:val="24"/>
      <w:szCs w:val="28"/>
      <w:lang w:bidi="fa-IR"/>
    </w:rPr>
  </w:style>
  <w:style w:type="paragraph" w:customStyle="1" w:styleId="Matnpayanbulet">
    <w:name w:val="Matn payan bulet"/>
    <w:basedOn w:val="Matnpayan"/>
    <w:qFormat/>
    <w:rsid w:val="00017D6F"/>
    <w:pPr>
      <w:tabs>
        <w:tab w:val="num" w:pos="360"/>
      </w:tabs>
      <w:spacing w:line="580" w:lineRule="exact"/>
    </w:pPr>
    <w:rPr>
      <w:sz w:val="28"/>
    </w:rPr>
  </w:style>
  <w:style w:type="paragraph" w:customStyle="1" w:styleId="formul">
    <w:name w:val="formul"/>
    <w:basedOn w:val="Matnpayan"/>
    <w:link w:val="formulChar"/>
    <w:qFormat/>
    <w:rsid w:val="00017D6F"/>
    <w:pPr>
      <w:numPr>
        <w:numId w:val="17"/>
      </w:numPr>
      <w:tabs>
        <w:tab w:val="right" w:pos="332"/>
      </w:tabs>
      <w:spacing w:after="240" w:line="360" w:lineRule="auto"/>
      <w:jc w:val="center"/>
    </w:pPr>
  </w:style>
  <w:style w:type="character" w:customStyle="1" w:styleId="formulChar">
    <w:name w:val="formul Char"/>
    <w:link w:val="formul"/>
    <w:rsid w:val="00017D6F"/>
    <w:rPr>
      <w:rFonts w:ascii="Cambria Math" w:eastAsia="Batang" w:hAnsi="Cambria Math" w:cs="Times New Roman"/>
      <w:lang w:val="x-none" w:eastAsia="ko-KR"/>
    </w:rPr>
  </w:style>
  <w:style w:type="paragraph" w:customStyle="1" w:styleId="algorithm">
    <w:name w:val="algorithm"/>
    <w:basedOn w:val="Normal"/>
    <w:qFormat/>
    <w:rsid w:val="00017D6F"/>
    <w:pPr>
      <w:bidi w:val="0"/>
      <w:spacing w:before="120" w:after="120"/>
      <w:contextualSpacing/>
      <w:jc w:val="left"/>
    </w:pPr>
    <w:rPr>
      <w:rFonts w:ascii="Calibri" w:hAnsi="Calibri" w:cs="Arial"/>
      <w:noProof w:val="0"/>
      <w:sz w:val="22"/>
      <w:szCs w:val="22"/>
      <w:lang w:bidi="fa-IR"/>
    </w:rPr>
  </w:style>
  <w:style w:type="paragraph" w:customStyle="1" w:styleId="New">
    <w:name w:val="New"/>
    <w:basedOn w:val="Matnpayan"/>
    <w:qFormat/>
    <w:rsid w:val="00017D6F"/>
    <w:pPr>
      <w:jc w:val="center"/>
    </w:pPr>
    <w:rPr>
      <w:rFonts w:cs="B Mitra"/>
      <w:sz w:val="16"/>
      <w:szCs w:val="18"/>
    </w:rPr>
  </w:style>
  <w:style w:type="paragraph" w:customStyle="1" w:styleId="New1">
    <w:name w:val="New1"/>
    <w:basedOn w:val="New"/>
    <w:qFormat/>
    <w:rsid w:val="00017D6F"/>
    <w:rPr>
      <w:sz w:val="24"/>
    </w:rPr>
  </w:style>
  <w:style w:type="paragraph" w:customStyle="1" w:styleId="afd">
    <w:name w:val="دث"/>
    <w:basedOn w:val="Matnpayan"/>
    <w:qFormat/>
    <w:rsid w:val="00017D6F"/>
  </w:style>
  <w:style w:type="paragraph" w:customStyle="1" w:styleId="IJEtitr">
    <w:name w:val="IJE titr"/>
    <w:basedOn w:val="Normal"/>
    <w:rsid w:val="00017D6F"/>
    <w:pPr>
      <w:widowControl w:val="0"/>
      <w:numPr>
        <w:numId w:val="18"/>
      </w:numPr>
      <w:bidi w:val="0"/>
      <w:jc w:val="left"/>
    </w:pPr>
    <w:rPr>
      <w:rFonts w:ascii="Cambria" w:hAnsi="Cambria" w:cs="Times New Roman"/>
      <w:b/>
      <w:bCs/>
      <w:noProof w:val="0"/>
    </w:rPr>
  </w:style>
  <w:style w:type="paragraph" w:customStyle="1" w:styleId="IJEtitle1">
    <w:name w:val="IJE title1"/>
    <w:basedOn w:val="IJEtitr"/>
    <w:autoRedefine/>
    <w:qFormat/>
    <w:rsid w:val="00017D6F"/>
    <w:pPr>
      <w:numPr>
        <w:numId w:val="20"/>
      </w:numPr>
      <w:ind w:left="227" w:hanging="227"/>
    </w:pPr>
    <w:rPr>
      <w:caps/>
      <w:lang w:bidi="fa-IR"/>
    </w:rPr>
  </w:style>
  <w:style w:type="paragraph" w:customStyle="1" w:styleId="IJEtext">
    <w:name w:val="IJE text"/>
    <w:basedOn w:val="Normal"/>
    <w:autoRedefine/>
    <w:qFormat/>
    <w:rsid w:val="00017D6F"/>
    <w:pPr>
      <w:bidi w:val="0"/>
    </w:pPr>
    <w:rPr>
      <w:rFonts w:cs="Times New Roman"/>
      <w:color w:val="000000"/>
      <w:lang w:bidi="fa-IR"/>
    </w:rPr>
  </w:style>
  <w:style w:type="paragraph" w:customStyle="1" w:styleId="IJEtitle2">
    <w:name w:val="IJE title2"/>
    <w:basedOn w:val="IJEtitle1"/>
    <w:qFormat/>
    <w:rsid w:val="00017D6F"/>
    <w:pPr>
      <w:numPr>
        <w:numId w:val="0"/>
      </w:numPr>
    </w:pPr>
  </w:style>
  <w:style w:type="paragraph" w:customStyle="1" w:styleId="IJEbulettext">
    <w:name w:val="IJE bulet text"/>
    <w:basedOn w:val="IJEtext"/>
    <w:qFormat/>
    <w:rsid w:val="00017D6F"/>
    <w:pPr>
      <w:numPr>
        <w:numId w:val="19"/>
      </w:numPr>
      <w:tabs>
        <w:tab w:val="left" w:pos="284"/>
      </w:tabs>
    </w:pPr>
  </w:style>
  <w:style w:type="table" w:customStyle="1" w:styleId="TableGrid22">
    <w:name w:val="Table Grid22"/>
    <w:basedOn w:val="TableNormal"/>
    <w:next w:val="TableGrid"/>
    <w:uiPriority w:val="59"/>
    <w:rsid w:val="00017D6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fer">
    <w:name w:val="refer"/>
    <w:basedOn w:val="Normal"/>
    <w:link w:val="referChar"/>
    <w:qFormat/>
    <w:rsid w:val="00017D6F"/>
    <w:pPr>
      <w:bidi w:val="0"/>
      <w:spacing w:before="120"/>
    </w:pPr>
    <w:rPr>
      <w:rFonts w:ascii="Calibri" w:eastAsia="Times New Roman" w:hAnsi="Calibri" w:cs="Arial"/>
      <w:noProof w:val="0"/>
      <w:sz w:val="22"/>
      <w:szCs w:val="22"/>
    </w:rPr>
  </w:style>
  <w:style w:type="character" w:customStyle="1" w:styleId="referChar">
    <w:name w:val="refer Char"/>
    <w:link w:val="refer"/>
    <w:rsid w:val="00017D6F"/>
    <w:rPr>
      <w:rFonts w:eastAsia="Times New Roman"/>
      <w:sz w:val="22"/>
      <w:szCs w:val="22"/>
      <w:lang w:bidi="ar-SA"/>
    </w:rPr>
  </w:style>
  <w:style w:type="character" w:customStyle="1" w:styleId="Subtitle1">
    <w:name w:val="Subtitle1"/>
    <w:basedOn w:val="DefaultParagraphFont"/>
    <w:rsid w:val="00017D6F"/>
  </w:style>
  <w:style w:type="character" w:customStyle="1" w:styleId="ebook-msg">
    <w:name w:val="ebook-msg"/>
    <w:basedOn w:val="DefaultParagraphFont"/>
    <w:rsid w:val="00017D6F"/>
  </w:style>
  <w:style w:type="numbering" w:customStyle="1" w:styleId="NoList14">
    <w:name w:val="No List14"/>
    <w:next w:val="NoList"/>
    <w:uiPriority w:val="99"/>
    <w:semiHidden/>
    <w:unhideWhenUsed/>
    <w:rsid w:val="007044EB"/>
  </w:style>
  <w:style w:type="table" w:customStyle="1" w:styleId="PlainTable41">
    <w:name w:val="Plain Table 41"/>
    <w:basedOn w:val="TableNormal"/>
    <w:rsid w:val="007044EB"/>
    <w:rPr>
      <w:lang w:bidi="ar-SA"/>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
    <w:name w:val="Plain Table 21"/>
    <w:basedOn w:val="TableNormal"/>
    <w:uiPriority w:val="42"/>
    <w:rsid w:val="007044EB"/>
    <w:rPr>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
    <w:name w:val="Plain Table 31"/>
    <w:basedOn w:val="TableNormal"/>
    <w:uiPriority w:val="43"/>
    <w:rsid w:val="007044EB"/>
    <w:rPr>
      <w:lang w:bidi="ar-SA"/>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numbering" w:customStyle="1" w:styleId="NoList15">
    <w:name w:val="No List15"/>
    <w:next w:val="NoList"/>
    <w:uiPriority w:val="99"/>
    <w:semiHidden/>
    <w:unhideWhenUsed/>
    <w:rsid w:val="00D85086"/>
  </w:style>
  <w:style w:type="table" w:customStyle="1" w:styleId="TableGrid23">
    <w:name w:val="Table Grid23"/>
    <w:basedOn w:val="TableNormal"/>
    <w:next w:val="TableGrid"/>
    <w:uiPriority w:val="59"/>
    <w:rsid w:val="00D850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1">
    <w:name w:val="Head 1"/>
    <w:basedOn w:val="Normal"/>
    <w:qFormat/>
    <w:rsid w:val="00D85086"/>
    <w:pPr>
      <w:widowControl w:val="0"/>
      <w:numPr>
        <w:numId w:val="21"/>
      </w:numPr>
      <w:bidi w:val="0"/>
      <w:jc w:val="left"/>
    </w:pPr>
    <w:rPr>
      <w:rFonts w:ascii="Cambria" w:hAnsi="Cambria" w:cs="Times New Roman"/>
      <w:b/>
      <w:bCs/>
      <w:noProof w:val="0"/>
    </w:rPr>
  </w:style>
  <w:style w:type="paragraph" w:customStyle="1" w:styleId="head2">
    <w:name w:val="head 2"/>
    <w:basedOn w:val="Normal"/>
    <w:qFormat/>
    <w:rsid w:val="00D85086"/>
    <w:pPr>
      <w:widowControl w:val="0"/>
      <w:numPr>
        <w:ilvl w:val="1"/>
        <w:numId w:val="22"/>
      </w:numPr>
      <w:bidi w:val="0"/>
      <w:jc w:val="left"/>
    </w:pPr>
    <w:rPr>
      <w:rFonts w:ascii="Cambria" w:hAnsi="Cambria" w:cs="Times New Roman"/>
      <w:b/>
      <w:bCs/>
      <w:noProof w:val="0"/>
    </w:rPr>
  </w:style>
  <w:style w:type="table" w:customStyle="1" w:styleId="TableGrid24">
    <w:name w:val="Table Grid24"/>
    <w:basedOn w:val="TableNormal"/>
    <w:next w:val="TableGrid"/>
    <w:uiPriority w:val="39"/>
    <w:rsid w:val="008A042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39"/>
    <w:rsid w:val="00F669CA"/>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1">
    <w:name w:val="Plain Table 211"/>
    <w:basedOn w:val="TableNormal"/>
    <w:next w:val="TableNormal"/>
    <w:uiPriority w:val="42"/>
    <w:rsid w:val="005C7968"/>
    <w:pPr>
      <w:bidi/>
      <w:jc w:val="both"/>
    </w:pPr>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6">
    <w:name w:val="No List16"/>
    <w:next w:val="NoList"/>
    <w:uiPriority w:val="99"/>
    <w:semiHidden/>
    <w:unhideWhenUsed/>
    <w:rsid w:val="00F506A1"/>
  </w:style>
  <w:style w:type="table" w:customStyle="1" w:styleId="TableGrid26">
    <w:name w:val="Table Grid26"/>
    <w:basedOn w:val="TableNormal"/>
    <w:next w:val="TableGrid"/>
    <w:uiPriority w:val="59"/>
    <w:rsid w:val="00F506A1"/>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rsid w:val="00F506A1"/>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TableNormal"/>
    <w:uiPriority w:val="46"/>
    <w:rsid w:val="00F506A1"/>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F506A1"/>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27">
    <w:name w:val="Table Grid27"/>
    <w:basedOn w:val="TableNormal"/>
    <w:next w:val="TableGrid"/>
    <w:rsid w:val="00F506A1"/>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1">
    <w:name w:val="Grid Table 211"/>
    <w:basedOn w:val="TableNormal"/>
    <w:uiPriority w:val="47"/>
    <w:rsid w:val="00F506A1"/>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2">
    <w:name w:val="Grid Table 212"/>
    <w:basedOn w:val="TableNormal"/>
    <w:uiPriority w:val="47"/>
    <w:rsid w:val="00F506A1"/>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Light1">
    <w:name w:val="Table Grid Light1"/>
    <w:basedOn w:val="TableNormal"/>
    <w:uiPriority w:val="40"/>
    <w:rsid w:val="00F506A1"/>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Heading21">
    <w:name w:val="Heading 21"/>
    <w:basedOn w:val="Normal"/>
    <w:next w:val="Normal"/>
    <w:uiPriority w:val="9"/>
    <w:unhideWhenUsed/>
    <w:qFormat/>
    <w:rsid w:val="00F506A1"/>
    <w:pPr>
      <w:keepNext/>
      <w:keepLines/>
      <w:widowControl w:val="0"/>
      <w:spacing w:before="40"/>
      <w:ind w:left="576" w:hanging="576"/>
      <w:jc w:val="lowKashida"/>
      <w:outlineLvl w:val="1"/>
    </w:pPr>
    <w:rPr>
      <w:rFonts w:eastAsia="Times New Roman" w:cs="B Zar"/>
      <w:b/>
      <w:bCs/>
      <w:noProof w:val="0"/>
      <w:sz w:val="24"/>
      <w:szCs w:val="24"/>
    </w:rPr>
  </w:style>
  <w:style w:type="paragraph" w:customStyle="1" w:styleId="Heading31">
    <w:name w:val="Heading 31"/>
    <w:basedOn w:val="Normal"/>
    <w:next w:val="Normal"/>
    <w:uiPriority w:val="9"/>
    <w:unhideWhenUsed/>
    <w:qFormat/>
    <w:rsid w:val="00F506A1"/>
    <w:pPr>
      <w:keepNext/>
      <w:keepLines/>
      <w:widowControl w:val="0"/>
      <w:spacing w:before="40"/>
      <w:ind w:left="720" w:hanging="720"/>
      <w:jc w:val="lowKashida"/>
      <w:outlineLvl w:val="2"/>
    </w:pPr>
    <w:rPr>
      <w:rFonts w:eastAsia="Times New Roman" w:cs="B Zar"/>
      <w:b/>
      <w:bCs/>
      <w:noProof w:val="0"/>
      <w:sz w:val="24"/>
      <w:szCs w:val="24"/>
    </w:rPr>
  </w:style>
  <w:style w:type="paragraph" w:customStyle="1" w:styleId="Heading41">
    <w:name w:val="Heading 41"/>
    <w:basedOn w:val="Normal"/>
    <w:next w:val="Normal"/>
    <w:uiPriority w:val="9"/>
    <w:unhideWhenUsed/>
    <w:qFormat/>
    <w:rsid w:val="00F506A1"/>
    <w:pPr>
      <w:keepNext/>
      <w:keepLines/>
      <w:widowControl w:val="0"/>
      <w:spacing w:before="40"/>
      <w:ind w:left="864" w:hanging="864"/>
      <w:jc w:val="lowKashida"/>
      <w:outlineLvl w:val="3"/>
    </w:pPr>
    <w:rPr>
      <w:rFonts w:eastAsia="Times New Roman" w:cs="B Zar"/>
      <w:b/>
      <w:bCs/>
      <w:noProof w:val="0"/>
      <w:sz w:val="24"/>
      <w:szCs w:val="24"/>
    </w:rPr>
  </w:style>
  <w:style w:type="paragraph" w:customStyle="1" w:styleId="Heading51">
    <w:name w:val="Heading 51"/>
    <w:basedOn w:val="Normal"/>
    <w:next w:val="Normal"/>
    <w:uiPriority w:val="9"/>
    <w:semiHidden/>
    <w:unhideWhenUsed/>
    <w:qFormat/>
    <w:rsid w:val="00F506A1"/>
    <w:pPr>
      <w:keepNext/>
      <w:keepLines/>
      <w:widowControl w:val="0"/>
      <w:spacing w:before="40"/>
      <w:ind w:left="1008" w:hanging="1008"/>
      <w:jc w:val="lowKashida"/>
      <w:outlineLvl w:val="4"/>
    </w:pPr>
    <w:rPr>
      <w:rFonts w:ascii="Calibri Light" w:eastAsia="Times New Roman" w:hAnsi="Calibri Light" w:cs="Times New Roman"/>
      <w:noProof w:val="0"/>
      <w:color w:val="2E74B5"/>
      <w:sz w:val="24"/>
      <w:szCs w:val="28"/>
    </w:rPr>
  </w:style>
  <w:style w:type="paragraph" w:customStyle="1" w:styleId="Heading61">
    <w:name w:val="Heading 61"/>
    <w:basedOn w:val="Normal"/>
    <w:next w:val="Normal"/>
    <w:uiPriority w:val="9"/>
    <w:semiHidden/>
    <w:unhideWhenUsed/>
    <w:qFormat/>
    <w:rsid w:val="00F506A1"/>
    <w:pPr>
      <w:keepNext/>
      <w:keepLines/>
      <w:widowControl w:val="0"/>
      <w:spacing w:before="40"/>
      <w:ind w:left="1152" w:hanging="1152"/>
      <w:jc w:val="lowKashida"/>
      <w:outlineLvl w:val="5"/>
    </w:pPr>
    <w:rPr>
      <w:rFonts w:ascii="Calibri Light" w:eastAsia="Times New Roman" w:hAnsi="Calibri Light" w:cs="Times New Roman"/>
      <w:noProof w:val="0"/>
      <w:color w:val="1F4D78"/>
      <w:sz w:val="24"/>
      <w:szCs w:val="28"/>
    </w:rPr>
  </w:style>
  <w:style w:type="paragraph" w:customStyle="1" w:styleId="Heading71">
    <w:name w:val="Heading 71"/>
    <w:basedOn w:val="Normal"/>
    <w:next w:val="Normal"/>
    <w:uiPriority w:val="9"/>
    <w:semiHidden/>
    <w:unhideWhenUsed/>
    <w:qFormat/>
    <w:rsid w:val="00F506A1"/>
    <w:pPr>
      <w:keepNext/>
      <w:keepLines/>
      <w:widowControl w:val="0"/>
      <w:spacing w:before="40"/>
      <w:ind w:left="1296" w:hanging="1296"/>
      <w:jc w:val="lowKashida"/>
      <w:outlineLvl w:val="6"/>
    </w:pPr>
    <w:rPr>
      <w:rFonts w:ascii="Calibri Light" w:eastAsia="Times New Roman" w:hAnsi="Calibri Light" w:cs="Times New Roman"/>
      <w:i/>
      <w:iCs/>
      <w:noProof w:val="0"/>
      <w:color w:val="1F4D78"/>
      <w:sz w:val="24"/>
      <w:szCs w:val="28"/>
    </w:rPr>
  </w:style>
  <w:style w:type="paragraph" w:customStyle="1" w:styleId="Heading81">
    <w:name w:val="Heading 81"/>
    <w:basedOn w:val="Normal"/>
    <w:next w:val="Normal"/>
    <w:uiPriority w:val="9"/>
    <w:semiHidden/>
    <w:unhideWhenUsed/>
    <w:qFormat/>
    <w:rsid w:val="00F506A1"/>
    <w:pPr>
      <w:keepNext/>
      <w:keepLines/>
      <w:widowControl w:val="0"/>
      <w:spacing w:before="40"/>
      <w:ind w:left="1440" w:hanging="1440"/>
      <w:jc w:val="lowKashida"/>
      <w:outlineLvl w:val="7"/>
    </w:pPr>
    <w:rPr>
      <w:rFonts w:ascii="Calibri Light" w:eastAsia="Times New Roman" w:hAnsi="Calibri Light" w:cs="Times New Roman"/>
      <w:noProof w:val="0"/>
      <w:color w:val="272727"/>
      <w:sz w:val="21"/>
      <w:szCs w:val="21"/>
    </w:rPr>
  </w:style>
  <w:style w:type="paragraph" w:customStyle="1" w:styleId="Heading91">
    <w:name w:val="Heading 91"/>
    <w:basedOn w:val="Normal"/>
    <w:next w:val="Normal"/>
    <w:uiPriority w:val="9"/>
    <w:semiHidden/>
    <w:unhideWhenUsed/>
    <w:qFormat/>
    <w:rsid w:val="00F506A1"/>
    <w:pPr>
      <w:keepNext/>
      <w:keepLines/>
      <w:widowControl w:val="0"/>
      <w:spacing w:before="40"/>
      <w:ind w:left="1584" w:hanging="1584"/>
      <w:jc w:val="lowKashida"/>
      <w:outlineLvl w:val="8"/>
    </w:pPr>
    <w:rPr>
      <w:rFonts w:ascii="Calibri Light" w:eastAsia="Times New Roman" w:hAnsi="Calibri Light" w:cs="Times New Roman"/>
      <w:i/>
      <w:iCs/>
      <w:noProof w:val="0"/>
      <w:color w:val="272727"/>
      <w:sz w:val="21"/>
      <w:szCs w:val="21"/>
    </w:rPr>
  </w:style>
  <w:style w:type="numbering" w:customStyle="1" w:styleId="NoList17">
    <w:name w:val="No List17"/>
    <w:next w:val="NoList"/>
    <w:uiPriority w:val="99"/>
    <w:semiHidden/>
    <w:unhideWhenUsed/>
    <w:rsid w:val="00F506A1"/>
  </w:style>
  <w:style w:type="table" w:customStyle="1" w:styleId="TableGrid31">
    <w:name w:val="Table Grid31"/>
    <w:basedOn w:val="TableNormal"/>
    <w:next w:val="TableGrid"/>
    <w:rsid w:val="00F506A1"/>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F506A1"/>
  </w:style>
  <w:style w:type="character" w:customStyle="1" w:styleId="Char1">
    <w:name w:val="متن Char"/>
    <w:link w:val="af5"/>
    <w:rsid w:val="00F506A1"/>
    <w:rPr>
      <w:rFonts w:ascii="Times New Roman" w:eastAsia="Times New Roman" w:hAnsi="Times New Roman" w:cs="Nazanin"/>
      <w:snapToGrid w:val="0"/>
      <w:sz w:val="24"/>
      <w:szCs w:val="24"/>
      <w:lang w:val="ru-RU" w:bidi="ar-SA"/>
    </w:rPr>
  </w:style>
  <w:style w:type="paragraph" w:customStyle="1" w:styleId="a6">
    <w:name w:val="فصل"/>
    <w:next w:val="af5"/>
    <w:rsid w:val="00F506A1"/>
    <w:pPr>
      <w:widowControl w:val="0"/>
      <w:numPr>
        <w:numId w:val="23"/>
      </w:numPr>
      <w:tabs>
        <w:tab w:val="center" w:pos="4253"/>
      </w:tabs>
      <w:bidi/>
      <w:jc w:val="center"/>
      <w:outlineLvl w:val="0"/>
    </w:pPr>
    <w:rPr>
      <w:rFonts w:ascii="Times New Roman" w:eastAsia="Times New Roman" w:hAnsi="Times New Roman" w:cs="IranNastaliq"/>
      <w:b/>
      <w:bCs/>
      <w:sz w:val="72"/>
      <w:szCs w:val="96"/>
    </w:rPr>
  </w:style>
  <w:style w:type="paragraph" w:customStyle="1" w:styleId="ab">
    <w:name w:val="فرمول"/>
    <w:next w:val="af5"/>
    <w:rsid w:val="00F506A1"/>
    <w:pPr>
      <w:widowControl w:val="0"/>
      <w:numPr>
        <w:ilvl w:val="6"/>
        <w:numId w:val="23"/>
      </w:numPr>
      <w:tabs>
        <w:tab w:val="right" w:pos="7938"/>
      </w:tabs>
      <w:kinsoku w:val="0"/>
      <w:overflowPunct w:val="0"/>
      <w:autoSpaceDE w:val="0"/>
      <w:autoSpaceDN w:val="0"/>
      <w:bidi/>
      <w:adjustRightInd w:val="0"/>
      <w:snapToGrid w:val="0"/>
      <w:spacing w:before="120" w:after="200"/>
      <w:ind w:left="0"/>
      <w:jc w:val="both"/>
      <w:textAlignment w:val="center"/>
      <w:outlineLvl w:val="6"/>
    </w:pPr>
    <w:rPr>
      <w:rFonts w:ascii="Arial" w:eastAsia="Times New Roman" w:hAnsi="Arial" w:cs="B Nazanin"/>
      <w:sz w:val="28"/>
      <w:szCs w:val="28"/>
      <w:lang w:bidi="ar-SA"/>
    </w:rPr>
  </w:style>
  <w:style w:type="paragraph" w:customStyle="1" w:styleId="aa">
    <w:name w:val="زيرنويس شکل"/>
    <w:next w:val="af5"/>
    <w:rsid w:val="00F506A1"/>
    <w:pPr>
      <w:widowControl w:val="0"/>
      <w:numPr>
        <w:ilvl w:val="5"/>
        <w:numId w:val="23"/>
      </w:numPr>
      <w:bidi/>
      <w:adjustRightInd w:val="0"/>
      <w:snapToGrid w:val="0"/>
      <w:spacing w:before="200" w:after="400" w:line="204" w:lineRule="auto"/>
      <w:ind w:left="567"/>
      <w:jc w:val="center"/>
      <w:outlineLvl w:val="5"/>
    </w:pPr>
    <w:rPr>
      <w:rFonts w:ascii="Times New Roman" w:eastAsia="Times New Roman" w:hAnsi="Times New Roman" w:cs="B Zar"/>
      <w:b/>
      <w:bCs/>
    </w:rPr>
  </w:style>
  <w:style w:type="paragraph" w:customStyle="1" w:styleId="a9">
    <w:name w:val="تيتر سوم"/>
    <w:basedOn w:val="a8"/>
    <w:next w:val="af5"/>
    <w:rsid w:val="00F506A1"/>
    <w:pPr>
      <w:numPr>
        <w:ilvl w:val="3"/>
      </w:numPr>
      <w:ind w:left="567" w:hanging="567"/>
      <w:outlineLvl w:val="3"/>
    </w:pPr>
    <w:rPr>
      <w:szCs w:val="24"/>
    </w:rPr>
  </w:style>
  <w:style w:type="paragraph" w:customStyle="1" w:styleId="a8">
    <w:name w:val="تيتر دوم"/>
    <w:next w:val="af5"/>
    <w:rsid w:val="00F506A1"/>
    <w:pPr>
      <w:widowControl w:val="0"/>
      <w:numPr>
        <w:ilvl w:val="2"/>
        <w:numId w:val="23"/>
      </w:numPr>
      <w:bidi/>
      <w:spacing w:before="240" w:after="240"/>
      <w:jc w:val="lowKashida"/>
      <w:outlineLvl w:val="2"/>
    </w:pPr>
    <w:rPr>
      <w:rFonts w:ascii="Times New Roman" w:eastAsia="Times New Roman" w:hAnsi="Times New Roman" w:cs="B Zar"/>
      <w:b/>
      <w:bCs/>
      <w:sz w:val="24"/>
      <w:szCs w:val="26"/>
    </w:rPr>
  </w:style>
  <w:style w:type="paragraph" w:customStyle="1" w:styleId="a7">
    <w:name w:val="تيتر اول"/>
    <w:next w:val="af5"/>
    <w:rsid w:val="00F506A1"/>
    <w:pPr>
      <w:keepNext/>
      <w:widowControl w:val="0"/>
      <w:numPr>
        <w:ilvl w:val="1"/>
        <w:numId w:val="23"/>
      </w:numPr>
      <w:bidi/>
      <w:spacing w:before="240" w:after="240"/>
      <w:ind w:left="0"/>
      <w:jc w:val="both"/>
      <w:outlineLvl w:val="1"/>
    </w:pPr>
    <w:rPr>
      <w:rFonts w:ascii="Times New Roman" w:eastAsia="Times New Roman" w:hAnsi="Times New Roman" w:cs="B Zar"/>
      <w:b/>
      <w:bCs/>
      <w:sz w:val="24"/>
      <w:szCs w:val="28"/>
    </w:rPr>
  </w:style>
  <w:style w:type="paragraph" w:customStyle="1" w:styleId="ac">
    <w:name w:val="بالانويس جدول"/>
    <w:next w:val="-"/>
    <w:rsid w:val="00F506A1"/>
    <w:pPr>
      <w:keepNext/>
      <w:numPr>
        <w:ilvl w:val="7"/>
        <w:numId w:val="23"/>
      </w:numPr>
      <w:bidi/>
      <w:spacing w:before="120" w:after="120"/>
      <w:ind w:left="1559"/>
      <w:jc w:val="center"/>
      <w:outlineLvl w:val="7"/>
    </w:pPr>
    <w:rPr>
      <w:rFonts w:ascii="Times New Roman" w:eastAsia="Times New Roman" w:hAnsi="Times New Roman" w:cs="B Zar"/>
      <w:bCs/>
    </w:rPr>
  </w:style>
  <w:style w:type="character" w:customStyle="1" w:styleId="Style3Char">
    <w:name w:val="Style3 Char"/>
    <w:basedOn w:val="DefaultParagraphFont"/>
    <w:link w:val="Style3"/>
    <w:rsid w:val="00F506A1"/>
    <w:rPr>
      <w:rFonts w:ascii="Times New Roman" w:eastAsia="Times New Roman" w:hAnsi="Times New Roman" w:cs="B Zar"/>
      <w:sz w:val="24"/>
      <w:szCs w:val="28"/>
      <w:lang w:bidi="ar-SA"/>
    </w:rPr>
  </w:style>
  <w:style w:type="paragraph" w:customStyle="1" w:styleId="afe">
    <w:name w:val="شکل"/>
    <w:basedOn w:val="Normal"/>
    <w:link w:val="Char4"/>
    <w:qFormat/>
    <w:rsid w:val="00F506A1"/>
    <w:pPr>
      <w:widowControl w:val="0"/>
      <w:spacing w:line="276" w:lineRule="auto"/>
      <w:ind w:firstLine="289"/>
      <w:jc w:val="lowKashida"/>
    </w:pPr>
    <w:rPr>
      <w:rFonts w:cs="B Nazanin"/>
      <w:b/>
      <w:noProof w:val="0"/>
      <w:szCs w:val="28"/>
      <w:lang w:bidi="fa-IR"/>
    </w:rPr>
  </w:style>
  <w:style w:type="character" w:customStyle="1" w:styleId="Char4">
    <w:name w:val="شکل Char"/>
    <w:basedOn w:val="DefaultParagraphFont"/>
    <w:link w:val="afe"/>
    <w:rsid w:val="00F506A1"/>
    <w:rPr>
      <w:rFonts w:ascii="Times New Roman" w:hAnsi="Times New Roman" w:cs="B Nazanin"/>
      <w:b/>
      <w:szCs w:val="28"/>
    </w:rPr>
  </w:style>
  <w:style w:type="paragraph" w:customStyle="1" w:styleId="NoSpacing1">
    <w:name w:val="No Spacing1"/>
    <w:next w:val="NoSpacing"/>
    <w:uiPriority w:val="1"/>
    <w:qFormat/>
    <w:rsid w:val="00F506A1"/>
    <w:pPr>
      <w:widowControl w:val="0"/>
      <w:bidi/>
      <w:ind w:firstLine="288"/>
      <w:jc w:val="lowKashida"/>
    </w:pPr>
    <w:rPr>
      <w:rFonts w:ascii="Times New Roman" w:hAnsi="Times New Roman" w:cs="B Nazanin"/>
      <w:sz w:val="24"/>
      <w:szCs w:val="28"/>
      <w:lang w:bidi="ar-SA"/>
    </w:rPr>
  </w:style>
  <w:style w:type="paragraph" w:customStyle="1" w:styleId="BulletedText">
    <w:name w:val="Bulleted Text"/>
    <w:basedOn w:val="Normal"/>
    <w:rsid w:val="00F506A1"/>
    <w:pPr>
      <w:widowControl w:val="0"/>
      <w:numPr>
        <w:numId w:val="24"/>
      </w:numPr>
      <w:jc w:val="lowKashida"/>
    </w:pPr>
    <w:rPr>
      <w:rFonts w:eastAsia="MS Mincho" w:cs="B Nazanin"/>
      <w:noProof w:val="0"/>
      <w:sz w:val="24"/>
      <w:szCs w:val="22"/>
      <w:lang w:bidi="fa-IR"/>
    </w:rPr>
  </w:style>
  <w:style w:type="table" w:customStyle="1" w:styleId="MediumShading2-Accent51">
    <w:name w:val="Medium Shading 2 - Accent 51"/>
    <w:basedOn w:val="TableNormal"/>
    <w:next w:val="MediumShading2-Accent5"/>
    <w:uiPriority w:val="64"/>
    <w:rsid w:val="00F506A1"/>
    <w:pPr>
      <w:jc w:val="both"/>
    </w:pPr>
    <w:rPr>
      <w:rFonts w:eastAsia="Times New Roman"/>
      <w:sz w:val="22"/>
      <w:szCs w:val="22"/>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6Colorful1">
    <w:name w:val="Grid Table 6 Colorful1"/>
    <w:basedOn w:val="TableNormal"/>
    <w:uiPriority w:val="51"/>
    <w:rsid w:val="00F506A1"/>
    <w:pPr>
      <w:jc w:val="both"/>
    </w:pPr>
    <w:rPr>
      <w:color w:val="000000"/>
      <w:sz w:val="22"/>
      <w:szCs w:val="22"/>
      <w:lang w:bidi="ar-SA"/>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3">
    <w:name w:val="Grid Table 213"/>
    <w:basedOn w:val="TableNormal"/>
    <w:uiPriority w:val="47"/>
    <w:rsid w:val="00F506A1"/>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ghtGrid11">
    <w:name w:val="Light Grid11"/>
    <w:basedOn w:val="TableNormal"/>
    <w:next w:val="LightGrid2"/>
    <w:uiPriority w:val="62"/>
    <w:rsid w:val="00F506A1"/>
    <w:pPr>
      <w:jc w:val="both"/>
    </w:pPr>
    <w:rPr>
      <w:sz w:val="22"/>
      <w:szCs w:val="22"/>
      <w:lang w:bidi="ar-SA"/>
    </w:rPr>
    <w:tblPr>
      <w:tblStyleRowBandSize w:val="1"/>
      <w:tblStyleColBandSize w:val="1"/>
    </w:tblPr>
    <w:tblStylePr w:type="firstRow">
      <w:pPr>
        <w:spacing w:before="0" w:after="0" w:line="240" w:lineRule="auto"/>
      </w:pPr>
      <w:rPr>
        <w:rFonts w:ascii="Ebrima" w:eastAsia="Times New Roman" w:hAnsi="Ebri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Ebrima" w:eastAsia="Times New Roman" w:hAnsi="Ebri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Ebrima" w:eastAsia="Times New Roman" w:hAnsi="Ebrima" w:cs="Times New Roman"/>
        <w:b/>
        <w:bCs/>
      </w:rPr>
    </w:tblStylePr>
    <w:tblStylePr w:type="lastCol">
      <w:rPr>
        <w:rFonts w:ascii="Ebrima" w:eastAsia="Times New Roman" w:hAnsi="Ebri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1Light11">
    <w:name w:val="Grid Table 1 Light11"/>
    <w:basedOn w:val="TableNormal"/>
    <w:uiPriority w:val="46"/>
    <w:rsid w:val="00F506A1"/>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TOCHeading1">
    <w:name w:val="TOC Heading1"/>
    <w:basedOn w:val="Heading1"/>
    <w:next w:val="Normal"/>
    <w:uiPriority w:val="39"/>
    <w:unhideWhenUsed/>
    <w:qFormat/>
    <w:rsid w:val="00F506A1"/>
    <w:pPr>
      <w:keepLines/>
      <w:spacing w:before="240"/>
      <w:jc w:val="lowKashida"/>
    </w:pPr>
    <w:rPr>
      <w:rFonts w:eastAsia="Times New Roman" w:cs="B Mitra"/>
      <w:b/>
      <w:bCs/>
      <w:sz w:val="68"/>
      <w:szCs w:val="72"/>
    </w:rPr>
  </w:style>
  <w:style w:type="paragraph" w:customStyle="1" w:styleId="TOC41">
    <w:name w:val="TOC 41"/>
    <w:basedOn w:val="Normal"/>
    <w:next w:val="Normal"/>
    <w:autoRedefine/>
    <w:uiPriority w:val="39"/>
    <w:unhideWhenUsed/>
    <w:rsid w:val="00F506A1"/>
    <w:pPr>
      <w:bidi w:val="0"/>
      <w:spacing w:after="100"/>
      <w:ind w:left="660"/>
      <w:jc w:val="lowKashida"/>
    </w:pPr>
    <w:rPr>
      <w:rFonts w:eastAsia="Times New Roman" w:cs="Arial"/>
      <w:noProof w:val="0"/>
      <w:szCs w:val="22"/>
    </w:rPr>
  </w:style>
  <w:style w:type="paragraph" w:customStyle="1" w:styleId="TOC51">
    <w:name w:val="TOC 51"/>
    <w:basedOn w:val="Normal"/>
    <w:next w:val="Normal"/>
    <w:autoRedefine/>
    <w:uiPriority w:val="39"/>
    <w:unhideWhenUsed/>
    <w:rsid w:val="00F506A1"/>
    <w:pPr>
      <w:bidi w:val="0"/>
      <w:spacing w:after="100"/>
      <w:ind w:left="880"/>
      <w:jc w:val="lowKashida"/>
    </w:pPr>
    <w:rPr>
      <w:rFonts w:eastAsia="Times New Roman" w:cs="Arial"/>
      <w:noProof w:val="0"/>
      <w:szCs w:val="22"/>
    </w:rPr>
  </w:style>
  <w:style w:type="paragraph" w:customStyle="1" w:styleId="TOC61">
    <w:name w:val="TOC 61"/>
    <w:basedOn w:val="Normal"/>
    <w:next w:val="Normal"/>
    <w:autoRedefine/>
    <w:uiPriority w:val="39"/>
    <w:unhideWhenUsed/>
    <w:rsid w:val="00F506A1"/>
    <w:pPr>
      <w:bidi w:val="0"/>
      <w:spacing w:after="100"/>
      <w:ind w:left="1100"/>
      <w:jc w:val="lowKashida"/>
    </w:pPr>
    <w:rPr>
      <w:rFonts w:eastAsia="Times New Roman" w:cs="Arial"/>
      <w:noProof w:val="0"/>
      <w:szCs w:val="22"/>
    </w:rPr>
  </w:style>
  <w:style w:type="paragraph" w:customStyle="1" w:styleId="TOC71">
    <w:name w:val="TOC 71"/>
    <w:basedOn w:val="Normal"/>
    <w:next w:val="Normal"/>
    <w:autoRedefine/>
    <w:uiPriority w:val="39"/>
    <w:unhideWhenUsed/>
    <w:rsid w:val="00F506A1"/>
    <w:pPr>
      <w:bidi w:val="0"/>
      <w:spacing w:after="100"/>
      <w:ind w:left="1320"/>
      <w:jc w:val="lowKashida"/>
    </w:pPr>
    <w:rPr>
      <w:rFonts w:eastAsia="Times New Roman" w:cs="Arial"/>
      <w:noProof w:val="0"/>
      <w:szCs w:val="22"/>
    </w:rPr>
  </w:style>
  <w:style w:type="paragraph" w:customStyle="1" w:styleId="TOC81">
    <w:name w:val="TOC 81"/>
    <w:basedOn w:val="Normal"/>
    <w:next w:val="Normal"/>
    <w:autoRedefine/>
    <w:uiPriority w:val="39"/>
    <w:unhideWhenUsed/>
    <w:rsid w:val="00F506A1"/>
    <w:pPr>
      <w:bidi w:val="0"/>
      <w:spacing w:after="100"/>
      <w:ind w:left="1540"/>
      <w:jc w:val="lowKashida"/>
    </w:pPr>
    <w:rPr>
      <w:rFonts w:eastAsia="Times New Roman" w:cs="Arial"/>
      <w:noProof w:val="0"/>
      <w:szCs w:val="22"/>
    </w:rPr>
  </w:style>
  <w:style w:type="paragraph" w:customStyle="1" w:styleId="TOC91">
    <w:name w:val="TOC 91"/>
    <w:basedOn w:val="Normal"/>
    <w:next w:val="Normal"/>
    <w:autoRedefine/>
    <w:uiPriority w:val="39"/>
    <w:unhideWhenUsed/>
    <w:rsid w:val="00F506A1"/>
    <w:pPr>
      <w:bidi w:val="0"/>
      <w:spacing w:after="100"/>
      <w:ind w:left="1760"/>
      <w:jc w:val="lowKashida"/>
    </w:pPr>
    <w:rPr>
      <w:rFonts w:eastAsia="Times New Roman" w:cs="Arial"/>
      <w:noProof w:val="0"/>
      <w:szCs w:val="22"/>
    </w:rPr>
  </w:style>
  <w:style w:type="paragraph" w:styleId="TableofFigures">
    <w:name w:val="table of figures"/>
    <w:basedOn w:val="Normal"/>
    <w:next w:val="Normal"/>
    <w:uiPriority w:val="99"/>
    <w:unhideWhenUsed/>
    <w:qFormat/>
    <w:rsid w:val="00F506A1"/>
    <w:pPr>
      <w:widowControl w:val="0"/>
      <w:ind w:firstLine="289"/>
      <w:jc w:val="lowKashida"/>
    </w:pPr>
    <w:rPr>
      <w:rFonts w:cs="B Nazanin"/>
      <w:noProof w:val="0"/>
      <w:sz w:val="24"/>
      <w:szCs w:val="28"/>
    </w:rPr>
  </w:style>
  <w:style w:type="paragraph" w:customStyle="1" w:styleId="StyleStyleComplexBLotus14pt16ptBefore032cm">
    <w:name w:val="Style Style (Complex) B Lotus 14 pt + 16 pt Before:  0.32 cm"/>
    <w:basedOn w:val="Normal"/>
    <w:rsid w:val="00F506A1"/>
    <w:pPr>
      <w:ind w:left="181"/>
      <w:jc w:val="lowKashida"/>
    </w:pPr>
    <w:rPr>
      <w:rFonts w:eastAsia="Times New Roman" w:cs="B Lotus"/>
      <w:noProof w:val="0"/>
      <w:sz w:val="32"/>
      <w:szCs w:val="32"/>
      <w:lang w:bidi="fa-IR"/>
    </w:rPr>
  </w:style>
  <w:style w:type="table" w:customStyle="1" w:styleId="PlainTable11">
    <w:name w:val="Plain Table 11"/>
    <w:basedOn w:val="TableNormal"/>
    <w:uiPriority w:val="41"/>
    <w:rsid w:val="00F506A1"/>
    <w:pPr>
      <w:jc w:val="both"/>
    </w:pPr>
    <w:rPr>
      <w:sz w:val="22"/>
      <w:szCs w:val="22"/>
      <w:lang w:bidi="ar-SA"/>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31">
    <w:name w:val="Grid Table 5 Dark - Accent 31"/>
    <w:basedOn w:val="TableNormal"/>
    <w:uiPriority w:val="50"/>
    <w:rsid w:val="00F506A1"/>
    <w:pPr>
      <w:jc w:val="both"/>
    </w:pPr>
    <w:rPr>
      <w:sz w:val="22"/>
      <w:szCs w:val="22"/>
      <w:lang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DEDE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A5A5A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A5A5A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A5A5A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A5A5A5"/>
      </w:tcPr>
    </w:tblStylePr>
    <w:tblStylePr w:type="band1Vert">
      <w:tblPr/>
      <w:tcPr>
        <w:shd w:val="clear" w:color="auto" w:fill="DBDBDB"/>
      </w:tcPr>
    </w:tblStylePr>
    <w:tblStylePr w:type="band1Horz">
      <w:tblPr/>
      <w:tcPr>
        <w:shd w:val="clear" w:color="auto" w:fill="DBDBDB"/>
      </w:tcPr>
    </w:tblStylePr>
  </w:style>
  <w:style w:type="table" w:customStyle="1" w:styleId="ListTable3-Accent31">
    <w:name w:val="List Table 3 - Accent 31"/>
    <w:basedOn w:val="TableNormal"/>
    <w:uiPriority w:val="48"/>
    <w:rsid w:val="00F506A1"/>
    <w:pPr>
      <w:jc w:val="both"/>
    </w:pPr>
    <w:rPr>
      <w:sz w:val="22"/>
      <w:szCs w:val="22"/>
      <w:lang w:bidi="ar-SA"/>
    </w:rPr>
    <w:tblPr>
      <w:tblStyleRowBandSize w:val="1"/>
      <w:tblStyleColBandSize w:val="1"/>
      <w:tblBorders>
        <w:top w:val="single" w:sz="4" w:space="0" w:color="A5A5A5"/>
        <w:left w:val="single" w:sz="4" w:space="0" w:color="A5A5A5"/>
        <w:bottom w:val="single" w:sz="4" w:space="0" w:color="A5A5A5"/>
        <w:right w:val="single" w:sz="4" w:space="0" w:color="A5A5A5"/>
      </w:tblBorders>
    </w:tblPr>
    <w:tblStylePr w:type="firstRow">
      <w:rPr>
        <w:b/>
        <w:bCs/>
        <w:color w:val="FFFFFF"/>
      </w:rPr>
      <w:tblPr/>
      <w:tcPr>
        <w:shd w:val="clear" w:color="auto" w:fill="A5A5A5"/>
      </w:tcPr>
    </w:tblStylePr>
    <w:tblStylePr w:type="lastRow">
      <w:rPr>
        <w:b/>
        <w:bCs/>
      </w:rPr>
      <w:tblPr/>
      <w:tcPr>
        <w:tcBorders>
          <w:top w:val="double" w:sz="4" w:space="0" w:color="A5A5A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A5A5A5"/>
          <w:right w:val="single" w:sz="4" w:space="0" w:color="A5A5A5"/>
        </w:tcBorders>
      </w:tcPr>
    </w:tblStylePr>
    <w:tblStylePr w:type="band1Horz">
      <w:tblPr/>
      <w:tcPr>
        <w:tcBorders>
          <w:top w:val="single" w:sz="4" w:space="0" w:color="A5A5A5"/>
          <w:bottom w:val="single" w:sz="4" w:space="0" w:color="A5A5A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left w:val="nil"/>
        </w:tcBorders>
      </w:tcPr>
    </w:tblStylePr>
    <w:tblStylePr w:type="swCell">
      <w:tblPr/>
      <w:tcPr>
        <w:tcBorders>
          <w:top w:val="double" w:sz="4" w:space="0" w:color="A5A5A5"/>
          <w:right w:val="nil"/>
        </w:tcBorders>
      </w:tcPr>
    </w:tblStylePr>
  </w:style>
  <w:style w:type="paragraph" w:styleId="ListBullet3">
    <w:name w:val="List Bullet 3"/>
    <w:basedOn w:val="Normal"/>
    <w:rsid w:val="00F506A1"/>
    <w:pPr>
      <w:numPr>
        <w:numId w:val="25"/>
      </w:numPr>
      <w:spacing w:line="276" w:lineRule="auto"/>
      <w:jc w:val="lowKashida"/>
    </w:pPr>
    <w:rPr>
      <w:rFonts w:eastAsia="Times New Roman" w:cs="Times New Roman"/>
      <w:noProof w:val="0"/>
      <w:sz w:val="24"/>
      <w:szCs w:val="24"/>
    </w:rPr>
  </w:style>
  <w:style w:type="table" w:customStyle="1" w:styleId="TableGridLight11">
    <w:name w:val="Table Grid Light11"/>
    <w:basedOn w:val="TableNormal"/>
    <w:uiPriority w:val="40"/>
    <w:rsid w:val="00F506A1"/>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2-Accent31">
    <w:name w:val="Grid Table 2 - Accent 31"/>
    <w:basedOn w:val="TableNormal"/>
    <w:uiPriority w:val="47"/>
    <w:rsid w:val="00F506A1"/>
    <w:pPr>
      <w:jc w:val="both"/>
    </w:pPr>
    <w:rPr>
      <w:sz w:val="22"/>
      <w:szCs w:val="22"/>
      <w:lang w:bidi="ar-SA"/>
    </w:rPr>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31">
    <w:name w:val="Grid Table 4 - Accent 31"/>
    <w:basedOn w:val="TableNormal"/>
    <w:uiPriority w:val="49"/>
    <w:rsid w:val="00F506A1"/>
    <w:pPr>
      <w:jc w:val="both"/>
    </w:pPr>
    <w:rPr>
      <w:sz w:val="22"/>
      <w:szCs w:val="22"/>
      <w:lang w:bidi="ar-SA"/>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numbering" w:customStyle="1" w:styleId="NoList1111">
    <w:name w:val="No List1111"/>
    <w:next w:val="NoList"/>
    <w:uiPriority w:val="99"/>
    <w:semiHidden/>
    <w:unhideWhenUsed/>
    <w:rsid w:val="00F506A1"/>
  </w:style>
  <w:style w:type="numbering" w:customStyle="1" w:styleId="NoList21">
    <w:name w:val="No List21"/>
    <w:next w:val="NoList"/>
    <w:uiPriority w:val="99"/>
    <w:semiHidden/>
    <w:unhideWhenUsed/>
    <w:rsid w:val="00F506A1"/>
  </w:style>
  <w:style w:type="table" w:customStyle="1" w:styleId="TableGrid111">
    <w:name w:val="Table Grid111"/>
    <w:basedOn w:val="TableNormal"/>
    <w:next w:val="TableGrid"/>
    <w:rsid w:val="00F506A1"/>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F506A1"/>
  </w:style>
  <w:style w:type="table" w:customStyle="1" w:styleId="GridTable214">
    <w:name w:val="Grid Table 214"/>
    <w:basedOn w:val="TableNormal"/>
    <w:next w:val="GridTable21"/>
    <w:uiPriority w:val="47"/>
    <w:rsid w:val="00F506A1"/>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1Light12">
    <w:name w:val="Grid Table 1 Light12"/>
    <w:basedOn w:val="TableNormal"/>
    <w:next w:val="GridTable1Light1"/>
    <w:uiPriority w:val="46"/>
    <w:rsid w:val="00F506A1"/>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Light12">
    <w:name w:val="Table Grid Light12"/>
    <w:basedOn w:val="TableNormal"/>
    <w:next w:val="TableGridLight1"/>
    <w:uiPriority w:val="40"/>
    <w:rsid w:val="00F506A1"/>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Heading2Char1">
    <w:name w:val="Heading 2 Char1"/>
    <w:basedOn w:val="DefaultParagraphFont"/>
    <w:uiPriority w:val="9"/>
    <w:semiHidden/>
    <w:rsid w:val="00F506A1"/>
    <w:rPr>
      <w:rFonts w:ascii="Calibri Light" w:eastAsia="Times New Roman" w:hAnsi="Calibri Light" w:cs="Times New Roman"/>
      <w:color w:val="2E74B5"/>
      <w:sz w:val="26"/>
      <w:szCs w:val="26"/>
    </w:rPr>
  </w:style>
  <w:style w:type="character" w:customStyle="1" w:styleId="Heading3Char1">
    <w:name w:val="Heading 3 Char1"/>
    <w:basedOn w:val="DefaultParagraphFont"/>
    <w:uiPriority w:val="9"/>
    <w:semiHidden/>
    <w:rsid w:val="00F506A1"/>
    <w:rPr>
      <w:rFonts w:ascii="Calibri Light" w:eastAsia="Times New Roman" w:hAnsi="Calibri Light" w:cs="Times New Roman"/>
      <w:color w:val="1F4D78"/>
      <w:sz w:val="24"/>
      <w:szCs w:val="24"/>
    </w:rPr>
  </w:style>
  <w:style w:type="character" w:customStyle="1" w:styleId="Heading4Char1">
    <w:name w:val="Heading 4 Char1"/>
    <w:basedOn w:val="DefaultParagraphFont"/>
    <w:uiPriority w:val="9"/>
    <w:semiHidden/>
    <w:rsid w:val="00F506A1"/>
    <w:rPr>
      <w:rFonts w:ascii="Calibri Light" w:eastAsia="Times New Roman" w:hAnsi="Calibri Light" w:cs="Times New Roman"/>
      <w:i/>
      <w:iCs/>
      <w:color w:val="2E74B5"/>
    </w:rPr>
  </w:style>
  <w:style w:type="character" w:customStyle="1" w:styleId="Heading5Char1">
    <w:name w:val="Heading 5 Char1"/>
    <w:basedOn w:val="DefaultParagraphFont"/>
    <w:uiPriority w:val="9"/>
    <w:semiHidden/>
    <w:rsid w:val="00F506A1"/>
    <w:rPr>
      <w:rFonts w:ascii="Calibri Light" w:eastAsia="Times New Roman" w:hAnsi="Calibri Light" w:cs="Times New Roman"/>
      <w:color w:val="2E74B5"/>
    </w:rPr>
  </w:style>
  <w:style w:type="character" w:customStyle="1" w:styleId="Heading6Char1">
    <w:name w:val="Heading 6 Char1"/>
    <w:basedOn w:val="DefaultParagraphFont"/>
    <w:uiPriority w:val="9"/>
    <w:semiHidden/>
    <w:rsid w:val="00F506A1"/>
    <w:rPr>
      <w:rFonts w:ascii="Calibri Light" w:eastAsia="Times New Roman" w:hAnsi="Calibri Light" w:cs="Times New Roman"/>
      <w:color w:val="1F4D78"/>
    </w:rPr>
  </w:style>
  <w:style w:type="character" w:customStyle="1" w:styleId="Heading7Char1">
    <w:name w:val="Heading 7 Char1"/>
    <w:basedOn w:val="DefaultParagraphFont"/>
    <w:uiPriority w:val="9"/>
    <w:semiHidden/>
    <w:rsid w:val="00F506A1"/>
    <w:rPr>
      <w:rFonts w:ascii="Calibri Light" w:eastAsia="Times New Roman" w:hAnsi="Calibri Light" w:cs="Times New Roman"/>
      <w:i/>
      <w:iCs/>
      <w:color w:val="1F4D78"/>
    </w:rPr>
  </w:style>
  <w:style w:type="character" w:customStyle="1" w:styleId="Heading8Char1">
    <w:name w:val="Heading 8 Char1"/>
    <w:basedOn w:val="DefaultParagraphFont"/>
    <w:uiPriority w:val="9"/>
    <w:semiHidden/>
    <w:rsid w:val="00F506A1"/>
    <w:rPr>
      <w:rFonts w:ascii="Calibri Light" w:eastAsia="Times New Roman" w:hAnsi="Calibri Light" w:cs="Times New Roman"/>
      <w:color w:val="272727"/>
      <w:sz w:val="21"/>
      <w:szCs w:val="21"/>
    </w:rPr>
  </w:style>
  <w:style w:type="character" w:customStyle="1" w:styleId="Heading9Char1">
    <w:name w:val="Heading 9 Char1"/>
    <w:basedOn w:val="DefaultParagraphFont"/>
    <w:uiPriority w:val="9"/>
    <w:semiHidden/>
    <w:rsid w:val="00F506A1"/>
    <w:rPr>
      <w:rFonts w:ascii="Calibri Light" w:eastAsia="Times New Roman" w:hAnsi="Calibri Light" w:cs="Times New Roman"/>
      <w:i/>
      <w:iCs/>
      <w:color w:val="272727"/>
      <w:sz w:val="21"/>
      <w:szCs w:val="21"/>
    </w:rPr>
  </w:style>
  <w:style w:type="table" w:customStyle="1" w:styleId="MediumShading2-Accent52">
    <w:name w:val="Medium Shading 2 - Accent 52"/>
    <w:basedOn w:val="TableNormal"/>
    <w:next w:val="MediumShading2-Accent5"/>
    <w:uiPriority w:val="64"/>
    <w:semiHidden/>
    <w:unhideWhenUsed/>
    <w:rsid w:val="00F506A1"/>
    <w:pPr>
      <w:jc w:val="both"/>
    </w:pPr>
    <w:rPr>
      <w:sz w:val="22"/>
      <w:szCs w:val="22"/>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Grid2">
    <w:name w:val="Light Grid2"/>
    <w:basedOn w:val="TableNormal"/>
    <w:uiPriority w:val="62"/>
    <w:semiHidden/>
    <w:unhideWhenUsed/>
    <w:rsid w:val="00F506A1"/>
    <w:pPr>
      <w:jc w:val="both"/>
    </w:pPr>
    <w:rPr>
      <w:sz w:val="22"/>
      <w:szCs w:val="22"/>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Ebrima" w:eastAsia="Times New Roman" w:hAnsi="Ebri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Ebrima" w:eastAsia="Times New Roman" w:hAnsi="Ebri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Ebrima" w:eastAsia="Times New Roman" w:hAnsi="Ebrima" w:cs="Times New Roman"/>
        <w:b/>
        <w:bCs/>
      </w:rPr>
    </w:tblStylePr>
    <w:tblStylePr w:type="lastCol">
      <w:rPr>
        <w:rFonts w:ascii="Ebrima" w:eastAsia="Times New Roman" w:hAnsi="Ebri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MediumShading2-Accent5">
    <w:name w:val="Medium Shading 2 Accent 5"/>
    <w:basedOn w:val="TableNormal"/>
    <w:uiPriority w:val="64"/>
    <w:rsid w:val="00F506A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NoList18">
    <w:name w:val="No List18"/>
    <w:next w:val="NoList"/>
    <w:uiPriority w:val="99"/>
    <w:semiHidden/>
    <w:unhideWhenUsed/>
    <w:rsid w:val="006672FB"/>
  </w:style>
  <w:style w:type="table" w:customStyle="1" w:styleId="TableGrid28">
    <w:name w:val="Table Grid28"/>
    <w:basedOn w:val="TableNormal"/>
    <w:next w:val="TableGrid"/>
    <w:uiPriority w:val="59"/>
    <w:rsid w:val="006672FB"/>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2">
    <w:name w:val="Table Grid112"/>
    <w:basedOn w:val="TableNormal"/>
    <w:next w:val="TableGrid"/>
    <w:uiPriority w:val="59"/>
    <w:rsid w:val="006672FB"/>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6672FB"/>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2"/>
    <w:basedOn w:val="TableNormal"/>
    <w:next w:val="TableGrid"/>
    <w:uiPriority w:val="59"/>
    <w:rsid w:val="006672FB"/>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9">
    <w:name w:val="No List19"/>
    <w:next w:val="NoList"/>
    <w:uiPriority w:val="99"/>
    <w:semiHidden/>
    <w:unhideWhenUsed/>
    <w:rsid w:val="00FB69FC"/>
  </w:style>
  <w:style w:type="table" w:customStyle="1" w:styleId="TableGrid30">
    <w:name w:val="Table Grid30"/>
    <w:basedOn w:val="TableNormal"/>
    <w:next w:val="TableGrid"/>
    <w:uiPriority w:val="59"/>
    <w:rsid w:val="00FB69FC"/>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rsid w:val="00700AB7"/>
  </w:style>
  <w:style w:type="table" w:customStyle="1" w:styleId="TableGrid33">
    <w:name w:val="Table Grid33"/>
    <w:basedOn w:val="TableNormal"/>
    <w:next w:val="TableGrid"/>
    <w:uiPriority w:val="59"/>
    <w:rsid w:val="00700AB7"/>
    <w:rPr>
      <w:rFonts w:eastAsia="Times New Roman"/>
      <w:lang w:bidi="ar-S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8627B0"/>
  </w:style>
  <w:style w:type="table" w:customStyle="1" w:styleId="TableGrid34">
    <w:name w:val="Table Grid34"/>
    <w:basedOn w:val="TableNormal"/>
    <w:next w:val="TableGrid"/>
    <w:uiPriority w:val="59"/>
    <w:rsid w:val="008627B0"/>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59"/>
    <w:rsid w:val="00D84182"/>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59"/>
    <w:rsid w:val="0040662E"/>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59"/>
    <w:rsid w:val="00A60398"/>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uiPriority w:val="59"/>
    <w:rsid w:val="00A60398"/>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semiHidden/>
    <w:rsid w:val="001B3EAE"/>
  </w:style>
  <w:style w:type="table" w:customStyle="1" w:styleId="TableGrid39">
    <w:name w:val="Table Grid39"/>
    <w:basedOn w:val="TableNormal"/>
    <w:next w:val="TableGrid"/>
    <w:rsid w:val="001B3EAE"/>
    <w:rPr>
      <w:rFonts w:eastAsia="Times New Roman"/>
      <w:lang w:bidi="ar-S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
    <w:name w:val="No List24"/>
    <w:next w:val="NoList"/>
    <w:semiHidden/>
    <w:rsid w:val="00386214"/>
  </w:style>
  <w:style w:type="table" w:customStyle="1" w:styleId="TableGrid40">
    <w:name w:val="Table Grid40"/>
    <w:basedOn w:val="TableNormal"/>
    <w:next w:val="TableGrid"/>
    <w:rsid w:val="00386214"/>
    <w:rPr>
      <w:rFonts w:eastAsia="Times New Roman"/>
      <w:lang w:bidi="ar-S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5">
    <w:name w:val="No List25"/>
    <w:next w:val="NoList"/>
    <w:uiPriority w:val="99"/>
    <w:semiHidden/>
    <w:unhideWhenUsed/>
    <w:rsid w:val="00DA6FE5"/>
  </w:style>
  <w:style w:type="paragraph" w:styleId="ListNumber">
    <w:name w:val="List Number"/>
    <w:basedOn w:val="Normal"/>
    <w:rsid w:val="00DA6FE5"/>
    <w:pPr>
      <w:bidi w:val="0"/>
      <w:ind w:left="360" w:hanging="360"/>
      <w:jc w:val="left"/>
    </w:pPr>
    <w:rPr>
      <w:rFonts w:eastAsia="Times New Roman" w:cs="Times New Roman"/>
      <w:noProof w:val="0"/>
    </w:rPr>
  </w:style>
  <w:style w:type="paragraph" w:customStyle="1" w:styleId="Theorem">
    <w:name w:val="Theorem"/>
    <w:basedOn w:val="Heading3"/>
    <w:rsid w:val="00DA6FE5"/>
    <w:pPr>
      <w:numPr>
        <w:ilvl w:val="2"/>
      </w:numPr>
      <w:bidi w:val="0"/>
      <w:spacing w:before="0" w:after="0"/>
      <w:outlineLvl w:val="9"/>
    </w:pPr>
    <w:rPr>
      <w:rFonts w:ascii="Times New Roman" w:hAnsi="Times New Roman"/>
      <w:b w:val="0"/>
      <w:bCs w:val="0"/>
      <w:i/>
      <w:noProof w:val="0"/>
      <w:sz w:val="20"/>
      <w:szCs w:val="20"/>
    </w:rPr>
  </w:style>
  <w:style w:type="paragraph" w:customStyle="1" w:styleId="Lemma">
    <w:name w:val="Lemma"/>
    <w:basedOn w:val="Heading3"/>
    <w:rsid w:val="00DA6FE5"/>
    <w:pPr>
      <w:numPr>
        <w:ilvl w:val="2"/>
      </w:numPr>
      <w:bidi w:val="0"/>
      <w:spacing w:before="0" w:after="0"/>
      <w:outlineLvl w:val="9"/>
    </w:pPr>
    <w:rPr>
      <w:rFonts w:ascii="Times New Roman" w:hAnsi="Times New Roman"/>
      <w:b w:val="0"/>
      <w:bCs w:val="0"/>
      <w:i/>
      <w:noProof w:val="0"/>
      <w:sz w:val="20"/>
      <w:szCs w:val="20"/>
    </w:rPr>
  </w:style>
  <w:style w:type="paragraph" w:customStyle="1" w:styleId="Biography">
    <w:name w:val="Biography"/>
    <w:basedOn w:val="PlainText"/>
    <w:rsid w:val="00DA6FE5"/>
    <w:pPr>
      <w:spacing w:before="240"/>
      <w:jc w:val="both"/>
    </w:pPr>
    <w:rPr>
      <w:rFonts w:ascii="Times New Roman"/>
      <w:snapToGrid/>
      <w:sz w:val="16"/>
      <w:szCs w:val="20"/>
    </w:rPr>
  </w:style>
  <w:style w:type="paragraph" w:customStyle="1" w:styleId="BiographyBody">
    <w:name w:val="Biography Body"/>
    <w:basedOn w:val="Biography"/>
    <w:rsid w:val="00DA6FE5"/>
    <w:pPr>
      <w:spacing w:before="0"/>
      <w:ind w:firstLine="240"/>
    </w:pPr>
  </w:style>
  <w:style w:type="paragraph" w:customStyle="1" w:styleId="ReferencesFarsi">
    <w:name w:val="ReferencesFarsi"/>
    <w:basedOn w:val="References"/>
    <w:rsid w:val="00DA6FE5"/>
    <w:pPr>
      <w:jc w:val="center"/>
    </w:pPr>
    <w:rPr>
      <w:rFonts w:eastAsia="Times New Roman"/>
    </w:rPr>
  </w:style>
  <w:style w:type="table" w:customStyle="1" w:styleId="TableGrid41">
    <w:name w:val="Table Grid41"/>
    <w:basedOn w:val="TableNormal"/>
    <w:next w:val="TableGrid"/>
    <w:rsid w:val="00DA6FE5"/>
    <w:rPr>
      <w:rFonts w:ascii="Times New Roman" w:eastAsia="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AP-ReferenceHeading">
    <w:name w:val="SAP-Reference Heading"/>
    <w:rsid w:val="002575BB"/>
    <w:pPr>
      <w:spacing w:before="468" w:after="156" w:line="240" w:lineRule="exact"/>
      <w:jc w:val="both"/>
    </w:pPr>
    <w:rPr>
      <w:rFonts w:ascii="Times New Roman" w:eastAsia="Times New Roman" w:hAnsi="Times New Roman" w:cs="Times New Roman"/>
      <w:b/>
      <w:caps/>
      <w:noProof/>
      <w:sz w:val="28"/>
      <w:szCs w:val="16"/>
      <w:lang w:bidi="ar-SA"/>
    </w:rPr>
  </w:style>
  <w:style w:type="paragraph" w:customStyle="1" w:styleId="SAP-FigureCaptionMulti-Lines">
    <w:name w:val="SAP-Figure Caption Multi-Lines"/>
    <w:rsid w:val="000C3039"/>
    <w:pPr>
      <w:spacing w:afterLines="50" w:line="200" w:lineRule="exact"/>
    </w:pPr>
    <w:rPr>
      <w:rFonts w:ascii="Times New Roman" w:eastAsia="Times New Roman" w:hAnsi="Times New Roman" w:cs="Times New Roman"/>
      <w:sz w:val="16"/>
      <w:szCs w:val="24"/>
      <w:lang w:val="en-AU" w:eastAsia="zh-CN" w:bidi="ar-SA"/>
    </w:rPr>
  </w:style>
  <w:style w:type="numbering" w:customStyle="1" w:styleId="NoList26">
    <w:name w:val="No List26"/>
    <w:next w:val="NoList"/>
    <w:uiPriority w:val="99"/>
    <w:semiHidden/>
    <w:unhideWhenUsed/>
    <w:rsid w:val="00F81149"/>
  </w:style>
  <w:style w:type="table" w:customStyle="1" w:styleId="TableGrid42">
    <w:name w:val="Table Grid42"/>
    <w:basedOn w:val="TableNormal"/>
    <w:next w:val="TableGrid"/>
    <w:uiPriority w:val="59"/>
    <w:rsid w:val="00F811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2">
    <w:name w:val="Plain Table 22"/>
    <w:basedOn w:val="TableNormal"/>
    <w:uiPriority w:val="42"/>
    <w:rsid w:val="00F81149"/>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CommentTextChar1">
    <w:name w:val="Comment Text Char1"/>
    <w:uiPriority w:val="99"/>
    <w:semiHidden/>
    <w:rsid w:val="00F81149"/>
    <w:rPr>
      <w:sz w:val="20"/>
      <w:szCs w:val="20"/>
    </w:rPr>
  </w:style>
  <w:style w:type="table" w:customStyle="1" w:styleId="TableGridLight2">
    <w:name w:val="Table Grid Light2"/>
    <w:basedOn w:val="TableNormal"/>
    <w:uiPriority w:val="40"/>
    <w:rsid w:val="00F81149"/>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ref-text">
    <w:name w:val="ref-text"/>
    <w:basedOn w:val="DefaultParagraphFont"/>
    <w:rsid w:val="00F81149"/>
  </w:style>
  <w:style w:type="character" w:customStyle="1" w:styleId="journaltitle">
    <w:name w:val="journaltitle"/>
    <w:basedOn w:val="DefaultParagraphFont"/>
    <w:rsid w:val="00F81149"/>
  </w:style>
  <w:style w:type="character" w:customStyle="1" w:styleId="articlecitationyear">
    <w:name w:val="articlecitation_year"/>
    <w:basedOn w:val="DefaultParagraphFont"/>
    <w:rsid w:val="00F81149"/>
  </w:style>
  <w:style w:type="character" w:customStyle="1" w:styleId="articlecitationvolume">
    <w:name w:val="articlecitation_volume"/>
    <w:basedOn w:val="DefaultParagraphFont"/>
    <w:rsid w:val="00F81149"/>
  </w:style>
  <w:style w:type="character" w:customStyle="1" w:styleId="articlecitationpages">
    <w:name w:val="articlecitation_pages"/>
    <w:basedOn w:val="DefaultParagraphFont"/>
    <w:rsid w:val="00F81149"/>
  </w:style>
  <w:style w:type="numbering" w:customStyle="1" w:styleId="NoList27">
    <w:name w:val="No List27"/>
    <w:next w:val="NoList"/>
    <w:uiPriority w:val="99"/>
    <w:semiHidden/>
    <w:unhideWhenUsed/>
    <w:rsid w:val="002B49E0"/>
  </w:style>
  <w:style w:type="table" w:customStyle="1" w:styleId="TableGrid43">
    <w:name w:val="Table Grid43"/>
    <w:basedOn w:val="TableNormal"/>
    <w:next w:val="TableGrid"/>
    <w:uiPriority w:val="59"/>
    <w:rsid w:val="002B49E0"/>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omplexBNazaninJustifyMedium">
    <w:name w:val="Style (Complex) B Nazanin Justify Medium"/>
    <w:basedOn w:val="Normal"/>
    <w:rsid w:val="002B49E0"/>
    <w:pPr>
      <w:bidi w:val="0"/>
      <w:jc w:val="mediumKashida"/>
    </w:pPr>
    <w:rPr>
      <w:rFonts w:eastAsia="Times New Roman" w:cs="B Nazanin"/>
      <w:noProof w:val="0"/>
      <w:sz w:val="22"/>
      <w:szCs w:val="24"/>
      <w:lang w:eastAsia="ko-KR"/>
    </w:rPr>
  </w:style>
  <w:style w:type="table" w:customStyle="1" w:styleId="TableGrid44">
    <w:name w:val="Table Grid44"/>
    <w:basedOn w:val="TableNormal"/>
    <w:next w:val="TableGrid"/>
    <w:rsid w:val="00A755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List3">
    <w:name w:val="Table List 3"/>
    <w:basedOn w:val="TableNormal"/>
    <w:unhideWhenUsed/>
    <w:rsid w:val="006E4610"/>
    <w:pPr>
      <w:jc w:val="righ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Reference">
    <w:name w:val="Reference"/>
    <w:basedOn w:val="Normal"/>
    <w:rsid w:val="00BC578B"/>
    <w:pPr>
      <w:numPr>
        <w:numId w:val="26"/>
      </w:numPr>
      <w:bidi w:val="0"/>
      <w:spacing w:line="220" w:lineRule="exact"/>
      <w:ind w:hanging="144"/>
    </w:pPr>
    <w:rPr>
      <w:rFonts w:eastAsia="Times New Roman" w:cs="Times New Roman"/>
      <w:noProof w:val="0"/>
      <w:sz w:val="18"/>
      <w:szCs w:val="24"/>
    </w:rPr>
  </w:style>
  <w:style w:type="numbering" w:customStyle="1" w:styleId="NoList28">
    <w:name w:val="No List28"/>
    <w:next w:val="NoList"/>
    <w:uiPriority w:val="99"/>
    <w:semiHidden/>
    <w:unhideWhenUsed/>
    <w:rsid w:val="008E09EA"/>
  </w:style>
  <w:style w:type="table" w:customStyle="1" w:styleId="TableGrid45">
    <w:name w:val="Table Grid45"/>
    <w:basedOn w:val="TableNormal"/>
    <w:next w:val="TableGrid"/>
    <w:uiPriority w:val="39"/>
    <w:rsid w:val="008E09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ausimple2">
    <w:name w:val="Tableau simple 2"/>
    <w:basedOn w:val="TableNormal"/>
    <w:uiPriority w:val="42"/>
    <w:rsid w:val="008E09EA"/>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ausimple4">
    <w:name w:val="Tableau simple 4"/>
    <w:basedOn w:val="TableNormal"/>
    <w:uiPriority w:val="44"/>
    <w:rsid w:val="008E09EA"/>
    <w:rPr>
      <w:sz w:val="22"/>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ng-scope">
    <w:name w:val="ng-scope"/>
    <w:rsid w:val="008E09EA"/>
  </w:style>
  <w:style w:type="character" w:customStyle="1" w:styleId="ng-binding">
    <w:name w:val="ng-binding"/>
    <w:rsid w:val="008E09EA"/>
  </w:style>
  <w:style w:type="numbering" w:customStyle="1" w:styleId="NoList29">
    <w:name w:val="No List29"/>
    <w:next w:val="NoList"/>
    <w:uiPriority w:val="99"/>
    <w:semiHidden/>
    <w:unhideWhenUsed/>
    <w:rsid w:val="00307B9C"/>
  </w:style>
  <w:style w:type="table" w:customStyle="1" w:styleId="TableGrid46">
    <w:name w:val="Table Grid46"/>
    <w:basedOn w:val="TableNormal"/>
    <w:next w:val="TableGrid"/>
    <w:uiPriority w:val="59"/>
    <w:rsid w:val="00307B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ColorfulList-Accent1">
    <w:name w:val="Colorful List Accent 1"/>
    <w:basedOn w:val="TableNormal"/>
    <w:uiPriority w:val="72"/>
    <w:rsid w:val="00307B9C"/>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Grid-Accent4">
    <w:name w:val="Colorful Grid Accent 4"/>
    <w:basedOn w:val="TableNormal"/>
    <w:uiPriority w:val="73"/>
    <w:rsid w:val="00307B9C"/>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307B9C"/>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List-Accent4">
    <w:name w:val="Colorful List Accent 4"/>
    <w:basedOn w:val="TableNormal"/>
    <w:uiPriority w:val="72"/>
    <w:rsid w:val="00307B9C"/>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LightShading111">
    <w:name w:val="Light Shading111"/>
    <w:basedOn w:val="TableNormal"/>
    <w:uiPriority w:val="60"/>
    <w:rsid w:val="00307B9C"/>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ColorfulList-Accent5">
    <w:name w:val="Colorful List Accent 5"/>
    <w:basedOn w:val="TableNormal"/>
    <w:uiPriority w:val="72"/>
    <w:rsid w:val="00307B9C"/>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Grid1">
    <w:name w:val="Colorful Grid1"/>
    <w:basedOn w:val="TableNormal"/>
    <w:uiPriority w:val="73"/>
    <w:rsid w:val="00307B9C"/>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character" w:customStyle="1" w:styleId="FootnoteTextChar1">
    <w:name w:val="Footnote Text Char1"/>
    <w:aliases w:val="متن زيرنويس Char1"/>
    <w:uiPriority w:val="99"/>
    <w:semiHidden/>
    <w:rsid w:val="00307B9C"/>
    <w:rPr>
      <w:sz w:val="20"/>
      <w:szCs w:val="20"/>
    </w:rPr>
  </w:style>
  <w:style w:type="paragraph" w:customStyle="1" w:styleId="aff">
    <w:name w:val="عادي"/>
    <w:basedOn w:val="Normal"/>
    <w:rsid w:val="00307B9C"/>
    <w:pPr>
      <w:bidi w:val="0"/>
      <w:spacing w:line="400" w:lineRule="atLeast"/>
      <w:jc w:val="lowKashida"/>
    </w:pPr>
    <w:rPr>
      <w:rFonts w:eastAsia="Times New Roman" w:cs="Zar"/>
      <w:noProof w:val="0"/>
      <w:color w:val="0D0D0D"/>
      <w:sz w:val="28"/>
      <w:szCs w:val="28"/>
    </w:rPr>
  </w:style>
  <w:style w:type="paragraph" w:customStyle="1" w:styleId="21">
    <w:name w:val="تيتر2"/>
    <w:basedOn w:val="Heading4"/>
    <w:rsid w:val="00307B9C"/>
    <w:pPr>
      <w:numPr>
        <w:ilvl w:val="3"/>
      </w:numPr>
      <w:bidi/>
      <w:spacing w:before="120" w:after="120" w:line="720" w:lineRule="atLeast"/>
      <w:ind w:left="864" w:hanging="864"/>
      <w:jc w:val="lowKashida"/>
    </w:pPr>
    <w:rPr>
      <w:rFonts w:cs="B Zar"/>
      <w:sz w:val="32"/>
      <w:szCs w:val="40"/>
      <w:lang w:bidi="ar-SA"/>
    </w:rPr>
  </w:style>
  <w:style w:type="paragraph" w:customStyle="1" w:styleId="30">
    <w:name w:val="تيتر3"/>
    <w:basedOn w:val="Heading4"/>
    <w:rsid w:val="00307B9C"/>
    <w:pPr>
      <w:numPr>
        <w:ilvl w:val="3"/>
      </w:numPr>
      <w:bidi/>
      <w:spacing w:before="120" w:after="120" w:line="720" w:lineRule="atLeast"/>
      <w:ind w:left="864" w:hanging="864"/>
      <w:jc w:val="lowKashida"/>
    </w:pPr>
    <w:rPr>
      <w:rFonts w:cs="B Zar"/>
      <w:sz w:val="23"/>
      <w:szCs w:val="36"/>
      <w:lang w:bidi="ar-SA"/>
    </w:rPr>
  </w:style>
  <w:style w:type="paragraph" w:customStyle="1" w:styleId="40">
    <w:name w:val="تيتر4"/>
    <w:basedOn w:val="Heading4"/>
    <w:rsid w:val="00307B9C"/>
    <w:pPr>
      <w:numPr>
        <w:ilvl w:val="3"/>
      </w:numPr>
      <w:bidi/>
      <w:spacing w:before="120" w:after="120" w:line="720" w:lineRule="atLeast"/>
      <w:ind w:left="864" w:hanging="864"/>
      <w:jc w:val="lowKashida"/>
    </w:pPr>
    <w:rPr>
      <w:rFonts w:cs="B Zar"/>
      <w:sz w:val="23"/>
      <w:szCs w:val="32"/>
      <w:lang w:bidi="ar-SA"/>
    </w:rPr>
  </w:style>
  <w:style w:type="paragraph" w:customStyle="1" w:styleId="5">
    <w:name w:val="تيتر5"/>
    <w:basedOn w:val="Heading4"/>
    <w:rsid w:val="00307B9C"/>
    <w:pPr>
      <w:numPr>
        <w:ilvl w:val="3"/>
      </w:numPr>
      <w:bidi/>
      <w:spacing w:before="120" w:after="120" w:line="720" w:lineRule="atLeast"/>
      <w:ind w:left="864" w:hanging="864"/>
      <w:jc w:val="lowKashida"/>
    </w:pPr>
    <w:rPr>
      <w:rFonts w:cs="B Zar"/>
      <w:sz w:val="23"/>
      <w:szCs w:val="28"/>
      <w:lang w:bidi="ar-SA"/>
    </w:rPr>
  </w:style>
  <w:style w:type="character" w:customStyle="1" w:styleId="CharChar4">
    <w:name w:val="Char Char4"/>
    <w:semiHidden/>
    <w:rsid w:val="00307B9C"/>
    <w:rPr>
      <w:lang w:val="en-US" w:eastAsia="en-US" w:bidi="ar-SA"/>
    </w:rPr>
  </w:style>
  <w:style w:type="character" w:customStyle="1" w:styleId="CharChar3">
    <w:name w:val="Char Char3"/>
    <w:semiHidden/>
    <w:rsid w:val="00307B9C"/>
    <w:rPr>
      <w:lang w:val="en-US" w:eastAsia="en-US" w:bidi="ar-SA"/>
    </w:rPr>
  </w:style>
  <w:style w:type="character" w:customStyle="1" w:styleId="CharChar1">
    <w:name w:val="Char Char1"/>
    <w:rsid w:val="00307B9C"/>
    <w:rPr>
      <w:rFonts w:ascii="SimSun" w:eastAsia="SimSun" w:hAnsi="SimSun" w:hint="eastAsia"/>
      <w:lang w:val="en-US" w:eastAsia="zh-CN" w:bidi="fa-IR"/>
    </w:rPr>
  </w:style>
  <w:style w:type="table" w:styleId="MediumGrid2-Accent1">
    <w:name w:val="Medium Grid 2 Accent 1"/>
    <w:basedOn w:val="TableNormal"/>
    <w:uiPriority w:val="68"/>
    <w:rsid w:val="00307B9C"/>
    <w:rPr>
      <w:rFonts w:ascii="Cambria" w:eastAsia="Times New Roman" w:hAnsi="Cambria" w:cs="Times New Roman"/>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ColorfulGrid-Accent1">
    <w:name w:val="Colorful Grid Accent 1"/>
    <w:basedOn w:val="TableNormal"/>
    <w:uiPriority w:val="73"/>
    <w:rsid w:val="00307B9C"/>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List-Accent21">
    <w:name w:val="Colorful List - Accent 21"/>
    <w:basedOn w:val="TableNormal"/>
    <w:next w:val="ColorfulList-Accent2"/>
    <w:uiPriority w:val="72"/>
    <w:rsid w:val="00307B9C"/>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MediumGrid3-Accent3">
    <w:name w:val="Medium Grid 3 Accent 3"/>
    <w:basedOn w:val="TableNormal"/>
    <w:uiPriority w:val="69"/>
    <w:rsid w:val="00307B9C"/>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ColorfulList-Accent3">
    <w:name w:val="Colorful List Accent 3"/>
    <w:basedOn w:val="TableNormal"/>
    <w:uiPriority w:val="72"/>
    <w:rsid w:val="00307B9C"/>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LightShading-Accent51">
    <w:name w:val="Light Shading - Accent 51"/>
    <w:basedOn w:val="TableNormal"/>
    <w:next w:val="LightShading-Accent5"/>
    <w:uiPriority w:val="60"/>
    <w:rsid w:val="00307B9C"/>
    <w:rPr>
      <w:color w:val="31849B"/>
    </w:rPr>
    <w:tblPr>
      <w:tblStyleRowBandSize w:val="1"/>
      <w:tblStyleColBandSize w:val="1"/>
      <w:tblBorders>
        <w:top w:val="single" w:sz="8" w:space="0" w:color="4BACC6"/>
        <w:bottom w:val="single" w:sz="8" w:space="0" w:color="4BACC6"/>
      </w:tblBorders>
    </w:tblPr>
    <w:tblStylePr w:type="firstRow">
      <w:pPr>
        <w:spacing w:beforeLines="0" w:beforeAutospacing="1" w:afterLines="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ColorfulList-Accent61">
    <w:name w:val="Colorful List - Accent 61"/>
    <w:basedOn w:val="TableNormal"/>
    <w:next w:val="ColorfulList-Accent6"/>
    <w:uiPriority w:val="72"/>
    <w:rsid w:val="00307B9C"/>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000000"/>
      </w:rPr>
      <w:tblPr/>
      <w:tcPr>
        <w:tcBorders>
          <w:top w:val="single" w:sz="12" w:space="0" w:color="000000"/>
        </w:tcBorders>
        <w:shd w:val="clear" w:color="auto" w:fill="FFFFFF"/>
      </w:tcPr>
    </w:tblStylePr>
    <w:tblStylePr w:type="firstCol">
      <w:rPr>
        <w:b/>
        <w:bCs/>
        <w:color w:val="FFFFFF"/>
      </w:rPr>
    </w:tblStylePr>
    <w:tblStylePr w:type="lastCol">
      <w:rPr>
        <w:b/>
        <w:bCs/>
        <w:color w:val="FFFFFF"/>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Accent6">
    <w:name w:val="Colorful Grid Accent 6"/>
    <w:basedOn w:val="TableNormal"/>
    <w:uiPriority w:val="73"/>
    <w:rsid w:val="00307B9C"/>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MediumList11">
    <w:name w:val="Medium List 11"/>
    <w:basedOn w:val="TableNormal"/>
    <w:uiPriority w:val="65"/>
    <w:rsid w:val="00307B9C"/>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LightShading13">
    <w:name w:val="Light Shading13"/>
    <w:basedOn w:val="TableNormal"/>
    <w:uiPriority w:val="60"/>
    <w:rsid w:val="00307B9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21">
    <w:name w:val="Medium Grid 21"/>
    <w:basedOn w:val="TableNormal"/>
    <w:uiPriority w:val="68"/>
    <w:rsid w:val="00307B9C"/>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11">
    <w:name w:val="Medium Grid 211"/>
    <w:basedOn w:val="TableNormal"/>
    <w:uiPriority w:val="68"/>
    <w:rsid w:val="00307B9C"/>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LightShading21">
    <w:name w:val="Light Shading21"/>
    <w:basedOn w:val="TableNormal"/>
    <w:uiPriority w:val="60"/>
    <w:rsid w:val="00307B9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uiPriority w:val="67"/>
    <w:rsid w:val="00307B9C"/>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LightShading31">
    <w:name w:val="Light Shading31"/>
    <w:basedOn w:val="TableNormal"/>
    <w:uiPriority w:val="60"/>
    <w:rsid w:val="00307B9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List21">
    <w:name w:val="Medium List 21"/>
    <w:basedOn w:val="TableNormal"/>
    <w:uiPriority w:val="66"/>
    <w:rsid w:val="00307B9C"/>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Shading21">
    <w:name w:val="Medium Shading 21"/>
    <w:basedOn w:val="TableNormal"/>
    <w:uiPriority w:val="64"/>
    <w:rsid w:val="00307B9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PlainTable212">
    <w:name w:val="Plain Table 212"/>
    <w:basedOn w:val="TableNormal"/>
    <w:uiPriority w:val="42"/>
    <w:rsid w:val="00307B9C"/>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1">
    <w:name w:val="Plain Table 311"/>
    <w:basedOn w:val="TableNormal"/>
    <w:uiPriority w:val="43"/>
    <w:rsid w:val="00307B9C"/>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111">
    <w:name w:val="Plain Table 111"/>
    <w:basedOn w:val="TableNormal"/>
    <w:uiPriority w:val="41"/>
    <w:rsid w:val="00307B9C"/>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1">
    <w:name w:val="Plain Table 411"/>
    <w:basedOn w:val="TableNormal"/>
    <w:uiPriority w:val="44"/>
    <w:rsid w:val="00307B9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tyle2Char">
    <w:name w:val="Style2 Char"/>
    <w:link w:val="Style2"/>
    <w:rsid w:val="00307B9C"/>
    <w:rPr>
      <w:rFonts w:ascii="Times New Roman" w:eastAsia="Times New Roman" w:hAnsi="Times New Roman" w:cs="Times New Roman"/>
      <w:noProof/>
      <w:sz w:val="24"/>
      <w:szCs w:val="24"/>
    </w:rPr>
  </w:style>
  <w:style w:type="table" w:styleId="LightShading">
    <w:name w:val="Light Shading"/>
    <w:basedOn w:val="TableNormal"/>
    <w:uiPriority w:val="60"/>
    <w:rsid w:val="00307B9C"/>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PlainTable220">
    <w:name w:val="Plain Table 22"/>
    <w:basedOn w:val="TableNormal"/>
    <w:uiPriority w:val="42"/>
    <w:rsid w:val="00307B9C"/>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10">
    <w:name w:val="No List110"/>
    <w:next w:val="NoList"/>
    <w:uiPriority w:val="99"/>
    <w:semiHidden/>
    <w:unhideWhenUsed/>
    <w:rsid w:val="00307B9C"/>
  </w:style>
  <w:style w:type="numbering" w:customStyle="1" w:styleId="Style11">
    <w:name w:val="Style11"/>
    <w:uiPriority w:val="99"/>
    <w:rsid w:val="00307B9C"/>
  </w:style>
  <w:style w:type="table" w:styleId="ColorfulGrid">
    <w:name w:val="Colorful Grid"/>
    <w:basedOn w:val="TableNormal"/>
    <w:uiPriority w:val="73"/>
    <w:rsid w:val="00307B9C"/>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LightShading5">
    <w:name w:val="Light Shading5"/>
    <w:basedOn w:val="TableNormal"/>
    <w:uiPriority w:val="60"/>
    <w:rsid w:val="00307B9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12">
    <w:name w:val="No List112"/>
    <w:next w:val="NoList"/>
    <w:uiPriority w:val="99"/>
    <w:semiHidden/>
    <w:unhideWhenUsed/>
    <w:rsid w:val="00307B9C"/>
  </w:style>
  <w:style w:type="table" w:styleId="MediumList1">
    <w:name w:val="Medium List 1"/>
    <w:basedOn w:val="TableNormal"/>
    <w:uiPriority w:val="65"/>
    <w:rsid w:val="00307B9C"/>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LightShading-Accent511">
    <w:name w:val="Light Shading - Accent 511"/>
    <w:basedOn w:val="TableNormal"/>
    <w:next w:val="LightShading-Accent5"/>
    <w:uiPriority w:val="60"/>
    <w:rsid w:val="00307B9C"/>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51">
    <w:name w:val="Light Shading51"/>
    <w:basedOn w:val="TableNormal"/>
    <w:uiPriority w:val="60"/>
    <w:rsid w:val="00307B9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13">
    <w:name w:val="Table Grid113"/>
    <w:basedOn w:val="TableNormal"/>
    <w:next w:val="TableGrid"/>
    <w:uiPriority w:val="59"/>
    <w:rsid w:val="00307B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111">
    <w:name w:val="Medium List 111"/>
    <w:basedOn w:val="TableNormal"/>
    <w:uiPriority w:val="65"/>
    <w:rsid w:val="00307B9C"/>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NoList30">
    <w:name w:val="No List30"/>
    <w:next w:val="NoList"/>
    <w:uiPriority w:val="99"/>
    <w:semiHidden/>
    <w:unhideWhenUsed/>
    <w:rsid w:val="00F35953"/>
  </w:style>
  <w:style w:type="table" w:customStyle="1" w:styleId="TableGrid47">
    <w:name w:val="Table Grid47"/>
    <w:basedOn w:val="TableNormal"/>
    <w:next w:val="TableGrid"/>
    <w:uiPriority w:val="59"/>
    <w:rsid w:val="00F35953"/>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102E48"/>
  </w:style>
  <w:style w:type="table" w:customStyle="1" w:styleId="TableGrid48">
    <w:name w:val="Table Grid48"/>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4">
    <w:name w:val="toc 4"/>
    <w:basedOn w:val="Normal"/>
    <w:next w:val="Normal"/>
    <w:autoRedefine/>
    <w:uiPriority w:val="39"/>
    <w:unhideWhenUsed/>
    <w:locked/>
    <w:rsid w:val="00102E48"/>
    <w:pPr>
      <w:bidi w:val="0"/>
      <w:spacing w:after="100" w:line="360" w:lineRule="auto"/>
      <w:ind w:left="720" w:firstLine="720"/>
      <w:jc w:val="left"/>
    </w:pPr>
    <w:rPr>
      <w:rFonts w:eastAsiaTheme="minorHAnsi" w:cstheme="minorBidi"/>
      <w:sz w:val="24"/>
      <w:szCs w:val="22"/>
      <w:lang w:val="en-MY"/>
    </w:rPr>
  </w:style>
  <w:style w:type="paragraph" w:styleId="TOC5">
    <w:name w:val="toc 5"/>
    <w:basedOn w:val="Normal"/>
    <w:next w:val="Normal"/>
    <w:autoRedefine/>
    <w:uiPriority w:val="39"/>
    <w:unhideWhenUsed/>
    <w:locked/>
    <w:rsid w:val="00102E48"/>
    <w:pPr>
      <w:bidi w:val="0"/>
      <w:spacing w:after="100" w:line="360" w:lineRule="auto"/>
      <w:ind w:left="960" w:firstLine="720"/>
      <w:jc w:val="left"/>
    </w:pPr>
    <w:rPr>
      <w:rFonts w:eastAsiaTheme="minorHAnsi" w:cstheme="minorBidi"/>
      <w:sz w:val="24"/>
      <w:szCs w:val="22"/>
      <w:lang w:val="en-MY"/>
    </w:rPr>
  </w:style>
  <w:style w:type="numbering" w:customStyle="1" w:styleId="NoList113">
    <w:name w:val="No List113"/>
    <w:next w:val="NoList"/>
    <w:uiPriority w:val="99"/>
    <w:semiHidden/>
    <w:unhideWhenUsed/>
    <w:rsid w:val="00102E48"/>
  </w:style>
  <w:style w:type="character" w:customStyle="1" w:styleId="BalloonTextChar1">
    <w:name w:val="Balloon Text Char1"/>
    <w:basedOn w:val="DefaultParagraphFont"/>
    <w:uiPriority w:val="99"/>
    <w:semiHidden/>
    <w:rsid w:val="00102E48"/>
    <w:rPr>
      <w:rFonts w:ascii="Tahoma" w:hAnsi="Tahoma" w:cs="Tahoma"/>
      <w:noProof/>
      <w:sz w:val="16"/>
      <w:szCs w:val="16"/>
    </w:rPr>
  </w:style>
  <w:style w:type="table" w:customStyle="1" w:styleId="TableGrid114">
    <w:name w:val="Table Grid114"/>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0">
    <w:name w:val="No List210"/>
    <w:next w:val="NoList"/>
    <w:uiPriority w:val="99"/>
    <w:semiHidden/>
    <w:unhideWhenUsed/>
    <w:rsid w:val="00102E48"/>
  </w:style>
  <w:style w:type="table" w:customStyle="1" w:styleId="TableGrid141">
    <w:name w:val="Table Grid141"/>
    <w:basedOn w:val="TableNormal"/>
    <w:next w:val="TableGrid"/>
    <w:uiPriority w:val="59"/>
    <w:rsid w:val="00102E4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locked/>
    <w:rsid w:val="00102E48"/>
    <w:pPr>
      <w:bidi w:val="0"/>
      <w:spacing w:after="100" w:line="276" w:lineRule="auto"/>
      <w:ind w:left="1100"/>
      <w:jc w:val="left"/>
    </w:pPr>
    <w:rPr>
      <w:rFonts w:asciiTheme="minorHAnsi" w:eastAsiaTheme="minorEastAsia" w:hAnsiTheme="minorHAnsi" w:cstheme="minorBidi"/>
      <w:noProof w:val="0"/>
      <w:sz w:val="22"/>
      <w:szCs w:val="22"/>
      <w:lang w:val="en-MY" w:eastAsia="en-MY"/>
    </w:rPr>
  </w:style>
  <w:style w:type="paragraph" w:styleId="TOC7">
    <w:name w:val="toc 7"/>
    <w:basedOn w:val="Normal"/>
    <w:next w:val="Normal"/>
    <w:autoRedefine/>
    <w:uiPriority w:val="39"/>
    <w:unhideWhenUsed/>
    <w:locked/>
    <w:rsid w:val="00102E48"/>
    <w:pPr>
      <w:bidi w:val="0"/>
      <w:spacing w:after="100" w:line="276" w:lineRule="auto"/>
      <w:ind w:left="1320"/>
      <w:jc w:val="left"/>
    </w:pPr>
    <w:rPr>
      <w:rFonts w:asciiTheme="minorHAnsi" w:eastAsiaTheme="minorEastAsia" w:hAnsiTheme="minorHAnsi" w:cstheme="minorBidi"/>
      <w:noProof w:val="0"/>
      <w:sz w:val="22"/>
      <w:szCs w:val="22"/>
      <w:lang w:val="en-MY" w:eastAsia="en-MY"/>
    </w:rPr>
  </w:style>
  <w:style w:type="paragraph" w:styleId="TOC8">
    <w:name w:val="toc 8"/>
    <w:basedOn w:val="Normal"/>
    <w:next w:val="Normal"/>
    <w:autoRedefine/>
    <w:uiPriority w:val="39"/>
    <w:unhideWhenUsed/>
    <w:locked/>
    <w:rsid w:val="00102E48"/>
    <w:pPr>
      <w:bidi w:val="0"/>
      <w:spacing w:after="100" w:line="276" w:lineRule="auto"/>
      <w:ind w:left="1540"/>
      <w:jc w:val="left"/>
    </w:pPr>
    <w:rPr>
      <w:rFonts w:asciiTheme="minorHAnsi" w:eastAsiaTheme="minorEastAsia" w:hAnsiTheme="minorHAnsi" w:cstheme="minorBidi"/>
      <w:noProof w:val="0"/>
      <w:sz w:val="22"/>
      <w:szCs w:val="22"/>
      <w:lang w:val="en-MY" w:eastAsia="en-MY"/>
    </w:rPr>
  </w:style>
  <w:style w:type="paragraph" w:styleId="TOC9">
    <w:name w:val="toc 9"/>
    <w:basedOn w:val="Normal"/>
    <w:next w:val="Normal"/>
    <w:autoRedefine/>
    <w:uiPriority w:val="39"/>
    <w:unhideWhenUsed/>
    <w:locked/>
    <w:rsid w:val="00102E48"/>
    <w:pPr>
      <w:bidi w:val="0"/>
      <w:spacing w:after="100" w:line="276" w:lineRule="auto"/>
      <w:ind w:left="1760"/>
      <w:jc w:val="left"/>
    </w:pPr>
    <w:rPr>
      <w:rFonts w:asciiTheme="minorHAnsi" w:eastAsiaTheme="minorEastAsia" w:hAnsiTheme="minorHAnsi" w:cstheme="minorBidi"/>
      <w:noProof w:val="0"/>
      <w:sz w:val="22"/>
      <w:szCs w:val="22"/>
      <w:lang w:val="en-MY" w:eastAsia="en-MY"/>
    </w:rPr>
  </w:style>
  <w:style w:type="paragraph" w:customStyle="1" w:styleId="FigureTable">
    <w:name w:val="Figure&amp;Table"/>
    <w:basedOn w:val="Normal"/>
    <w:link w:val="FigureTableChar"/>
    <w:qFormat/>
    <w:rsid w:val="000B30D4"/>
    <w:pPr>
      <w:bidi w:val="0"/>
      <w:spacing w:line="259" w:lineRule="auto"/>
      <w:jc w:val="center"/>
    </w:pPr>
    <w:rPr>
      <w:rFonts w:cs="Times New Roman"/>
      <w:noProof w:val="0"/>
      <w:sz w:val="18"/>
      <w:szCs w:val="18"/>
    </w:rPr>
  </w:style>
  <w:style w:type="character" w:customStyle="1" w:styleId="FigureTableChar">
    <w:name w:val="Figure&amp;Table Char"/>
    <w:link w:val="FigureTable"/>
    <w:rsid w:val="000B30D4"/>
    <w:rPr>
      <w:rFonts w:ascii="Times New Roman" w:hAnsi="Times New Roman" w:cs="Times New Roman"/>
      <w:sz w:val="18"/>
      <w:szCs w:val="18"/>
      <w:lang w:bidi="ar-SA"/>
    </w:rPr>
  </w:style>
  <w:style w:type="numbering" w:customStyle="1" w:styleId="NoList32">
    <w:name w:val="No List32"/>
    <w:next w:val="NoList"/>
    <w:uiPriority w:val="99"/>
    <w:semiHidden/>
    <w:unhideWhenUsed/>
    <w:rsid w:val="00BB0390"/>
  </w:style>
  <w:style w:type="table" w:customStyle="1" w:styleId="TableGrid500">
    <w:name w:val="Table Grid50"/>
    <w:basedOn w:val="TableNormal"/>
    <w:next w:val="TableGrid"/>
    <w:uiPriority w:val="59"/>
    <w:rsid w:val="00BB03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uiPriority w:val="99"/>
    <w:rsid w:val="00BB0390"/>
    <w:rPr>
      <w:i/>
      <w:iCs/>
    </w:rPr>
  </w:style>
  <w:style w:type="character" w:customStyle="1" w:styleId="year">
    <w:name w:val="year"/>
    <w:basedOn w:val="DefaultParagraphFont"/>
    <w:rsid w:val="00BB0390"/>
  </w:style>
  <w:style w:type="character" w:customStyle="1" w:styleId="Title4">
    <w:name w:val="Title4"/>
    <w:basedOn w:val="DefaultParagraphFont"/>
    <w:rsid w:val="00BB0390"/>
  </w:style>
  <w:style w:type="character" w:customStyle="1" w:styleId="journal">
    <w:name w:val="journal"/>
    <w:basedOn w:val="DefaultParagraphFont"/>
    <w:rsid w:val="00BB0390"/>
  </w:style>
  <w:style w:type="character" w:customStyle="1" w:styleId="vol">
    <w:name w:val="vol"/>
    <w:basedOn w:val="DefaultParagraphFont"/>
    <w:rsid w:val="00BB0390"/>
  </w:style>
  <w:style w:type="character" w:customStyle="1" w:styleId="pages">
    <w:name w:val="pages"/>
    <w:basedOn w:val="DefaultParagraphFont"/>
    <w:rsid w:val="00BB0390"/>
  </w:style>
  <w:style w:type="character" w:customStyle="1" w:styleId="doi">
    <w:name w:val="doi"/>
    <w:basedOn w:val="DefaultParagraphFont"/>
    <w:rsid w:val="00BB0390"/>
  </w:style>
  <w:style w:type="table" w:customStyle="1" w:styleId="TableGrid52">
    <w:name w:val="Table Grid52"/>
    <w:basedOn w:val="TableNormal"/>
    <w:next w:val="TableGrid"/>
    <w:uiPriority w:val="59"/>
    <w:rsid w:val="00C22D6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6A231F"/>
  </w:style>
  <w:style w:type="table" w:customStyle="1" w:styleId="TableGrid53">
    <w:name w:val="Table Grid53"/>
    <w:basedOn w:val="TableNormal"/>
    <w:next w:val="TableGrid"/>
    <w:uiPriority w:val="59"/>
    <w:rsid w:val="006A231F"/>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2">
    <w:name w:val="Light Shading112"/>
    <w:basedOn w:val="TableNormal"/>
    <w:uiPriority w:val="60"/>
    <w:rsid w:val="006A231F"/>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16">
    <w:name w:val="Table Grid116"/>
    <w:basedOn w:val="TableNormal"/>
    <w:next w:val="TableGrid"/>
    <w:uiPriority w:val="59"/>
    <w:rsid w:val="006A231F"/>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6A231F"/>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59"/>
    <w:rsid w:val="006A231F"/>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iliationChar">
    <w:name w:val="Affiliation Char"/>
    <w:link w:val="Affiliation"/>
    <w:rsid w:val="006A231F"/>
    <w:rPr>
      <w:rFonts w:ascii="Helvetica" w:hAnsi="Helvetica" w:cs="Times New Roman"/>
      <w:lang w:bidi="ar-SA"/>
    </w:rPr>
  </w:style>
  <w:style w:type="character" w:styleId="LineNumber">
    <w:name w:val="line number"/>
    <w:basedOn w:val="DefaultParagraphFont"/>
    <w:uiPriority w:val="99"/>
    <w:unhideWhenUsed/>
    <w:rsid w:val="006A231F"/>
  </w:style>
  <w:style w:type="numbering" w:customStyle="1" w:styleId="NoList34">
    <w:name w:val="No List34"/>
    <w:next w:val="NoList"/>
    <w:uiPriority w:val="99"/>
    <w:semiHidden/>
    <w:unhideWhenUsed/>
    <w:rsid w:val="005932D5"/>
  </w:style>
  <w:style w:type="table" w:customStyle="1" w:styleId="TableGrid54">
    <w:name w:val="Table Grid54"/>
    <w:basedOn w:val="TableNormal"/>
    <w:next w:val="TableGrid"/>
    <w:uiPriority w:val="59"/>
    <w:rsid w:val="005932D5"/>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0">
    <w:name w:val="中文摘要"/>
    <w:basedOn w:val="Normal"/>
    <w:rsid w:val="005932D5"/>
    <w:pPr>
      <w:widowControl w:val="0"/>
      <w:bidi w:val="0"/>
      <w:adjustRightInd w:val="0"/>
      <w:spacing w:line="300" w:lineRule="exact"/>
      <w:ind w:left="425" w:right="425"/>
      <w:jc w:val="left"/>
      <w:textAlignment w:val="baseline"/>
    </w:pPr>
    <w:rPr>
      <w:rFonts w:ascii="SimSun" w:eastAsia="SimSun" w:hAnsi="MS Sans Serif" w:cs="Times New Roman"/>
      <w:noProof w:val="0"/>
      <w:kern w:val="2"/>
      <w:sz w:val="18"/>
      <w:lang w:eastAsia="zh-CN"/>
    </w:rPr>
  </w:style>
  <w:style w:type="paragraph" w:customStyle="1" w:styleId="aff1">
    <w:name w:val="英文摘要"/>
    <w:basedOn w:val="Normal"/>
    <w:rsid w:val="005932D5"/>
    <w:pPr>
      <w:widowControl w:val="0"/>
      <w:bidi w:val="0"/>
      <w:adjustRightInd w:val="0"/>
      <w:spacing w:line="300" w:lineRule="exact"/>
      <w:ind w:left="425" w:right="425"/>
      <w:jc w:val="left"/>
      <w:textAlignment w:val="baseline"/>
    </w:pPr>
    <w:rPr>
      <w:rFonts w:eastAsia="SimSun" w:cs="Times New Roman"/>
      <w:noProof w:val="0"/>
      <w:kern w:val="2"/>
      <w:sz w:val="19"/>
      <w:lang w:eastAsia="zh-CN"/>
    </w:rPr>
  </w:style>
  <w:style w:type="paragraph" w:customStyle="1" w:styleId="aff2">
    <w:name w:val="英文关键词"/>
    <w:basedOn w:val="Normal"/>
    <w:rsid w:val="005932D5"/>
    <w:pPr>
      <w:widowControl w:val="0"/>
      <w:bidi w:val="0"/>
      <w:adjustRightInd w:val="0"/>
      <w:spacing w:after="397" w:line="300" w:lineRule="exact"/>
      <w:ind w:left="425" w:right="425"/>
      <w:jc w:val="left"/>
      <w:textAlignment w:val="baseline"/>
    </w:pPr>
    <w:rPr>
      <w:rFonts w:eastAsia="SimSun" w:cs="Times New Roman"/>
      <w:noProof w:val="0"/>
      <w:kern w:val="2"/>
      <w:sz w:val="19"/>
      <w:lang w:eastAsia="zh-CN"/>
    </w:rPr>
  </w:style>
  <w:style w:type="paragraph" w:customStyle="1" w:styleId="aff3">
    <w:name w:val="论文正文"/>
    <w:basedOn w:val="Normal"/>
    <w:link w:val="Char5"/>
    <w:rsid w:val="005932D5"/>
    <w:pPr>
      <w:widowControl w:val="0"/>
      <w:wordWrap w:val="0"/>
      <w:overflowPunct w:val="0"/>
      <w:autoSpaceDE w:val="0"/>
      <w:autoSpaceDN w:val="0"/>
      <w:bidi w:val="0"/>
      <w:adjustRightInd w:val="0"/>
      <w:spacing w:line="314" w:lineRule="exact"/>
      <w:jc w:val="left"/>
      <w:textAlignment w:val="baseline"/>
    </w:pPr>
    <w:rPr>
      <w:rFonts w:ascii="SimSun" w:eastAsia="SimSun" w:hAnsi="MS Sans Serif" w:cs="Times New Roman"/>
      <w:noProof w:val="0"/>
      <w:kern w:val="2"/>
      <w:sz w:val="21"/>
      <w:lang w:eastAsia="zh-CN"/>
    </w:rPr>
  </w:style>
  <w:style w:type="character" w:customStyle="1" w:styleId="Char5">
    <w:name w:val="论文正文 Char"/>
    <w:link w:val="aff3"/>
    <w:rsid w:val="005932D5"/>
    <w:rPr>
      <w:rFonts w:ascii="SimSun" w:eastAsia="SimSun" w:hAnsi="MS Sans Serif" w:cs="Times New Roman"/>
      <w:kern w:val="2"/>
      <w:sz w:val="21"/>
      <w:lang w:eastAsia="zh-CN" w:bidi="ar-SA"/>
    </w:rPr>
  </w:style>
  <w:style w:type="paragraph" w:customStyle="1" w:styleId="-0">
    <w:name w:val="论文-图中文标题"/>
    <w:basedOn w:val="Normal"/>
    <w:rsid w:val="005932D5"/>
    <w:pPr>
      <w:widowControl w:val="0"/>
      <w:bidi w:val="0"/>
      <w:spacing w:line="400" w:lineRule="exact"/>
      <w:jc w:val="center"/>
    </w:pPr>
    <w:rPr>
      <w:rFonts w:eastAsia="SimSun" w:cs="SimSun"/>
      <w:noProof w:val="0"/>
      <w:kern w:val="2"/>
      <w:sz w:val="21"/>
      <w:lang w:eastAsia="zh-CN"/>
    </w:rPr>
  </w:style>
  <w:style w:type="paragraph" w:customStyle="1" w:styleId="9">
    <w:name w:val="样式9"/>
    <w:basedOn w:val="Normal"/>
    <w:rsid w:val="005932D5"/>
    <w:pPr>
      <w:widowControl w:val="0"/>
      <w:bidi w:val="0"/>
      <w:adjustRightInd w:val="0"/>
      <w:snapToGrid w:val="0"/>
      <w:spacing w:after="157" w:line="313" w:lineRule="atLeast"/>
      <w:jc w:val="center"/>
    </w:pPr>
    <w:rPr>
      <w:rFonts w:eastAsia="SimSun" w:cs="Times New Roman"/>
      <w:noProof w:val="0"/>
      <w:kern w:val="2"/>
      <w:sz w:val="18"/>
      <w:lang w:eastAsia="zh-CN"/>
    </w:rPr>
  </w:style>
  <w:style w:type="character" w:customStyle="1" w:styleId="Char6">
    <w:name w:val="公式 Char"/>
    <w:basedOn w:val="DefaultParagraphFont"/>
    <w:link w:val="aff4"/>
    <w:rsid w:val="005932D5"/>
    <w:rPr>
      <w:rFonts w:eastAsia="SimSun"/>
      <w:kern w:val="2"/>
      <w:sz w:val="21"/>
      <w:lang w:eastAsia="zh-CN" w:bidi="ar-SA"/>
    </w:rPr>
  </w:style>
  <w:style w:type="paragraph" w:customStyle="1" w:styleId="aff4">
    <w:name w:val="公式"/>
    <w:basedOn w:val="Normal"/>
    <w:link w:val="Char6"/>
    <w:rsid w:val="005932D5"/>
    <w:pPr>
      <w:widowControl w:val="0"/>
      <w:tabs>
        <w:tab w:val="center" w:pos="2313"/>
        <w:tab w:val="right" w:pos="4632"/>
      </w:tabs>
      <w:bidi w:val="0"/>
      <w:adjustRightInd w:val="0"/>
      <w:snapToGrid w:val="0"/>
      <w:spacing w:line="312" w:lineRule="atLeast"/>
    </w:pPr>
    <w:rPr>
      <w:rFonts w:ascii="Calibri" w:eastAsia="SimSun" w:hAnsi="Calibri" w:cs="Arial"/>
      <w:noProof w:val="0"/>
      <w:kern w:val="2"/>
      <w:sz w:val="21"/>
      <w:lang w:eastAsia="zh-CN"/>
    </w:rPr>
  </w:style>
  <w:style w:type="paragraph" w:customStyle="1" w:styleId="lyj">
    <w:name w:val="lyj 参考文献序号"/>
    <w:basedOn w:val="Normal"/>
    <w:rsid w:val="005932D5"/>
    <w:pPr>
      <w:widowControl w:val="0"/>
      <w:bidi w:val="0"/>
    </w:pPr>
    <w:rPr>
      <w:rFonts w:eastAsia="SimSun" w:cs="Times New Roman"/>
      <w:noProof w:val="0"/>
      <w:kern w:val="2"/>
      <w:sz w:val="18"/>
      <w:szCs w:val="18"/>
      <w:lang w:eastAsia="zh-CN"/>
    </w:rPr>
  </w:style>
  <w:style w:type="paragraph" w:customStyle="1" w:styleId="CharCharChar">
    <w:name w:val="Char Char Char"/>
    <w:basedOn w:val="Normal"/>
    <w:rsid w:val="005932D5"/>
    <w:pPr>
      <w:widowControl w:val="0"/>
      <w:bidi w:val="0"/>
      <w:spacing w:line="360" w:lineRule="auto"/>
      <w:ind w:firstLineChars="200" w:firstLine="200"/>
    </w:pPr>
    <w:rPr>
      <w:rFonts w:eastAsia="SimSun" w:cs="Times New Roman"/>
      <w:noProof w:val="0"/>
      <w:kern w:val="2"/>
      <w:sz w:val="21"/>
      <w:szCs w:val="24"/>
      <w:lang w:eastAsia="zh-CN"/>
    </w:rPr>
  </w:style>
  <w:style w:type="table" w:customStyle="1" w:styleId="TableGrid55">
    <w:name w:val="Table Grid55"/>
    <w:basedOn w:val="TableNormal"/>
    <w:next w:val="TableGrid"/>
    <w:uiPriority w:val="59"/>
    <w:rsid w:val="004A741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82507C"/>
  </w:style>
  <w:style w:type="table" w:customStyle="1" w:styleId="TableGrid56">
    <w:name w:val="Table Grid56"/>
    <w:basedOn w:val="TableNormal"/>
    <w:next w:val="TableGrid"/>
    <w:uiPriority w:val="59"/>
    <w:rsid w:val="0082507C"/>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1">
    <w:name w:val="Mention1"/>
    <w:basedOn w:val="DefaultParagraphFont"/>
    <w:uiPriority w:val="99"/>
    <w:semiHidden/>
    <w:unhideWhenUsed/>
    <w:rsid w:val="0082507C"/>
    <w:rPr>
      <w:color w:val="2B579A"/>
      <w:shd w:val="clear" w:color="auto" w:fill="E6E6E6"/>
    </w:rPr>
  </w:style>
  <w:style w:type="table" w:customStyle="1" w:styleId="TableGrid57">
    <w:name w:val="Table Grid57"/>
    <w:basedOn w:val="TableNormal"/>
    <w:next w:val="TableGrid"/>
    <w:uiPriority w:val="59"/>
    <w:rsid w:val="004B2BB3"/>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59"/>
    <w:rsid w:val="00270C0B"/>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270C0B"/>
  </w:style>
  <w:style w:type="table" w:customStyle="1" w:styleId="TableGrid59">
    <w:name w:val="Table Grid59"/>
    <w:basedOn w:val="TableNormal"/>
    <w:next w:val="TableGrid"/>
    <w:uiPriority w:val="59"/>
    <w:rsid w:val="00270C0B"/>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uiPriority w:val="99"/>
    <w:unhideWhenUsed/>
    <w:rsid w:val="00270C0B"/>
    <w:pPr>
      <w:numPr>
        <w:numId w:val="27"/>
      </w:numPr>
      <w:tabs>
        <w:tab w:val="clear" w:pos="360"/>
        <w:tab w:val="num" w:pos="1077"/>
      </w:tabs>
      <w:bidi w:val="0"/>
      <w:spacing w:after="160" w:line="480" w:lineRule="auto"/>
      <w:ind w:left="1077"/>
      <w:contextualSpacing/>
    </w:pPr>
    <w:rPr>
      <w:rFonts w:cs="Arial"/>
      <w:noProof w:val="0"/>
      <w:sz w:val="24"/>
      <w:szCs w:val="22"/>
    </w:rPr>
  </w:style>
  <w:style w:type="character" w:customStyle="1" w:styleId="gt-baf-word-clickable1">
    <w:name w:val="gt-baf-word-clickable1"/>
    <w:basedOn w:val="DefaultParagraphFont"/>
    <w:rsid w:val="00270C0B"/>
    <w:rPr>
      <w:color w:val="000000"/>
    </w:rPr>
  </w:style>
  <w:style w:type="table" w:customStyle="1" w:styleId="LightShading14">
    <w:name w:val="Light Shading14"/>
    <w:basedOn w:val="TableNormal"/>
    <w:uiPriority w:val="60"/>
    <w:rsid w:val="00270C0B"/>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2">
    <w:name w:val="Light Shading22"/>
    <w:basedOn w:val="TableNormal"/>
    <w:next w:val="LightShading"/>
    <w:uiPriority w:val="60"/>
    <w:rsid w:val="00270C0B"/>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4">
    <w:name w:val="Light Shading4"/>
    <w:basedOn w:val="TableNormal"/>
    <w:next w:val="LightShading"/>
    <w:uiPriority w:val="60"/>
    <w:rsid w:val="00270C0B"/>
    <w:rPr>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60">
    <w:name w:val="Table Grid60"/>
    <w:basedOn w:val="TableNormal"/>
    <w:next w:val="TableGrid"/>
    <w:uiPriority w:val="59"/>
    <w:rsid w:val="00A60E9E"/>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AD0C02"/>
  </w:style>
  <w:style w:type="character" w:customStyle="1" w:styleId="tgc">
    <w:name w:val="_tgc"/>
    <w:basedOn w:val="DefaultParagraphFont"/>
    <w:rsid w:val="00AD0C02"/>
  </w:style>
  <w:style w:type="table" w:customStyle="1" w:styleId="TableGrid62">
    <w:name w:val="Table Grid62"/>
    <w:basedOn w:val="TableNormal"/>
    <w:next w:val="TableGrid"/>
    <w:uiPriority w:val="59"/>
    <w:rsid w:val="00AD0C02"/>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AD0C02"/>
    <w:rPr>
      <w:rFonts w:ascii="Gulliver" w:hAnsi="Gulliver" w:hint="default"/>
      <w:b w:val="0"/>
      <w:bCs w:val="0"/>
      <w:i w:val="0"/>
      <w:iCs w:val="0"/>
      <w:color w:val="231F20"/>
      <w:sz w:val="16"/>
      <w:szCs w:val="16"/>
    </w:rPr>
  </w:style>
  <w:style w:type="character" w:customStyle="1" w:styleId="fontstyle21">
    <w:name w:val="fontstyle21"/>
    <w:rsid w:val="00AD0C02"/>
    <w:rPr>
      <w:rFonts w:ascii="Gulliver-Italic" w:hAnsi="Gulliver-Italic" w:hint="default"/>
      <w:b w:val="0"/>
      <w:bCs w:val="0"/>
      <w:i/>
      <w:iCs/>
      <w:color w:val="231F20"/>
      <w:sz w:val="16"/>
      <w:szCs w:val="16"/>
    </w:rPr>
  </w:style>
  <w:style w:type="character" w:customStyle="1" w:styleId="fontstyle31">
    <w:name w:val="fontstyle31"/>
    <w:rsid w:val="00AD0C02"/>
    <w:rPr>
      <w:rFonts w:ascii="RMTMI" w:hAnsi="RMTMI" w:hint="default"/>
      <w:b w:val="0"/>
      <w:bCs w:val="0"/>
      <w:i/>
      <w:iCs/>
      <w:color w:val="231F20"/>
      <w:sz w:val="18"/>
      <w:szCs w:val="18"/>
    </w:rPr>
  </w:style>
  <w:style w:type="character" w:customStyle="1" w:styleId="fontstyle41">
    <w:name w:val="fontstyle41"/>
    <w:rsid w:val="00AD0C02"/>
    <w:rPr>
      <w:rFonts w:ascii="MTSY" w:hAnsi="MTSY" w:hint="default"/>
      <w:b w:val="0"/>
      <w:bCs w:val="0"/>
      <w:i w:val="0"/>
      <w:iCs w:val="0"/>
      <w:color w:val="231F20"/>
      <w:sz w:val="16"/>
      <w:szCs w:val="16"/>
    </w:rPr>
  </w:style>
  <w:style w:type="table" w:customStyle="1" w:styleId="LightShading-Accent32">
    <w:name w:val="Light Shading - Accent 32"/>
    <w:basedOn w:val="TableNormal"/>
    <w:next w:val="LightShading-Accent3"/>
    <w:uiPriority w:val="60"/>
    <w:rsid w:val="00AD0C02"/>
    <w:rPr>
      <w:color w:val="76923C"/>
      <w:lang w:bidi="ar-SA"/>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17">
    <w:name w:val="Table Grid 11"/>
    <w:basedOn w:val="TableNormal"/>
    <w:next w:val="TableGrid10"/>
    <w:uiPriority w:val="99"/>
    <w:semiHidden/>
    <w:unhideWhenUsed/>
    <w:rsid w:val="00AD0C02"/>
    <w:rPr>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Simple1">
    <w:name w:val="Table Simple 1"/>
    <w:basedOn w:val="TableNormal"/>
    <w:uiPriority w:val="99"/>
    <w:unhideWhenUsed/>
    <w:rsid w:val="00AD0C02"/>
    <w:rPr>
      <w:lang w:bidi="ar-SA"/>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List5">
    <w:name w:val="Table List 5"/>
    <w:basedOn w:val="TableNormal"/>
    <w:uiPriority w:val="99"/>
    <w:unhideWhenUsed/>
    <w:rsid w:val="00AD0C02"/>
    <w:rPr>
      <w:lang w:bidi="ar-SA"/>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LightShading-Accent21">
    <w:name w:val="Light Shading - Accent 21"/>
    <w:basedOn w:val="TableNormal"/>
    <w:next w:val="LightShading-Accent2"/>
    <w:uiPriority w:val="60"/>
    <w:rsid w:val="00AD0C02"/>
    <w:rPr>
      <w:color w:val="943634"/>
      <w:lang w:bidi="ar-SA"/>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61">
    <w:name w:val="Light Shading - Accent 61"/>
    <w:basedOn w:val="TableNormal"/>
    <w:next w:val="LightShading-Accent6"/>
    <w:uiPriority w:val="60"/>
    <w:rsid w:val="00AD0C02"/>
    <w:rPr>
      <w:color w:val="E36C0A"/>
      <w:lang w:bidi="ar-S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character" w:customStyle="1" w:styleId="fontstyle51">
    <w:name w:val="fontstyle51"/>
    <w:rsid w:val="00AD0C02"/>
    <w:rPr>
      <w:rFonts w:ascii="AdvP4C4E74" w:hAnsi="AdvP4C4E74" w:hint="default"/>
      <w:b w:val="0"/>
      <w:bCs w:val="0"/>
      <w:i w:val="0"/>
      <w:iCs w:val="0"/>
      <w:color w:val="000000"/>
      <w:sz w:val="14"/>
      <w:szCs w:val="14"/>
    </w:rPr>
  </w:style>
  <w:style w:type="paragraph" w:customStyle="1" w:styleId="xl71">
    <w:name w:val="xl71"/>
    <w:basedOn w:val="Normal"/>
    <w:rsid w:val="00AD0C02"/>
    <w:pPr>
      <w:pBdr>
        <w:top w:val="single" w:sz="4" w:space="0" w:color="auto"/>
        <w:left w:val="single" w:sz="4" w:space="0" w:color="auto"/>
        <w:bottom w:val="single" w:sz="4" w:space="0" w:color="auto"/>
        <w:right w:val="single" w:sz="4" w:space="0" w:color="auto"/>
      </w:pBdr>
      <w:shd w:val="clear" w:color="000000" w:fill="FBFECE"/>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72">
    <w:name w:val="xl72"/>
    <w:basedOn w:val="Normal"/>
    <w:rsid w:val="00AD0C02"/>
    <w:pPr>
      <w:pBdr>
        <w:top w:val="single" w:sz="4" w:space="0" w:color="auto"/>
        <w:bottom w:val="single" w:sz="4" w:space="0" w:color="auto"/>
        <w:right w:val="single" w:sz="4" w:space="0" w:color="auto"/>
      </w:pBdr>
      <w:shd w:val="clear" w:color="000000" w:fill="FBFECE"/>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73">
    <w:name w:val="xl73"/>
    <w:basedOn w:val="Normal"/>
    <w:rsid w:val="00AD0C02"/>
    <w:pPr>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74">
    <w:name w:val="xl74"/>
    <w:basedOn w:val="Normal"/>
    <w:rsid w:val="00AD0C02"/>
    <w:pPr>
      <w:pBdr>
        <w:top w:val="single" w:sz="4" w:space="0" w:color="auto"/>
        <w:bottom w:val="single" w:sz="4" w:space="0" w:color="auto"/>
      </w:pBdr>
      <w:shd w:val="clear" w:color="000000" w:fill="FBFECE"/>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75">
    <w:name w:val="xl75"/>
    <w:basedOn w:val="Normal"/>
    <w:rsid w:val="00AD0C02"/>
    <w:pPr>
      <w:shd w:val="clear" w:color="000000" w:fill="FBFECE"/>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76">
    <w:name w:val="xl76"/>
    <w:basedOn w:val="Normal"/>
    <w:rsid w:val="00AD0C02"/>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77">
    <w:name w:val="xl77"/>
    <w:basedOn w:val="Normal"/>
    <w:rsid w:val="00AD0C02"/>
    <w:pPr>
      <w:pBdr>
        <w:top w:val="single" w:sz="4" w:space="0" w:color="auto"/>
        <w:left w:val="single" w:sz="8" w:space="0" w:color="auto"/>
        <w:bottom w:val="single" w:sz="4" w:space="0" w:color="auto"/>
        <w:right w:val="single" w:sz="4" w:space="0" w:color="auto"/>
      </w:pBdr>
      <w:shd w:val="clear" w:color="000000" w:fill="FBFECE"/>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78">
    <w:name w:val="xl78"/>
    <w:basedOn w:val="Normal"/>
    <w:rsid w:val="00AD0C02"/>
    <w:pPr>
      <w:pBdr>
        <w:top w:val="single" w:sz="4" w:space="0" w:color="auto"/>
        <w:left w:val="single" w:sz="4" w:space="0" w:color="auto"/>
        <w:bottom w:val="single" w:sz="4" w:space="0" w:color="auto"/>
        <w:right w:val="single" w:sz="4" w:space="0" w:color="auto"/>
      </w:pBdr>
      <w:shd w:val="clear" w:color="000000" w:fill="FBFECE"/>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79">
    <w:name w:val="xl79"/>
    <w:basedOn w:val="Normal"/>
    <w:rsid w:val="00AD0C02"/>
    <w:pPr>
      <w:shd w:val="clear" w:color="000000" w:fill="FBFECE"/>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80">
    <w:name w:val="xl80"/>
    <w:basedOn w:val="Normal"/>
    <w:rsid w:val="00AD0C02"/>
    <w:pPr>
      <w:pBdr>
        <w:top w:val="single" w:sz="4" w:space="0" w:color="auto"/>
        <w:left w:val="single" w:sz="4" w:space="0" w:color="auto"/>
        <w:bottom w:val="single" w:sz="4" w:space="0" w:color="auto"/>
      </w:pBdr>
      <w:shd w:val="clear" w:color="000000" w:fill="FBFECE"/>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81">
    <w:name w:val="xl81"/>
    <w:basedOn w:val="Normal"/>
    <w:rsid w:val="00AD0C02"/>
    <w:pPr>
      <w:pBdr>
        <w:top w:val="single" w:sz="4" w:space="0" w:color="auto"/>
        <w:bottom w:val="single" w:sz="4" w:space="0" w:color="auto"/>
        <w:right w:val="single" w:sz="4" w:space="0" w:color="auto"/>
      </w:pBdr>
      <w:shd w:val="clear" w:color="000000" w:fill="FBFECE"/>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82">
    <w:name w:val="xl82"/>
    <w:basedOn w:val="Normal"/>
    <w:rsid w:val="00AD0C02"/>
    <w:pPr>
      <w:pBdr>
        <w:bottom w:val="single" w:sz="8" w:space="0" w:color="auto"/>
        <w:right w:val="single" w:sz="8" w:space="0" w:color="auto"/>
      </w:pBdr>
      <w:bidi w:val="0"/>
      <w:spacing w:before="100" w:beforeAutospacing="1" w:after="100" w:afterAutospacing="1"/>
      <w:jc w:val="center"/>
      <w:textAlignment w:val="center"/>
    </w:pPr>
    <w:rPr>
      <w:rFonts w:eastAsia="Times New Roman" w:cs="B Zar"/>
      <w:noProof w:val="0"/>
    </w:rPr>
  </w:style>
  <w:style w:type="paragraph" w:customStyle="1" w:styleId="xl83">
    <w:name w:val="xl83"/>
    <w:basedOn w:val="Normal"/>
    <w:rsid w:val="00AD0C02"/>
    <w:pPr>
      <w:pBdr>
        <w:bottom w:val="single" w:sz="8" w:space="0" w:color="auto"/>
      </w:pBdr>
      <w:bidi w:val="0"/>
      <w:spacing w:before="100" w:beforeAutospacing="1" w:after="100" w:afterAutospacing="1"/>
      <w:jc w:val="center"/>
      <w:textAlignment w:val="center"/>
    </w:pPr>
    <w:rPr>
      <w:rFonts w:eastAsia="Times New Roman" w:cs="B Zar"/>
      <w:noProof w:val="0"/>
    </w:rPr>
  </w:style>
  <w:style w:type="paragraph" w:customStyle="1" w:styleId="xl84">
    <w:name w:val="xl84"/>
    <w:basedOn w:val="Normal"/>
    <w:rsid w:val="00AD0C02"/>
    <w:pPr>
      <w:pBdr>
        <w:top w:val="single" w:sz="4" w:space="0" w:color="auto"/>
        <w:left w:val="single" w:sz="4" w:space="0" w:color="auto"/>
        <w:bottom w:val="single" w:sz="4" w:space="0" w:color="auto"/>
        <w:right w:val="single" w:sz="4" w:space="0" w:color="auto"/>
      </w:pBdr>
      <w:shd w:val="clear" w:color="000000" w:fill="C4D79B"/>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85">
    <w:name w:val="xl85"/>
    <w:basedOn w:val="Normal"/>
    <w:rsid w:val="00AD0C02"/>
    <w:pPr>
      <w:pBdr>
        <w:top w:val="single" w:sz="4" w:space="0" w:color="auto"/>
        <w:bottom w:val="single" w:sz="4" w:space="0" w:color="auto"/>
        <w:right w:val="single" w:sz="4" w:space="0" w:color="auto"/>
      </w:pBdr>
      <w:shd w:val="clear" w:color="000000" w:fill="C4D79B"/>
      <w:bidi w:val="0"/>
      <w:spacing w:before="100" w:beforeAutospacing="1" w:after="100" w:afterAutospacing="1"/>
      <w:jc w:val="center"/>
      <w:textAlignment w:val="center"/>
    </w:pPr>
    <w:rPr>
      <w:rFonts w:eastAsia="Times New Roman" w:cs="B Zar"/>
      <w:noProof w:val="0"/>
      <w:sz w:val="18"/>
      <w:szCs w:val="18"/>
    </w:rPr>
  </w:style>
  <w:style w:type="paragraph" w:customStyle="1" w:styleId="xl86">
    <w:name w:val="xl86"/>
    <w:basedOn w:val="Normal"/>
    <w:rsid w:val="00AD0C02"/>
    <w:pPr>
      <w:pBdr>
        <w:left w:val="single" w:sz="4" w:space="0" w:color="auto"/>
        <w:bottom w:val="single" w:sz="4" w:space="0" w:color="auto"/>
      </w:pBdr>
      <w:shd w:val="clear" w:color="000000" w:fill="C4D79B"/>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87">
    <w:name w:val="xl87"/>
    <w:basedOn w:val="Normal"/>
    <w:rsid w:val="00AD0C02"/>
    <w:pPr>
      <w:pBdr>
        <w:bottom w:val="single" w:sz="4" w:space="0" w:color="auto"/>
      </w:pBdr>
      <w:shd w:val="clear" w:color="000000" w:fill="C4D79B"/>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88">
    <w:name w:val="xl88"/>
    <w:basedOn w:val="Normal"/>
    <w:rsid w:val="00AD0C02"/>
    <w:pPr>
      <w:shd w:val="clear" w:color="000000" w:fill="C4D79B"/>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89">
    <w:name w:val="xl89"/>
    <w:basedOn w:val="Normal"/>
    <w:rsid w:val="00AD0C02"/>
    <w:pPr>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90">
    <w:name w:val="xl90"/>
    <w:basedOn w:val="Normal"/>
    <w:rsid w:val="00AD0C02"/>
    <w:pPr>
      <w:pBdr>
        <w:left w:val="single" w:sz="8" w:space="0" w:color="auto"/>
        <w:bottom w:val="single" w:sz="8" w:space="0" w:color="auto"/>
      </w:pBdr>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91">
    <w:name w:val="xl91"/>
    <w:basedOn w:val="Normal"/>
    <w:rsid w:val="00AD0C02"/>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92">
    <w:name w:val="xl92"/>
    <w:basedOn w:val="Normal"/>
    <w:rsid w:val="00AD0C02"/>
    <w:pPr>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93">
    <w:name w:val="xl93"/>
    <w:basedOn w:val="Normal"/>
    <w:rsid w:val="00AD0C02"/>
    <w:pPr>
      <w:pBdr>
        <w:bottom w:val="single" w:sz="4" w:space="0" w:color="auto"/>
      </w:pBdr>
      <w:shd w:val="clear" w:color="000000" w:fill="FBFECE"/>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94">
    <w:name w:val="xl94"/>
    <w:basedOn w:val="Normal"/>
    <w:rsid w:val="00AD0C02"/>
    <w:pPr>
      <w:pBdr>
        <w:top w:val="single" w:sz="4" w:space="0" w:color="auto"/>
        <w:left w:val="single" w:sz="4" w:space="0" w:color="auto"/>
        <w:bottom w:val="single" w:sz="4" w:space="0" w:color="auto"/>
        <w:right w:val="single" w:sz="4" w:space="0" w:color="auto"/>
      </w:pBdr>
      <w:shd w:val="clear" w:color="000000" w:fill="FFFF00"/>
      <w:bidi w:val="0"/>
      <w:spacing w:before="100" w:beforeAutospacing="1" w:after="100" w:afterAutospacing="1"/>
      <w:jc w:val="center"/>
      <w:textAlignment w:val="center"/>
    </w:pPr>
    <w:rPr>
      <w:rFonts w:eastAsia="Times New Roman" w:cs="B Zar"/>
      <w:noProof w:val="0"/>
    </w:rPr>
  </w:style>
  <w:style w:type="paragraph" w:customStyle="1" w:styleId="xl95">
    <w:name w:val="xl95"/>
    <w:basedOn w:val="Normal"/>
    <w:rsid w:val="00AD0C02"/>
    <w:pPr>
      <w:pBdr>
        <w:top w:val="single" w:sz="4" w:space="0" w:color="auto"/>
        <w:left w:val="single" w:sz="4" w:space="0" w:color="auto"/>
        <w:bottom w:val="single" w:sz="4" w:space="0" w:color="auto"/>
        <w:right w:val="single" w:sz="4" w:space="0" w:color="auto"/>
      </w:pBdr>
      <w:shd w:val="clear" w:color="000000" w:fill="FFFF00"/>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96">
    <w:name w:val="xl96"/>
    <w:basedOn w:val="Normal"/>
    <w:rsid w:val="00AD0C02"/>
    <w:pPr>
      <w:pBdr>
        <w:top w:val="single" w:sz="4" w:space="0" w:color="auto"/>
        <w:left w:val="single" w:sz="4" w:space="0" w:color="auto"/>
        <w:bottom w:val="single" w:sz="4" w:space="0" w:color="auto"/>
        <w:right w:val="single" w:sz="4" w:space="0" w:color="auto"/>
      </w:pBdr>
      <w:shd w:val="clear" w:color="000000" w:fill="FFFF00"/>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97">
    <w:name w:val="xl97"/>
    <w:basedOn w:val="Normal"/>
    <w:rsid w:val="00AD0C02"/>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jc w:val="center"/>
      <w:textAlignment w:val="center"/>
    </w:pPr>
    <w:rPr>
      <w:rFonts w:eastAsia="Times New Roman" w:cs="B Zar"/>
      <w:noProof w:val="0"/>
    </w:rPr>
  </w:style>
  <w:style w:type="paragraph" w:customStyle="1" w:styleId="xl98">
    <w:name w:val="xl98"/>
    <w:basedOn w:val="Normal"/>
    <w:rsid w:val="00AD0C02"/>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99">
    <w:name w:val="xl99"/>
    <w:basedOn w:val="Normal"/>
    <w:rsid w:val="00AD0C02"/>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jc w:val="center"/>
      <w:textAlignment w:val="center"/>
    </w:pPr>
    <w:rPr>
      <w:rFonts w:eastAsia="Times New Roman" w:cs="Times New Roman"/>
      <w:noProof w:val="0"/>
      <w:sz w:val="24"/>
      <w:szCs w:val="24"/>
    </w:rPr>
  </w:style>
  <w:style w:type="paragraph" w:customStyle="1" w:styleId="xl100">
    <w:name w:val="xl100"/>
    <w:basedOn w:val="Normal"/>
    <w:rsid w:val="00AD0C02"/>
    <w:pPr>
      <w:pBdr>
        <w:top w:val="single" w:sz="4" w:space="0" w:color="auto"/>
        <w:left w:val="single" w:sz="4" w:space="0" w:color="auto"/>
        <w:bottom w:val="single" w:sz="4" w:space="0" w:color="auto"/>
        <w:right w:val="single" w:sz="4" w:space="0" w:color="auto"/>
      </w:pBdr>
      <w:shd w:val="clear" w:color="000000" w:fill="FBFECE"/>
      <w:bidi w:val="0"/>
      <w:spacing w:before="100" w:beforeAutospacing="1" w:after="100" w:afterAutospacing="1"/>
      <w:jc w:val="center"/>
      <w:textAlignment w:val="center"/>
    </w:pPr>
    <w:rPr>
      <w:rFonts w:ascii="Calibri" w:eastAsia="Times New Roman" w:hAnsi="Calibri" w:cs="Calibri"/>
      <w:b/>
      <w:bCs/>
      <w:noProof w:val="0"/>
      <w:sz w:val="24"/>
      <w:szCs w:val="24"/>
    </w:rPr>
  </w:style>
  <w:style w:type="paragraph" w:customStyle="1" w:styleId="xl101">
    <w:name w:val="xl101"/>
    <w:basedOn w:val="Normal"/>
    <w:rsid w:val="00AD0C02"/>
    <w:pPr>
      <w:pBdr>
        <w:top w:val="single" w:sz="8" w:space="0" w:color="auto"/>
        <w:right w:val="single" w:sz="8" w:space="0" w:color="auto"/>
      </w:pBdr>
      <w:bidi w:val="0"/>
      <w:spacing w:before="100" w:beforeAutospacing="1" w:after="100" w:afterAutospacing="1"/>
      <w:jc w:val="center"/>
      <w:textAlignment w:val="center"/>
    </w:pPr>
    <w:rPr>
      <w:rFonts w:eastAsia="Times New Roman" w:cs="B Zar"/>
      <w:noProof w:val="0"/>
      <w:sz w:val="18"/>
      <w:szCs w:val="18"/>
    </w:rPr>
  </w:style>
  <w:style w:type="paragraph" w:customStyle="1" w:styleId="xl102">
    <w:name w:val="xl102"/>
    <w:basedOn w:val="Normal"/>
    <w:rsid w:val="00AD0C02"/>
    <w:pPr>
      <w:pBdr>
        <w:right w:val="single" w:sz="8" w:space="0" w:color="auto"/>
      </w:pBdr>
      <w:bidi w:val="0"/>
      <w:spacing w:before="100" w:beforeAutospacing="1" w:after="100" w:afterAutospacing="1"/>
      <w:jc w:val="center"/>
      <w:textAlignment w:val="center"/>
    </w:pPr>
    <w:rPr>
      <w:rFonts w:eastAsia="Times New Roman" w:cs="B Zar"/>
      <w:noProof w:val="0"/>
      <w:sz w:val="18"/>
      <w:szCs w:val="18"/>
    </w:rPr>
  </w:style>
  <w:style w:type="paragraph" w:customStyle="1" w:styleId="xl103">
    <w:name w:val="xl103"/>
    <w:basedOn w:val="Normal"/>
    <w:rsid w:val="00AD0C02"/>
    <w:pPr>
      <w:pBdr>
        <w:top w:val="single" w:sz="8" w:space="0" w:color="auto"/>
        <w:right w:val="single" w:sz="8" w:space="0" w:color="auto"/>
      </w:pBdr>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104">
    <w:name w:val="xl104"/>
    <w:basedOn w:val="Normal"/>
    <w:rsid w:val="00AD0C02"/>
    <w:pPr>
      <w:pBdr>
        <w:top w:val="single" w:sz="8" w:space="0" w:color="auto"/>
      </w:pBdr>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105">
    <w:name w:val="xl105"/>
    <w:basedOn w:val="Normal"/>
    <w:rsid w:val="00AD0C02"/>
    <w:pPr>
      <w:pBdr>
        <w:top w:val="single" w:sz="8" w:space="0" w:color="auto"/>
        <w:left w:val="single" w:sz="8" w:space="0" w:color="auto"/>
      </w:pBdr>
      <w:bidi w:val="0"/>
      <w:spacing w:before="100" w:beforeAutospacing="1" w:after="100" w:afterAutospacing="1"/>
      <w:jc w:val="center"/>
      <w:textAlignment w:val="center"/>
    </w:pPr>
    <w:rPr>
      <w:rFonts w:ascii="Calibri" w:eastAsia="Times New Roman" w:hAnsi="Calibri" w:cs="Calibri"/>
      <w:noProof w:val="0"/>
      <w:sz w:val="24"/>
      <w:szCs w:val="24"/>
    </w:rPr>
  </w:style>
  <w:style w:type="paragraph" w:customStyle="1" w:styleId="xl106">
    <w:name w:val="xl106"/>
    <w:basedOn w:val="Normal"/>
    <w:rsid w:val="00AD0C02"/>
    <w:pPr>
      <w:pBdr>
        <w:top w:val="single" w:sz="8" w:space="0" w:color="auto"/>
      </w:pBdr>
      <w:bidi w:val="0"/>
      <w:spacing w:before="100" w:beforeAutospacing="1" w:after="100" w:afterAutospacing="1"/>
      <w:jc w:val="center"/>
      <w:textAlignment w:val="center"/>
    </w:pPr>
    <w:rPr>
      <w:rFonts w:eastAsia="Times New Roman" w:cs="B Zar"/>
      <w:noProof w:val="0"/>
    </w:rPr>
  </w:style>
  <w:style w:type="paragraph" w:customStyle="1" w:styleId="xl107">
    <w:name w:val="xl107"/>
    <w:basedOn w:val="Normal"/>
    <w:rsid w:val="00AD0C02"/>
    <w:pPr>
      <w:pBdr>
        <w:top w:val="single" w:sz="8" w:space="0" w:color="auto"/>
        <w:right w:val="single" w:sz="8" w:space="0" w:color="auto"/>
      </w:pBdr>
      <w:bidi w:val="0"/>
      <w:spacing w:before="100" w:beforeAutospacing="1" w:after="100" w:afterAutospacing="1"/>
      <w:jc w:val="center"/>
      <w:textAlignment w:val="center"/>
    </w:pPr>
    <w:rPr>
      <w:rFonts w:ascii="Calibri" w:eastAsia="Times New Roman" w:hAnsi="Calibri" w:cs="Calibri"/>
      <w:noProof w:val="0"/>
    </w:rPr>
  </w:style>
  <w:style w:type="paragraph" w:customStyle="1" w:styleId="xl108">
    <w:name w:val="xl108"/>
    <w:basedOn w:val="Normal"/>
    <w:rsid w:val="00AD0C02"/>
    <w:pPr>
      <w:pBdr>
        <w:top w:val="single" w:sz="8" w:space="0" w:color="auto"/>
      </w:pBdr>
      <w:bidi w:val="0"/>
      <w:spacing w:before="100" w:beforeAutospacing="1" w:after="100" w:afterAutospacing="1"/>
      <w:jc w:val="center"/>
      <w:textAlignment w:val="center"/>
    </w:pPr>
    <w:rPr>
      <w:rFonts w:ascii="Calibri" w:eastAsia="Times New Roman" w:hAnsi="Calibri" w:cs="Calibri"/>
      <w:noProof w:val="0"/>
    </w:rPr>
  </w:style>
  <w:style w:type="paragraph" w:customStyle="1" w:styleId="xl109">
    <w:name w:val="xl109"/>
    <w:basedOn w:val="Normal"/>
    <w:rsid w:val="00AD0C02"/>
    <w:pPr>
      <w:pBdr>
        <w:top w:val="single" w:sz="8" w:space="0" w:color="auto"/>
        <w:bottom w:val="single" w:sz="8" w:space="0" w:color="auto"/>
      </w:pBdr>
      <w:bidi w:val="0"/>
      <w:spacing w:before="100" w:beforeAutospacing="1" w:after="100" w:afterAutospacing="1"/>
      <w:jc w:val="center"/>
      <w:textAlignment w:val="center"/>
    </w:pPr>
    <w:rPr>
      <w:rFonts w:ascii="Calibri" w:eastAsia="Times New Roman" w:hAnsi="Calibri" w:cs="Calibri"/>
      <w:noProof w:val="0"/>
    </w:rPr>
  </w:style>
  <w:style w:type="paragraph" w:customStyle="1" w:styleId="xl110">
    <w:name w:val="xl110"/>
    <w:basedOn w:val="Normal"/>
    <w:rsid w:val="00AD0C02"/>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jc w:val="center"/>
      <w:textAlignment w:val="center"/>
    </w:pPr>
    <w:rPr>
      <w:rFonts w:ascii="Calibri" w:eastAsia="Times New Roman" w:hAnsi="Calibri" w:cs="Calibri"/>
      <w:noProof w:val="0"/>
    </w:rPr>
  </w:style>
  <w:style w:type="paragraph" w:customStyle="1" w:styleId="xl111">
    <w:name w:val="xl111"/>
    <w:basedOn w:val="Normal"/>
    <w:rsid w:val="00AD0C02"/>
    <w:pPr>
      <w:pBdr>
        <w:top w:val="single" w:sz="4" w:space="0" w:color="auto"/>
        <w:left w:val="single" w:sz="4" w:space="0" w:color="auto"/>
        <w:bottom w:val="single" w:sz="4" w:space="0" w:color="auto"/>
        <w:right w:val="single" w:sz="4" w:space="0" w:color="auto"/>
      </w:pBdr>
      <w:shd w:val="clear" w:color="000000" w:fill="FFFF00"/>
      <w:bidi w:val="0"/>
      <w:spacing w:before="100" w:beforeAutospacing="1" w:after="100" w:afterAutospacing="1"/>
      <w:jc w:val="center"/>
      <w:textAlignment w:val="center"/>
    </w:pPr>
    <w:rPr>
      <w:rFonts w:ascii="Calibri" w:eastAsia="Times New Roman" w:hAnsi="Calibri" w:cs="Calibri"/>
      <w:noProof w:val="0"/>
    </w:rPr>
  </w:style>
  <w:style w:type="numbering" w:customStyle="1" w:styleId="NoList38">
    <w:name w:val="No List38"/>
    <w:next w:val="NoList"/>
    <w:uiPriority w:val="99"/>
    <w:semiHidden/>
    <w:unhideWhenUsed/>
    <w:rsid w:val="007D4193"/>
  </w:style>
  <w:style w:type="table" w:customStyle="1" w:styleId="TableGrid63">
    <w:name w:val="Table Grid63"/>
    <w:basedOn w:val="TableNormal"/>
    <w:next w:val="TableGrid"/>
    <w:uiPriority w:val="59"/>
    <w:rsid w:val="007D41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 Grid117"/>
    <w:basedOn w:val="TableNormal"/>
    <w:next w:val="TableGrid"/>
    <w:uiPriority w:val="59"/>
    <w:rsid w:val="007D41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815377"/>
    <w:rPr>
      <w:rFonts w:eastAsia="Times New Roman"/>
      <w:lang w:val="en-MY" w:eastAsia="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uiPriority w:val="39"/>
    <w:rsid w:val="00B53E12"/>
    <w:rPr>
      <w:rFonts w:eastAsia="Times New Roman" w:cs="Times New Roman"/>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
    <w:name w:val="No List39"/>
    <w:next w:val="NoList"/>
    <w:uiPriority w:val="99"/>
    <w:semiHidden/>
    <w:unhideWhenUsed/>
    <w:rsid w:val="007C1DF3"/>
  </w:style>
  <w:style w:type="table" w:customStyle="1" w:styleId="TableGrid65">
    <w:name w:val="Table Grid65"/>
    <w:basedOn w:val="TableNormal"/>
    <w:next w:val="TableGrid"/>
    <w:uiPriority w:val="59"/>
    <w:rsid w:val="007C1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68331F"/>
  </w:style>
  <w:style w:type="table" w:customStyle="1" w:styleId="TableGrid66">
    <w:name w:val="Table Grid66"/>
    <w:basedOn w:val="TableNormal"/>
    <w:next w:val="TableGrid"/>
    <w:uiPriority w:val="59"/>
    <w:rsid w:val="006833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9B5D9D"/>
    <w:rPr>
      <w:rFonts w:asciiTheme="minorHAnsi" w:eastAsiaTheme="minorHAnsi" w:hAnsiTheme="minorHAnsi" w:cstheme="minorBidi"/>
      <w:sz w:val="22"/>
      <w:szCs w:val="22"/>
      <w:lang w:bidi="ar-SA"/>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paragraph" w:customStyle="1" w:styleId="Paragraphedeliste">
    <w:name w:val="Paragraphe de liste"/>
    <w:basedOn w:val="Normal"/>
    <w:uiPriority w:val="34"/>
    <w:qFormat/>
    <w:rsid w:val="00A00389"/>
    <w:pPr>
      <w:bidi w:val="0"/>
      <w:ind w:left="720"/>
      <w:contextualSpacing/>
      <w:jc w:val="right"/>
    </w:pPr>
    <w:rPr>
      <w:rFonts w:ascii="Calibri" w:hAnsi="Calibri" w:cs="Arial"/>
      <w:sz w:val="22"/>
      <w:szCs w:val="22"/>
    </w:rPr>
  </w:style>
  <w:style w:type="numbering" w:customStyle="1" w:styleId="NoList41">
    <w:name w:val="No List41"/>
    <w:next w:val="NoList"/>
    <w:uiPriority w:val="99"/>
    <w:semiHidden/>
    <w:unhideWhenUsed/>
    <w:rsid w:val="00F5372E"/>
  </w:style>
  <w:style w:type="paragraph" w:customStyle="1" w:styleId="Authorsname">
    <w:name w:val="Authors name"/>
    <w:qFormat/>
    <w:rsid w:val="00F5372E"/>
    <w:pPr>
      <w:jc w:val="center"/>
    </w:pPr>
    <w:rPr>
      <w:rFonts w:ascii="Cambria" w:hAnsi="Cambria" w:cs="Times New Roman"/>
      <w:szCs w:val="22"/>
    </w:rPr>
  </w:style>
  <w:style w:type="character" w:customStyle="1" w:styleId="alt-edited">
    <w:name w:val="alt-edited"/>
    <w:basedOn w:val="DefaultParagraphFont"/>
    <w:rsid w:val="00F5372E"/>
  </w:style>
  <w:style w:type="paragraph" w:styleId="TableofAuthorities">
    <w:name w:val="table of authorities"/>
    <w:basedOn w:val="Normal"/>
    <w:next w:val="Normal"/>
    <w:uiPriority w:val="99"/>
    <w:unhideWhenUsed/>
    <w:rsid w:val="00F5372E"/>
    <w:pPr>
      <w:bidi w:val="0"/>
      <w:ind w:left="200" w:hanging="200"/>
      <w:jc w:val="lowKashida"/>
    </w:pPr>
    <w:rPr>
      <w:rFonts w:cs="Arial"/>
      <w:szCs w:val="22"/>
    </w:rPr>
  </w:style>
  <w:style w:type="table" w:customStyle="1" w:styleId="TableGrid0">
    <w:name w:val="TableGrid"/>
    <w:rsid w:val="00F5372E"/>
    <w:rPr>
      <w:rFonts w:eastAsia="Times New Roman"/>
      <w:sz w:val="22"/>
      <w:szCs w:val="22"/>
    </w:rPr>
    <w:tblPr>
      <w:tblCellMar>
        <w:top w:w="0" w:type="dxa"/>
        <w:left w:w="0" w:type="dxa"/>
        <w:bottom w:w="0" w:type="dxa"/>
        <w:right w:w="0" w:type="dxa"/>
      </w:tblCellMar>
    </w:tblPr>
  </w:style>
  <w:style w:type="table" w:customStyle="1" w:styleId="TableGrid67">
    <w:name w:val="Table Grid67"/>
    <w:basedOn w:val="TableNormal"/>
    <w:next w:val="TableGrid"/>
    <w:uiPriority w:val="59"/>
    <w:rsid w:val="00F537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59"/>
    <w:rsid w:val="00F5372E"/>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semiHidden/>
    <w:rsid w:val="001B7D28"/>
  </w:style>
  <w:style w:type="table" w:customStyle="1" w:styleId="TableGrid68">
    <w:name w:val="Table Grid68"/>
    <w:basedOn w:val="TableNormal"/>
    <w:next w:val="TableGrid"/>
    <w:uiPriority w:val="59"/>
    <w:rsid w:val="001B7D28"/>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D50D3A"/>
  </w:style>
  <w:style w:type="paragraph" w:customStyle="1" w:styleId="BodyText21">
    <w:name w:val="Body Text 21"/>
    <w:basedOn w:val="Normal"/>
    <w:rsid w:val="00D50D3A"/>
    <w:pPr>
      <w:suppressAutoHyphens/>
      <w:overflowPunct w:val="0"/>
      <w:autoSpaceDE w:val="0"/>
      <w:autoSpaceDN w:val="0"/>
      <w:bidi w:val="0"/>
      <w:adjustRightInd w:val="0"/>
      <w:ind w:firstLine="360"/>
      <w:textAlignment w:val="baseline"/>
    </w:pPr>
    <w:rPr>
      <w:rFonts w:eastAsia="Times New Roman" w:cs="Times New Roman"/>
      <w:noProof w:val="0"/>
      <w:kern w:val="14"/>
      <w:lang w:eastAsia="fr-FR"/>
    </w:rPr>
  </w:style>
  <w:style w:type="paragraph" w:customStyle="1" w:styleId="ReferencesClauseTitle">
    <w:name w:val="References Clause Title"/>
    <w:basedOn w:val="Normal"/>
    <w:next w:val="BodyText21"/>
    <w:rsid w:val="00D50D3A"/>
    <w:pPr>
      <w:keepNext/>
      <w:suppressAutoHyphens/>
      <w:overflowPunct w:val="0"/>
      <w:autoSpaceDE w:val="0"/>
      <w:autoSpaceDN w:val="0"/>
      <w:bidi w:val="0"/>
      <w:adjustRightInd w:val="0"/>
      <w:spacing w:before="240"/>
      <w:textAlignment w:val="baseline"/>
    </w:pPr>
    <w:rPr>
      <w:rFonts w:ascii="Arial" w:eastAsia="Times New Roman" w:hAnsi="Arial" w:cs="Times New Roman"/>
      <w:b/>
      <w:caps/>
      <w:noProof w:val="0"/>
      <w:kern w:val="14"/>
      <w:lang w:eastAsia="fr-FR"/>
    </w:rPr>
  </w:style>
  <w:style w:type="table" w:customStyle="1" w:styleId="TableGrid69">
    <w:name w:val="Table Grid69"/>
    <w:basedOn w:val="TableNormal"/>
    <w:next w:val="TableGrid"/>
    <w:uiPriority w:val="59"/>
    <w:rsid w:val="00D50D3A"/>
    <w:rPr>
      <w:rFonts w:eastAsia="Times New Roman"/>
      <w:sz w:val="22"/>
      <w:szCs w:val="22"/>
      <w:lang w:val="fr-FR" w:eastAsia="fr-FR"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running">
    <w:name w:val="text_running"/>
    <w:basedOn w:val="BodyText"/>
    <w:link w:val="textrunning0"/>
    <w:qFormat/>
    <w:rsid w:val="00560E5B"/>
    <w:pPr>
      <w:spacing w:after="120" w:line="228" w:lineRule="auto"/>
      <w:ind w:firstLine="288"/>
      <w:jc w:val="both"/>
    </w:pPr>
    <w:rPr>
      <w:rFonts w:ascii="Times New Roman" w:eastAsia="SimSun" w:hAnsi="Times New Roman"/>
      <w:spacing w:val="-1"/>
    </w:rPr>
  </w:style>
  <w:style w:type="character" w:customStyle="1" w:styleId="textrunning0">
    <w:name w:val="text_running 字元"/>
    <w:link w:val="textrunning"/>
    <w:rsid w:val="00560E5B"/>
    <w:rPr>
      <w:rFonts w:ascii="Times New Roman" w:eastAsia="SimSun" w:hAnsi="Times New Roman" w:cs="Times New Roman"/>
      <w:spacing w:val="-1"/>
      <w:lang w:bidi="ar-SA"/>
    </w:rPr>
  </w:style>
  <w:style w:type="character" w:customStyle="1" w:styleId="keywordsChar">
    <w:name w:val="keywords Char"/>
    <w:link w:val="keywords"/>
    <w:rsid w:val="00560E5B"/>
    <w:rPr>
      <w:rFonts w:ascii="Times New Roman" w:eastAsia="Times New Roman" w:hAnsi="Times New Roman" w:cs="Times New Roman"/>
      <w:i/>
      <w:sz w:val="22"/>
      <w:szCs w:val="22"/>
    </w:rPr>
  </w:style>
  <w:style w:type="character" w:customStyle="1" w:styleId="abstract1">
    <w:name w:val="abstract 字元"/>
    <w:link w:val="abstract0"/>
    <w:rsid w:val="00560E5B"/>
    <w:rPr>
      <w:szCs w:val="22"/>
      <w:lang w:bidi="ar-SA"/>
    </w:rPr>
  </w:style>
  <w:style w:type="character" w:customStyle="1" w:styleId="papertitle1">
    <w:name w:val="paper title 字元"/>
    <w:rsid w:val="00560E5B"/>
    <w:rPr>
      <w:rFonts w:ascii="Times New Roman" w:eastAsia="MS Mincho" w:hAnsi="Times New Roman" w:cs="Times New Roman"/>
      <w:noProof/>
      <w:sz w:val="48"/>
      <w:szCs w:val="48"/>
    </w:rPr>
  </w:style>
  <w:style w:type="paragraph" w:customStyle="1" w:styleId="papertitle2">
    <w:name w:val="paper_title"/>
    <w:basedOn w:val="papertitle"/>
    <w:link w:val="papertitle3"/>
    <w:qFormat/>
    <w:rsid w:val="00560E5B"/>
    <w:pPr>
      <w:spacing w:beforeLines="200"/>
    </w:pPr>
    <w:rPr>
      <w:bCs w:val="0"/>
      <w:sz w:val="40"/>
      <w:szCs w:val="40"/>
    </w:rPr>
  </w:style>
  <w:style w:type="character" w:customStyle="1" w:styleId="papertitle3">
    <w:name w:val="paper_title 字元"/>
    <w:link w:val="papertitle2"/>
    <w:rsid w:val="00560E5B"/>
    <w:rPr>
      <w:rFonts w:ascii="Times New Roman" w:eastAsia="MS Mincho" w:hAnsi="Times New Roman" w:cs="Times New Roman"/>
      <w:noProof/>
      <w:sz w:val="40"/>
      <w:szCs w:val="40"/>
      <w:lang w:bidi="ar-SA"/>
    </w:rPr>
  </w:style>
  <w:style w:type="character" w:customStyle="1" w:styleId="Author1">
    <w:name w:val="Author 字元"/>
    <w:link w:val="Author0"/>
    <w:rsid w:val="00560E5B"/>
    <w:rPr>
      <w:rFonts w:ascii="Times New Roman" w:eastAsia="Times New Roman" w:hAnsi="Times New Roman" w:cs="Times New Roman"/>
      <w:noProof/>
      <w:sz w:val="22"/>
      <w:szCs w:val="22"/>
      <w:lang w:bidi="ar-SA"/>
    </w:rPr>
  </w:style>
  <w:style w:type="character" w:customStyle="1" w:styleId="Affiliation1">
    <w:name w:val="Affiliation 字元"/>
    <w:rsid w:val="00560E5B"/>
    <w:rPr>
      <w:rFonts w:ascii="Times New Roman" w:eastAsia="SimSun" w:hAnsi="Times New Roman" w:cs="Times New Roman"/>
    </w:rPr>
  </w:style>
  <w:style w:type="paragraph" w:customStyle="1" w:styleId="textfirst">
    <w:name w:val="text_first"/>
    <w:basedOn w:val="textrunning"/>
    <w:link w:val="textfirst0"/>
    <w:qFormat/>
    <w:rsid w:val="00560E5B"/>
    <w:pPr>
      <w:ind w:firstLine="0"/>
    </w:pPr>
  </w:style>
  <w:style w:type="character" w:customStyle="1" w:styleId="textfirst0">
    <w:name w:val="text_first 字元"/>
    <w:link w:val="textfirst"/>
    <w:rsid w:val="00560E5B"/>
    <w:rPr>
      <w:rFonts w:ascii="Times New Roman" w:eastAsia="SimSun" w:hAnsi="Times New Roman" w:cs="Times New Roman"/>
      <w:spacing w:val="-1"/>
      <w:lang w:bidi="ar-SA"/>
    </w:rPr>
  </w:style>
  <w:style w:type="paragraph" w:customStyle="1" w:styleId="heading01">
    <w:name w:val="heading_01"/>
    <w:basedOn w:val="textfirst"/>
    <w:link w:val="heading010"/>
    <w:qFormat/>
    <w:rsid w:val="00560E5B"/>
    <w:rPr>
      <w:b/>
    </w:rPr>
  </w:style>
  <w:style w:type="character" w:customStyle="1" w:styleId="heading010">
    <w:name w:val="heading_01 字元"/>
    <w:link w:val="heading01"/>
    <w:rsid w:val="00560E5B"/>
    <w:rPr>
      <w:rFonts w:ascii="Times New Roman" w:eastAsia="SimSun" w:hAnsi="Times New Roman" w:cs="Times New Roman"/>
      <w:b/>
      <w:spacing w:val="-1"/>
      <w:lang w:bidi="ar-SA"/>
    </w:rPr>
  </w:style>
  <w:style w:type="paragraph" w:customStyle="1" w:styleId="abstractformat">
    <w:name w:val="abstract_format"/>
    <w:basedOn w:val="abstract0"/>
    <w:link w:val="abstractformat0"/>
    <w:qFormat/>
    <w:rsid w:val="00560E5B"/>
    <w:pPr>
      <w:spacing w:before="0" w:line="240" w:lineRule="auto"/>
      <w:jc w:val="both"/>
    </w:pPr>
    <w:rPr>
      <w:rFonts w:ascii="Times New Roman" w:eastAsia="SimSun" w:hAnsi="Times New Roman" w:cs="Times New Roman"/>
      <w:lang w:eastAsia="zh-CN"/>
    </w:rPr>
  </w:style>
  <w:style w:type="character" w:customStyle="1" w:styleId="abstractformat0">
    <w:name w:val="abstract_format 字元"/>
    <w:link w:val="abstractformat"/>
    <w:rsid w:val="00560E5B"/>
    <w:rPr>
      <w:rFonts w:ascii="Times New Roman" w:eastAsia="SimSun" w:hAnsi="Times New Roman" w:cs="Times New Roman"/>
      <w:szCs w:val="22"/>
      <w:lang w:eastAsia="zh-CN" w:bidi="ar-SA"/>
    </w:rPr>
  </w:style>
  <w:style w:type="paragraph" w:customStyle="1" w:styleId="authorname0">
    <w:name w:val="author_name"/>
    <w:basedOn w:val="Author0"/>
    <w:link w:val="authorname1"/>
    <w:qFormat/>
    <w:rsid w:val="00560E5B"/>
    <w:rPr>
      <w:rFonts w:eastAsia="SimSun"/>
    </w:rPr>
  </w:style>
  <w:style w:type="character" w:customStyle="1" w:styleId="authorname1">
    <w:name w:val="author_name 字元"/>
    <w:link w:val="authorname0"/>
    <w:rsid w:val="00560E5B"/>
    <w:rPr>
      <w:rFonts w:ascii="Times New Roman" w:eastAsia="SimSun" w:hAnsi="Times New Roman" w:cs="Times New Roman"/>
      <w:noProof/>
      <w:sz w:val="22"/>
      <w:szCs w:val="22"/>
      <w:lang w:bidi="ar-SA"/>
    </w:rPr>
  </w:style>
  <w:style w:type="paragraph" w:customStyle="1" w:styleId="authoraffiliation0">
    <w:name w:val="author_affiliation"/>
    <w:basedOn w:val="Affiliation"/>
    <w:link w:val="authoraffiliation1"/>
    <w:qFormat/>
    <w:rsid w:val="00560E5B"/>
    <w:pPr>
      <w:ind w:firstLine="0"/>
    </w:pPr>
    <w:rPr>
      <w:rFonts w:ascii="Times New Roman" w:eastAsia="PMingLiU" w:hAnsi="Times New Roman"/>
      <w:vertAlign w:val="superscript"/>
    </w:rPr>
  </w:style>
  <w:style w:type="character" w:customStyle="1" w:styleId="authoraffiliation1">
    <w:name w:val="author_affiliation 字元"/>
    <w:link w:val="authoraffiliation0"/>
    <w:rsid w:val="00560E5B"/>
    <w:rPr>
      <w:rFonts w:ascii="Times New Roman" w:eastAsia="PMingLiU" w:hAnsi="Times New Roman" w:cs="Times New Roman"/>
      <w:vertAlign w:val="superscript"/>
      <w:lang w:bidi="ar-SA"/>
    </w:rPr>
  </w:style>
  <w:style w:type="paragraph" w:customStyle="1" w:styleId="heading00">
    <w:name w:val="heading_00"/>
    <w:basedOn w:val="Normal"/>
    <w:link w:val="heading000"/>
    <w:qFormat/>
    <w:rsid w:val="00560E5B"/>
    <w:pPr>
      <w:bidi w:val="0"/>
      <w:jc w:val="right"/>
    </w:pPr>
    <w:rPr>
      <w:rFonts w:eastAsia="SimSun" w:cs="Times New Roman"/>
      <w:noProof w:val="0"/>
      <w:sz w:val="28"/>
      <w:szCs w:val="28"/>
      <w:lang w:eastAsia="zh-CN"/>
    </w:rPr>
  </w:style>
  <w:style w:type="character" w:customStyle="1" w:styleId="heading000">
    <w:name w:val="heading_00 字元"/>
    <w:link w:val="heading00"/>
    <w:rsid w:val="00560E5B"/>
    <w:rPr>
      <w:rFonts w:ascii="Times New Roman" w:eastAsia="SimSun" w:hAnsi="Times New Roman" w:cs="Times New Roman"/>
      <w:sz w:val="28"/>
      <w:szCs w:val="28"/>
      <w:lang w:eastAsia="zh-CN" w:bidi="ar-SA"/>
    </w:rPr>
  </w:style>
  <w:style w:type="paragraph" w:customStyle="1" w:styleId="figure0">
    <w:name w:val="figure"/>
    <w:basedOn w:val="Normal"/>
    <w:link w:val="figure1"/>
    <w:qFormat/>
    <w:rsid w:val="00560E5B"/>
    <w:pPr>
      <w:kinsoku w:val="0"/>
      <w:bidi w:val="0"/>
      <w:spacing w:beforeLines="50" w:line="360" w:lineRule="auto"/>
      <w:jc w:val="center"/>
    </w:pPr>
    <w:rPr>
      <w:rFonts w:eastAsia="SimSun" w:cs="Times New Roman"/>
      <w:noProof w:val="0"/>
      <w:lang w:eastAsia="zh-CN"/>
    </w:rPr>
  </w:style>
  <w:style w:type="character" w:customStyle="1" w:styleId="figure1">
    <w:name w:val="figure 字元"/>
    <w:link w:val="figure0"/>
    <w:rsid w:val="00560E5B"/>
    <w:rPr>
      <w:rFonts w:ascii="Times New Roman" w:eastAsia="SimSun" w:hAnsi="Times New Roman" w:cs="Times New Roman"/>
      <w:lang w:eastAsia="zh-CN" w:bidi="ar-SA"/>
    </w:rPr>
  </w:style>
  <w:style w:type="character" w:customStyle="1" w:styleId="table3">
    <w:name w:val="table 字元"/>
    <w:rsid w:val="00560E5B"/>
    <w:rPr>
      <w:rFonts w:ascii="Times New Roman" w:eastAsia="SimSun" w:hAnsi="Times New Roman" w:cs="Times New Roman"/>
      <w:lang w:eastAsia="zh-CN"/>
    </w:rPr>
  </w:style>
  <w:style w:type="character" w:customStyle="1" w:styleId="EndnoteTextChar1">
    <w:name w:val="Endnote Text Char1"/>
    <w:rsid w:val="00560E5B"/>
    <w:rPr>
      <w:rFonts w:ascii="Times New Roman" w:hAnsi="Times New Roman" w:cs="Traditional Arabic"/>
      <w:noProof/>
    </w:rPr>
  </w:style>
  <w:style w:type="paragraph" w:customStyle="1" w:styleId="heading02">
    <w:name w:val="heading_02"/>
    <w:basedOn w:val="heading01"/>
    <w:link w:val="heading020"/>
    <w:qFormat/>
    <w:rsid w:val="00560E5B"/>
  </w:style>
  <w:style w:type="character" w:customStyle="1" w:styleId="heading020">
    <w:name w:val="heading_02 字元"/>
    <w:link w:val="heading02"/>
    <w:rsid w:val="00560E5B"/>
    <w:rPr>
      <w:rFonts w:ascii="Times New Roman" w:eastAsia="SimSun" w:hAnsi="Times New Roman" w:cs="Times New Roman"/>
      <w:b/>
      <w:spacing w:val="-1"/>
      <w:lang w:bidi="ar-SA"/>
    </w:rPr>
  </w:style>
  <w:style w:type="paragraph" w:customStyle="1" w:styleId="heading03">
    <w:name w:val="heading_03"/>
    <w:basedOn w:val="heading02"/>
    <w:link w:val="heading030"/>
    <w:qFormat/>
    <w:rsid w:val="00560E5B"/>
  </w:style>
  <w:style w:type="character" w:customStyle="1" w:styleId="heading030">
    <w:name w:val="heading_03 字元"/>
    <w:link w:val="heading03"/>
    <w:rsid w:val="00560E5B"/>
    <w:rPr>
      <w:rFonts w:ascii="Times New Roman" w:eastAsia="SimSun" w:hAnsi="Times New Roman" w:cs="Times New Roman"/>
      <w:b/>
      <w:spacing w:val="-1"/>
      <w:lang w:bidi="ar-SA"/>
    </w:rPr>
  </w:style>
  <w:style w:type="character" w:customStyle="1" w:styleId="reference1">
    <w:name w:val="reference 字元"/>
    <w:link w:val="reference0"/>
    <w:rsid w:val="00560E5B"/>
    <w:rPr>
      <w:rFonts w:ascii="Times New Roman" w:eastAsia="Times New Roman" w:hAnsi="Times New Roman" w:cs="Times New Roman"/>
      <w:lang w:eastAsia="de-DE" w:bidi="ar-SA"/>
    </w:rPr>
  </w:style>
  <w:style w:type="paragraph" w:customStyle="1" w:styleId="authorbio">
    <w:name w:val="author_bio"/>
    <w:basedOn w:val="reference0"/>
    <w:link w:val="authorbio0"/>
    <w:qFormat/>
    <w:rsid w:val="00560E5B"/>
    <w:pPr>
      <w:kinsoku w:val="0"/>
      <w:overflowPunct/>
      <w:autoSpaceDE/>
      <w:autoSpaceDN/>
      <w:adjustRightInd/>
      <w:spacing w:line="228" w:lineRule="auto"/>
      <w:jc w:val="both"/>
      <w:textAlignment w:val="auto"/>
    </w:pPr>
    <w:rPr>
      <w:rFonts w:eastAsia="PMingLiU"/>
      <w:lang w:eastAsia="zh-CN"/>
    </w:rPr>
  </w:style>
  <w:style w:type="character" w:customStyle="1" w:styleId="authorbio0">
    <w:name w:val="author_bio 字元"/>
    <w:link w:val="authorbio"/>
    <w:rsid w:val="00560E5B"/>
    <w:rPr>
      <w:rFonts w:ascii="Times New Roman" w:eastAsia="PMingLiU" w:hAnsi="Times New Roman" w:cs="Times New Roman"/>
      <w:lang w:eastAsia="zh-CN" w:bidi="ar-SA"/>
    </w:rPr>
  </w:style>
  <w:style w:type="character" w:customStyle="1" w:styleId="mw-headline">
    <w:name w:val="mw-headline"/>
    <w:rsid w:val="00560E5B"/>
  </w:style>
  <w:style w:type="character" w:customStyle="1" w:styleId="mw-editsection">
    <w:name w:val="mw-editsection"/>
    <w:rsid w:val="00560E5B"/>
  </w:style>
  <w:style w:type="character" w:customStyle="1" w:styleId="mw-editsection-bracket">
    <w:name w:val="mw-editsection-bracket"/>
    <w:rsid w:val="00560E5B"/>
  </w:style>
  <w:style w:type="table" w:customStyle="1" w:styleId="TableGrid70">
    <w:name w:val="Table Grid70"/>
    <w:basedOn w:val="TableNormal"/>
    <w:next w:val="TableGrid"/>
    <w:uiPriority w:val="39"/>
    <w:rsid w:val="00B136EC"/>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D1023A"/>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7E4E71"/>
  </w:style>
  <w:style w:type="table" w:customStyle="1" w:styleId="TableGrid73">
    <w:name w:val="Table Grid73"/>
    <w:basedOn w:val="TableNormal"/>
    <w:next w:val="TableGrid"/>
    <w:uiPriority w:val="39"/>
    <w:rsid w:val="007E4E7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Paragraph">
    <w:name w:val="Els_Paragraph"/>
    <w:rsid w:val="007E4E71"/>
    <w:pPr>
      <w:spacing w:after="120" w:line="220" w:lineRule="exact"/>
      <w:ind w:firstLine="230"/>
      <w:jc w:val="both"/>
    </w:pPr>
    <w:rPr>
      <w:rFonts w:ascii="Times New Roman" w:eastAsia="Times New Roman" w:hAnsi="Times New Roman" w:cs="Times New Roman"/>
      <w:sz w:val="19"/>
      <w:lang w:bidi="ar-SA"/>
    </w:rPr>
  </w:style>
  <w:style w:type="table" w:customStyle="1" w:styleId="TableGrid120">
    <w:name w:val="Table Grid120"/>
    <w:basedOn w:val="TableNormal"/>
    <w:next w:val="TableGrid"/>
    <w:uiPriority w:val="39"/>
    <w:rsid w:val="007E4E7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uiPriority w:val="39"/>
    <w:rsid w:val="007E4E7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39"/>
    <w:rsid w:val="007E4E71"/>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num">
    <w:name w:val="LISTnum"/>
    <w:basedOn w:val="Normal"/>
    <w:rsid w:val="007E4E71"/>
    <w:pPr>
      <w:numPr>
        <w:numId w:val="28"/>
      </w:numPr>
      <w:tabs>
        <w:tab w:val="clear" w:pos="564"/>
        <w:tab w:val="num" w:pos="717"/>
      </w:tabs>
      <w:bidi w:val="0"/>
      <w:adjustRightInd w:val="0"/>
      <w:snapToGrid w:val="0"/>
      <w:ind w:left="714" w:hanging="357"/>
    </w:pPr>
    <w:rPr>
      <w:rFonts w:eastAsia="MS Mincho" w:cs="Times New Roman"/>
      <w:noProof w:val="0"/>
      <w:szCs w:val="24"/>
      <w:lang w:eastAsia="ja-JP"/>
    </w:rPr>
  </w:style>
  <w:style w:type="table" w:customStyle="1" w:styleId="TableGrid74">
    <w:name w:val="Table Grid74"/>
    <w:basedOn w:val="TableNormal"/>
    <w:next w:val="TableGrid"/>
    <w:uiPriority w:val="39"/>
    <w:rsid w:val="006E4B69"/>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1A42E3"/>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B46FCF"/>
  </w:style>
  <w:style w:type="table" w:customStyle="1" w:styleId="TableGrid122">
    <w:name w:val="Table Grid122"/>
    <w:basedOn w:val="TableNormal"/>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6">
    <w:name w:val="Table Grid76"/>
    <w:basedOn w:val="TableNormal"/>
    <w:next w:val="TableGrid"/>
    <w:uiPriority w:val="59"/>
    <w:rsid w:val="00B46FC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
    <w:name w:val="Table Grid213"/>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3">
    <w:name w:val="Table Grid313"/>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0">
    <w:name w:val="Table Grid410"/>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10">
    <w:name w:val="Table Grid510"/>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0">
    <w:name w:val="Table Grid610"/>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7">
    <w:name w:val="Table Grid77"/>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2">
    <w:name w:val="Table Grid102"/>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0">
    <w:name w:val="Table Grid1110"/>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3">
    <w:name w:val="Table Grid123"/>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
    <w:name w:val="Table Grid151"/>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1">
    <w:name w:val="Table Grid161"/>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1">
    <w:name w:val="Table Grid171"/>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1">
    <w:name w:val="Table Grid181"/>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1">
    <w:name w:val="Table Grid191"/>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1">
    <w:name w:val="Table Grid201"/>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4">
    <w:name w:val="Table Grid214"/>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1">
    <w:name w:val="Table Grid221"/>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1">
    <w:name w:val="Table Grid231"/>
    <w:basedOn w:val="TableNormal"/>
    <w:next w:val="TableGrid"/>
    <w:uiPriority w:val="59"/>
    <w:rsid w:val="00B46FCF"/>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6">
    <w:name w:val="No List46"/>
    <w:next w:val="NoList"/>
    <w:uiPriority w:val="99"/>
    <w:semiHidden/>
    <w:unhideWhenUsed/>
    <w:rsid w:val="00FD2BB2"/>
  </w:style>
  <w:style w:type="table" w:customStyle="1" w:styleId="TableGrid78">
    <w:name w:val="Table Grid78"/>
    <w:basedOn w:val="TableNormal"/>
    <w:next w:val="TableGrid"/>
    <w:uiPriority w:val="9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next w:val="TableGrid"/>
    <w:uiPriority w:val="3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59"/>
    <w:rsid w:val="00FD2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semiHidden/>
    <w:rsid w:val="00BE5D2E"/>
  </w:style>
  <w:style w:type="table" w:customStyle="1" w:styleId="TableGrid80">
    <w:name w:val="Table Grid80"/>
    <w:basedOn w:val="TableNormal"/>
    <w:next w:val="TableGrid"/>
    <w:uiPriority w:val="39"/>
    <w:rsid w:val="00BE5D2E"/>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cite-backlink">
    <w:name w:val="mw-cite-backlink"/>
    <w:rsid w:val="00BE5D2E"/>
  </w:style>
  <w:style w:type="character" w:customStyle="1" w:styleId="authors0">
    <w:name w:val="authors"/>
    <w:basedOn w:val="DefaultParagraphFont"/>
    <w:rsid w:val="00BE5D2E"/>
  </w:style>
  <w:style w:type="character" w:customStyle="1" w:styleId="formulatext">
    <w:name w:val="formulatext"/>
    <w:rsid w:val="00BE5D2E"/>
    <w:rPr>
      <w:spacing w:val="24"/>
      <w:sz w:val="24"/>
      <w:szCs w:val="24"/>
      <w:bdr w:val="none" w:sz="0" w:space="0" w:color="auto" w:frame="1"/>
      <w:vertAlign w:val="baseline"/>
    </w:rPr>
  </w:style>
  <w:style w:type="character" w:customStyle="1" w:styleId="mathcode">
    <w:name w:val="mathcode"/>
    <w:rsid w:val="00BE5D2E"/>
    <w:rPr>
      <w:sz w:val="24"/>
      <w:szCs w:val="24"/>
      <w:bdr w:val="none" w:sz="0" w:space="0" w:color="auto" w:frame="1"/>
      <w:vertAlign w:val="baseline"/>
    </w:rPr>
  </w:style>
  <w:style w:type="numbering" w:customStyle="1" w:styleId="NoList48">
    <w:name w:val="No List48"/>
    <w:next w:val="NoList"/>
    <w:uiPriority w:val="99"/>
    <w:semiHidden/>
    <w:unhideWhenUsed/>
    <w:rsid w:val="00EF3BF7"/>
  </w:style>
  <w:style w:type="table" w:customStyle="1" w:styleId="TableGrid84">
    <w:name w:val="Table Grid84"/>
    <w:basedOn w:val="TableNormal"/>
    <w:next w:val="TableGrid"/>
    <w:uiPriority w:val="59"/>
    <w:rsid w:val="00EF3B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687B4A"/>
  </w:style>
  <w:style w:type="table" w:customStyle="1" w:styleId="TableGrid85">
    <w:name w:val="Table Grid85"/>
    <w:basedOn w:val="TableNormal"/>
    <w:next w:val="TableGrid"/>
    <w:uiPriority w:val="59"/>
    <w:rsid w:val="00687B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0">
    <w:name w:val="No List50"/>
    <w:next w:val="NoList"/>
    <w:semiHidden/>
    <w:rsid w:val="00474F64"/>
  </w:style>
  <w:style w:type="table" w:customStyle="1" w:styleId="TableGrid86">
    <w:name w:val="Table Grid86"/>
    <w:basedOn w:val="TableNormal"/>
    <w:next w:val="TableGrid"/>
    <w:uiPriority w:val="39"/>
    <w:rsid w:val="00474F64"/>
    <w:rPr>
      <w:rFonts w:eastAsia="Times New Roman"/>
      <w:lang w:bidi="ar-S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7">
    <w:name w:val="Table Grid87"/>
    <w:basedOn w:val="TableNormal"/>
    <w:next w:val="TableGrid"/>
    <w:uiPriority w:val="59"/>
    <w:rsid w:val="00FC6965"/>
    <w:rPr>
      <w:rFonts w:eastAsia="Times New Roman"/>
      <w:lang w:bidi="ar-S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1">
    <w:name w:val="No List51"/>
    <w:next w:val="NoList"/>
    <w:uiPriority w:val="99"/>
    <w:semiHidden/>
    <w:unhideWhenUsed/>
    <w:rsid w:val="0056573A"/>
  </w:style>
  <w:style w:type="table" w:customStyle="1" w:styleId="TableGrid88">
    <w:name w:val="Table Grid88"/>
    <w:basedOn w:val="TableNormal"/>
    <w:next w:val="TableGrid"/>
    <w:uiPriority w:val="59"/>
    <w:rsid w:val="00565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semiHidden/>
    <w:rsid w:val="00A749C1"/>
  </w:style>
  <w:style w:type="table" w:customStyle="1" w:styleId="TableGrid89">
    <w:name w:val="Table Grid89"/>
    <w:basedOn w:val="TableNormal"/>
    <w:next w:val="TableGrid"/>
    <w:uiPriority w:val="39"/>
    <w:rsid w:val="00A749C1"/>
    <w:rPr>
      <w:rFonts w:eastAsia="Times New Roman"/>
      <w:lang w:bidi="ar-S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
    <w:name w:val="List"/>
    <w:aliases w:val="BList"/>
    <w:basedOn w:val="Normal"/>
    <w:rsid w:val="00F17E60"/>
    <w:pPr>
      <w:ind w:left="360" w:hanging="360"/>
      <w:contextualSpacing/>
    </w:pPr>
  </w:style>
  <w:style w:type="numbering" w:customStyle="1" w:styleId="NoList53">
    <w:name w:val="No List53"/>
    <w:next w:val="NoList"/>
    <w:uiPriority w:val="99"/>
    <w:semiHidden/>
    <w:rsid w:val="00F17E60"/>
  </w:style>
  <w:style w:type="table" w:customStyle="1" w:styleId="TableGrid90">
    <w:name w:val="Table Grid90"/>
    <w:basedOn w:val="TableNormal"/>
    <w:next w:val="TableGrid"/>
    <w:uiPriority w:val="39"/>
    <w:rsid w:val="00F17E60"/>
    <w:rPr>
      <w:rFonts w:eastAsia="Times New Roman"/>
      <w:lang w:bidi="ar-S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JournalTitle0">
    <w:name w:val="Journal Title"/>
    <w:basedOn w:val="Normal"/>
    <w:autoRedefine/>
    <w:rsid w:val="00F17E60"/>
    <w:pPr>
      <w:bidi w:val="0"/>
      <w:spacing w:before="1000" w:after="400" w:line="240" w:lineRule="exact"/>
      <w:jc w:val="center"/>
    </w:pPr>
    <w:rPr>
      <w:rFonts w:eastAsia="Times New Roman" w:cs="Times New Roman"/>
      <w:b/>
      <w:noProof w:val="0"/>
      <w:snapToGrid w:val="0"/>
      <w:sz w:val="28"/>
      <w:szCs w:val="28"/>
    </w:rPr>
  </w:style>
  <w:style w:type="paragraph" w:customStyle="1" w:styleId="TableCaption">
    <w:name w:val="Table Caption"/>
    <w:basedOn w:val="Normal"/>
    <w:autoRedefine/>
    <w:rsid w:val="00F17E60"/>
    <w:pPr>
      <w:bidi w:val="0"/>
      <w:spacing w:before="200" w:after="200" w:line="200" w:lineRule="exact"/>
      <w:ind w:right="73"/>
      <w:jc w:val="center"/>
    </w:pPr>
    <w:rPr>
      <w:rFonts w:eastAsia="Times New Roman" w:cs="Times New Roman"/>
      <w:noProof w:val="0"/>
      <w:snapToGrid w:val="0"/>
      <w:sz w:val="18"/>
      <w:szCs w:val="22"/>
    </w:rPr>
  </w:style>
  <w:style w:type="character" w:customStyle="1" w:styleId="classtooltips7">
    <w:name w:val="classtooltips7"/>
    <w:rsid w:val="00F17E60"/>
  </w:style>
  <w:style w:type="character" w:customStyle="1" w:styleId="classtooltips8">
    <w:name w:val="classtooltips8"/>
    <w:rsid w:val="00F17E60"/>
  </w:style>
  <w:style w:type="numbering" w:customStyle="1" w:styleId="NoList54">
    <w:name w:val="No List54"/>
    <w:next w:val="NoList"/>
    <w:uiPriority w:val="99"/>
    <w:semiHidden/>
    <w:unhideWhenUsed/>
    <w:rsid w:val="000A2F77"/>
  </w:style>
  <w:style w:type="table" w:customStyle="1" w:styleId="TableGrid94">
    <w:name w:val="Table Grid94"/>
    <w:basedOn w:val="TableNormal"/>
    <w:next w:val="TableGrid"/>
    <w:uiPriority w:val="59"/>
    <w:rsid w:val="000A2F77"/>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sandsub-headingsChar">
    <w:name w:val="headings and sub-headings Char"/>
    <w:rsid w:val="000A2F77"/>
    <w:rPr>
      <w:rFonts w:cs="Traditional Arabic"/>
      <w:b/>
      <w:lang w:val="en-US" w:eastAsia="en-US" w:bidi="fa-IR"/>
    </w:rPr>
  </w:style>
  <w:style w:type="paragraph" w:customStyle="1" w:styleId="StyleStyleStyleHeading1">
    <w:name w:val="Style Style Style Heading 1 + + +"/>
    <w:basedOn w:val="Normal"/>
    <w:rsid w:val="000A2F77"/>
    <w:pPr>
      <w:keepNext/>
      <w:tabs>
        <w:tab w:val="left" w:pos="284"/>
      </w:tabs>
      <w:bidi w:val="0"/>
      <w:outlineLvl w:val="0"/>
    </w:pPr>
    <w:rPr>
      <w:rFonts w:eastAsia="Times New Roman" w:cs="Arial"/>
      <w:b/>
      <w:bCs/>
      <w:noProof w:val="0"/>
      <w:kern w:val="32"/>
      <w:szCs w:val="32"/>
      <w:lang w:bidi="fa-IR"/>
    </w:rPr>
  </w:style>
  <w:style w:type="character" w:customStyle="1" w:styleId="tableandfigureChar">
    <w:name w:val="table and figure Char"/>
    <w:rsid w:val="000A2F77"/>
    <w:rPr>
      <w:rFonts w:cs="Traditional Arabic"/>
      <w:b/>
      <w:sz w:val="18"/>
      <w:lang w:val="en-US" w:eastAsia="en-US" w:bidi="fa-IR"/>
    </w:rPr>
  </w:style>
  <w:style w:type="paragraph" w:customStyle="1" w:styleId="headingsandsub-headings">
    <w:name w:val="headings and sub-headings"/>
    <w:basedOn w:val="abstract0"/>
    <w:rsid w:val="000A2F77"/>
    <w:pPr>
      <w:spacing w:before="0" w:after="0" w:line="240" w:lineRule="auto"/>
      <w:outlineLvl w:val="0"/>
    </w:pPr>
    <w:rPr>
      <w:rFonts w:ascii="Times New Roman" w:eastAsia="Times New Roman" w:hAnsi="Times New Roman" w:cs="Traditional Arabic"/>
      <w:b/>
      <w:szCs w:val="20"/>
      <w:lang w:bidi="fa-IR"/>
    </w:rPr>
  </w:style>
  <w:style w:type="paragraph" w:customStyle="1" w:styleId="maintext">
    <w:name w:val="main text"/>
    <w:basedOn w:val="Normal"/>
    <w:rsid w:val="000A2F77"/>
    <w:pPr>
      <w:bidi w:val="0"/>
      <w:jc w:val="lowKashida"/>
    </w:pPr>
    <w:rPr>
      <w:rFonts w:eastAsia="Times New Roman"/>
      <w:noProof w:val="0"/>
      <w:lang w:bidi="fa-IR"/>
    </w:rPr>
  </w:style>
  <w:style w:type="paragraph" w:customStyle="1" w:styleId="tableandfigurecaptions">
    <w:name w:val="table and figure captions"/>
    <w:basedOn w:val="Normal"/>
    <w:rsid w:val="000A2F77"/>
    <w:pPr>
      <w:bidi w:val="0"/>
      <w:spacing w:line="240" w:lineRule="exact"/>
      <w:jc w:val="left"/>
    </w:pPr>
    <w:rPr>
      <w:rFonts w:eastAsia="Times New Roman"/>
      <w:noProof w:val="0"/>
      <w:sz w:val="18"/>
      <w:lang w:bidi="fa-IR"/>
    </w:rPr>
  </w:style>
  <w:style w:type="paragraph" w:customStyle="1" w:styleId="StyleStyleHeading1">
    <w:name w:val="Style Style Heading 1 + +"/>
    <w:basedOn w:val="Normal"/>
    <w:rsid w:val="000A2F77"/>
    <w:pPr>
      <w:keepNext/>
      <w:spacing w:line="240" w:lineRule="exact"/>
      <w:outlineLvl w:val="0"/>
    </w:pPr>
    <w:rPr>
      <w:rFonts w:eastAsia="Times New Roman" w:cs="Arial"/>
      <w:b/>
      <w:bCs/>
      <w:noProof w:val="0"/>
      <w:kern w:val="32"/>
      <w:szCs w:val="32"/>
      <w:lang w:bidi="fa-IR"/>
    </w:rPr>
  </w:style>
  <w:style w:type="paragraph" w:customStyle="1" w:styleId="StyleHeading2">
    <w:name w:val="Style Heading 2 +"/>
    <w:basedOn w:val="Heading2"/>
    <w:rsid w:val="000A2F77"/>
    <w:pPr>
      <w:spacing w:before="0" w:after="0" w:line="240" w:lineRule="exact"/>
      <w:jc w:val="center"/>
    </w:pPr>
    <w:rPr>
      <w:rFonts w:ascii="Times New Roman" w:hAnsi="Times New Roman" w:cs="Arial"/>
      <w:i w:val="0"/>
      <w:noProof w:val="0"/>
      <w:sz w:val="20"/>
      <w:lang w:bidi="fa-IR"/>
    </w:rPr>
  </w:style>
  <w:style w:type="paragraph" w:customStyle="1" w:styleId="tableandfigure">
    <w:name w:val="table and figure"/>
    <w:basedOn w:val="tableandfigurecaptions"/>
    <w:rsid w:val="000A2F77"/>
    <w:rPr>
      <w:b/>
    </w:rPr>
  </w:style>
  <w:style w:type="character" w:customStyle="1" w:styleId="tableandfigurecaptionsChar">
    <w:name w:val="table and figure captions Char"/>
    <w:basedOn w:val="DefaultParagraphFont"/>
    <w:rsid w:val="000A2F77"/>
    <w:rPr>
      <w:rFonts w:cs="Traditional Arabic"/>
      <w:sz w:val="18"/>
      <w:lang w:val="en-US" w:eastAsia="en-US" w:bidi="fa-IR"/>
    </w:rPr>
  </w:style>
  <w:style w:type="paragraph" w:customStyle="1" w:styleId="ParagraphStyle1">
    <w:name w:val="Paragraph Style 1"/>
    <w:basedOn w:val="Normal"/>
    <w:uiPriority w:val="99"/>
    <w:rsid w:val="000A2F77"/>
    <w:pPr>
      <w:widowControl w:val="0"/>
      <w:tabs>
        <w:tab w:val="left" w:pos="480"/>
      </w:tabs>
      <w:bidi w:val="0"/>
      <w:adjustRightInd w:val="0"/>
      <w:spacing w:before="100" w:line="280" w:lineRule="atLeast"/>
      <w:jc w:val="left"/>
      <w:textAlignment w:val="center"/>
    </w:pPr>
    <w:rPr>
      <w:rFonts w:ascii="Formata-Regular" w:eastAsia="Times New Roman" w:hAnsi="Formata-Regular" w:cs="Formata-Regular"/>
      <w:noProof w:val="0"/>
      <w:color w:val="000000"/>
      <w:sz w:val="22"/>
      <w:szCs w:val="22"/>
      <w:lang w:eastAsia="ja-JP"/>
    </w:rPr>
  </w:style>
  <w:style w:type="character" w:customStyle="1" w:styleId="BodyText1">
    <w:name w:val="Body Text1"/>
    <w:basedOn w:val="DefaultParagraphFont"/>
    <w:uiPriority w:val="99"/>
    <w:rsid w:val="000A2F77"/>
    <w:rPr>
      <w:rFonts w:ascii="Verdana" w:hAnsi="Verdana" w:cs="Verdana"/>
      <w:color w:val="000000"/>
      <w:sz w:val="22"/>
      <w:szCs w:val="22"/>
    </w:rPr>
  </w:style>
  <w:style w:type="character" w:customStyle="1" w:styleId="bodytype">
    <w:name w:val="body type"/>
    <w:basedOn w:val="DefaultParagraphFont"/>
    <w:uiPriority w:val="99"/>
    <w:rsid w:val="000A2F77"/>
    <w:rPr>
      <w:rFonts w:ascii="Formata-Regular" w:hAnsi="Formata-Regular" w:cs="Formata-Regular"/>
      <w:color w:val="000000"/>
      <w:sz w:val="22"/>
      <w:szCs w:val="22"/>
    </w:rPr>
  </w:style>
  <w:style w:type="character" w:customStyle="1" w:styleId="ReferenceHeadChar">
    <w:name w:val="Reference Head Char"/>
    <w:basedOn w:val="Heading1Char"/>
    <w:link w:val="ReferenceHead"/>
    <w:rsid w:val="000A2F77"/>
    <w:rPr>
      <w:rFonts w:ascii="Times New Roman" w:eastAsia="Times New Roman" w:hAnsi="Times New Roman" w:cs="Times New Roman"/>
      <w:smallCaps/>
      <w:kern w:val="28"/>
      <w:sz w:val="33"/>
      <w:szCs w:val="33"/>
      <w:lang w:bidi="ar-SA"/>
    </w:rPr>
  </w:style>
  <w:style w:type="character" w:customStyle="1" w:styleId="Style1Char">
    <w:name w:val="Style1 Char"/>
    <w:basedOn w:val="ReferenceHeadChar"/>
    <w:link w:val="Style1"/>
    <w:rsid w:val="000A2F77"/>
    <w:rPr>
      <w:rFonts w:ascii="Times New Roman" w:eastAsia="Times New Roman" w:hAnsi="Times New Roman" w:cs="Times New Roman"/>
      <w:b/>
      <w:bCs/>
      <w:smallCaps w:val="0"/>
      <w:noProof/>
      <w:color w:val="000000"/>
      <w:kern w:val="2"/>
      <w:sz w:val="16"/>
      <w:szCs w:val="16"/>
      <w:lang w:bidi="ar-SA"/>
    </w:rPr>
  </w:style>
  <w:style w:type="character" w:customStyle="1" w:styleId="BodyText20">
    <w:name w:val="Body Text2"/>
    <w:basedOn w:val="DefaultParagraphFont"/>
    <w:uiPriority w:val="99"/>
    <w:rsid w:val="000A2F77"/>
    <w:rPr>
      <w:rFonts w:ascii="Verdana" w:hAnsi="Verdana" w:cs="Verdana"/>
      <w:color w:val="000000"/>
      <w:sz w:val="22"/>
      <w:szCs w:val="22"/>
    </w:rPr>
  </w:style>
  <w:style w:type="paragraph" w:customStyle="1" w:styleId="TextL-MAG">
    <w:name w:val="Text L-MAG"/>
    <w:basedOn w:val="Normal"/>
    <w:link w:val="TextL-MAGChar"/>
    <w:qFormat/>
    <w:rsid w:val="000A2F77"/>
    <w:pPr>
      <w:widowControl w:val="0"/>
      <w:tabs>
        <w:tab w:val="left" w:pos="360"/>
      </w:tabs>
      <w:bidi w:val="0"/>
      <w:spacing w:line="276" w:lineRule="auto"/>
      <w:ind w:firstLine="360"/>
    </w:pPr>
    <w:rPr>
      <w:rFonts w:ascii="Arial" w:eastAsia="MS Mincho" w:hAnsi="Arial" w:cs="Times New Roman"/>
      <w:noProof w:val="0"/>
      <w:sz w:val="18"/>
      <w:szCs w:val="22"/>
      <w:lang w:eastAsia="ja-JP"/>
    </w:rPr>
  </w:style>
  <w:style w:type="character" w:customStyle="1" w:styleId="TextL-MAGChar">
    <w:name w:val="Text L-MAG Char"/>
    <w:basedOn w:val="DefaultParagraphFont"/>
    <w:link w:val="TextL-MAG"/>
    <w:rsid w:val="000A2F77"/>
    <w:rPr>
      <w:rFonts w:ascii="Arial" w:eastAsia="MS Mincho" w:hAnsi="Arial" w:cs="Times New Roman"/>
      <w:sz w:val="18"/>
      <w:szCs w:val="22"/>
      <w:lang w:eastAsia="ja-JP" w:bidi="ar-SA"/>
    </w:rPr>
  </w:style>
  <w:style w:type="table" w:customStyle="1" w:styleId="MediumList2-Accent11">
    <w:name w:val="Medium List 2 - Accent 11"/>
    <w:basedOn w:val="TableNormal"/>
    <w:next w:val="MediumList2-Accent1"/>
    <w:uiPriority w:val="66"/>
    <w:rsid w:val="000A2F77"/>
    <w:rPr>
      <w:rFonts w:ascii="Cambria" w:eastAsia="Times New Roman" w:hAnsi="Cambria" w:cs="Times New Roman"/>
      <w:color w:val="000000"/>
      <w:sz w:val="22"/>
      <w:szCs w:val="22"/>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character" w:customStyle="1" w:styleId="A10">
    <w:name w:val="A1"/>
    <w:uiPriority w:val="99"/>
    <w:rsid w:val="000A2F77"/>
    <w:rPr>
      <w:rFonts w:cs="Rotis SemiSans Pro"/>
      <w:color w:val="003D7D"/>
      <w:sz w:val="23"/>
      <w:szCs w:val="23"/>
    </w:rPr>
  </w:style>
  <w:style w:type="character" w:customStyle="1" w:styleId="authors-info">
    <w:name w:val="authors-info"/>
    <w:basedOn w:val="DefaultParagraphFont"/>
    <w:rsid w:val="000A2F77"/>
  </w:style>
  <w:style w:type="character" w:customStyle="1" w:styleId="xbe">
    <w:name w:val="_xbe"/>
    <w:basedOn w:val="DefaultParagraphFont"/>
    <w:rsid w:val="000A2F77"/>
  </w:style>
  <w:style w:type="table" w:styleId="MediumList2-Accent1">
    <w:name w:val="Medium List 2 Accent 1"/>
    <w:basedOn w:val="TableNormal"/>
    <w:uiPriority w:val="66"/>
    <w:rsid w:val="000A2F77"/>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numbering" w:customStyle="1" w:styleId="NoList55">
    <w:name w:val="No List55"/>
    <w:next w:val="NoList"/>
    <w:uiPriority w:val="99"/>
    <w:semiHidden/>
    <w:unhideWhenUsed/>
    <w:rsid w:val="00E553B5"/>
  </w:style>
  <w:style w:type="table" w:customStyle="1" w:styleId="TableGrid95">
    <w:name w:val="Table Grid95"/>
    <w:basedOn w:val="TableNormal"/>
    <w:next w:val="TableGrid"/>
    <w:uiPriority w:val="59"/>
    <w:rsid w:val="00E553B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ublication-title">
    <w:name w:val="publication-title"/>
    <w:basedOn w:val="DefaultParagraphFont"/>
    <w:rsid w:val="00E553B5"/>
  </w:style>
  <w:style w:type="character" w:customStyle="1" w:styleId="ref-journal">
    <w:name w:val="ref-journal"/>
    <w:basedOn w:val="DefaultParagraphFont"/>
    <w:rsid w:val="00E553B5"/>
  </w:style>
  <w:style w:type="character" w:customStyle="1" w:styleId="ref-vol">
    <w:name w:val="ref-vol"/>
    <w:basedOn w:val="DefaultParagraphFont"/>
    <w:rsid w:val="00E553B5"/>
  </w:style>
  <w:style w:type="table" w:customStyle="1" w:styleId="LightShading6">
    <w:name w:val="Light Shading6"/>
    <w:basedOn w:val="TableNormal"/>
    <w:next w:val="LightShading"/>
    <w:uiPriority w:val="60"/>
    <w:rsid w:val="00E553B5"/>
    <w:rPr>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text0">
    <w:name w:val="text"/>
    <w:basedOn w:val="DefaultParagraphFont"/>
    <w:rsid w:val="00E553B5"/>
  </w:style>
  <w:style w:type="character" w:customStyle="1" w:styleId="sr-only">
    <w:name w:val="sr-only"/>
    <w:basedOn w:val="DefaultParagraphFont"/>
    <w:rsid w:val="00E553B5"/>
  </w:style>
  <w:style w:type="character" w:customStyle="1" w:styleId="author-ref">
    <w:name w:val="author-ref"/>
    <w:basedOn w:val="DefaultParagraphFont"/>
    <w:rsid w:val="00E553B5"/>
  </w:style>
  <w:style w:type="character" w:customStyle="1" w:styleId="size-xl">
    <w:name w:val="size-xl"/>
    <w:basedOn w:val="DefaultParagraphFont"/>
    <w:rsid w:val="00E553B5"/>
  </w:style>
  <w:style w:type="table" w:customStyle="1" w:styleId="TableGrid96">
    <w:name w:val="Table Grid96"/>
    <w:basedOn w:val="TableNormal"/>
    <w:next w:val="TableGrid"/>
    <w:uiPriority w:val="59"/>
    <w:rsid w:val="007B0BB2"/>
    <w:rPr>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6">
    <w:name w:val="No List56"/>
    <w:next w:val="NoList"/>
    <w:uiPriority w:val="99"/>
    <w:semiHidden/>
    <w:unhideWhenUsed/>
    <w:rsid w:val="001255BD"/>
  </w:style>
  <w:style w:type="table" w:customStyle="1" w:styleId="TableGrid97">
    <w:name w:val="Table Grid97"/>
    <w:basedOn w:val="TableNormal"/>
    <w:next w:val="TableGrid"/>
    <w:uiPriority w:val="59"/>
    <w:rsid w:val="001255BD"/>
    <w:rPr>
      <w:rFonts w:ascii="Symbol" w:eastAsia="Symbol" w:hAnsi="Symbol" w:cs="Malgun Goth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0">
    <w:name w:val="Eq"/>
    <w:basedOn w:val="Normal"/>
    <w:qFormat/>
    <w:rsid w:val="001255BD"/>
    <w:pPr>
      <w:widowControl w:val="0"/>
      <w:wordWrap w:val="0"/>
      <w:autoSpaceDE w:val="0"/>
      <w:autoSpaceDN w:val="0"/>
      <w:bidi w:val="0"/>
      <w:spacing w:before="60" w:after="60"/>
      <w:jc w:val="center"/>
    </w:pPr>
    <w:rPr>
      <w:rFonts w:ascii="Cambria Math" w:eastAsia="Tahoma" w:hAnsi="Cambria Math" w:cs="Cambria Math"/>
      <w:noProof w:val="0"/>
      <w:kern w:val="2"/>
      <w:lang w:eastAsia="ko-KR"/>
    </w:rPr>
  </w:style>
  <w:style w:type="paragraph" w:customStyle="1" w:styleId="body">
    <w:name w:val="body"/>
    <w:basedOn w:val="NormalWeb"/>
    <w:rsid w:val="001255BD"/>
    <w:pPr>
      <w:spacing w:before="0" w:beforeAutospacing="0" w:after="0" w:afterAutospacing="0" w:line="480" w:lineRule="auto"/>
    </w:pPr>
    <w:rPr>
      <w:rFonts w:ascii="Cambria Math" w:eastAsia="Cambria Math" w:hAnsi="Cambria Math" w:cs="Cambria Math"/>
      <w:color w:val="auto"/>
    </w:rPr>
  </w:style>
  <w:style w:type="table" w:customStyle="1" w:styleId="13">
    <w:name w:val="표 구분선1"/>
    <w:basedOn w:val="TableNormal"/>
    <w:next w:val="TableGrid"/>
    <w:uiPriority w:val="59"/>
    <w:rsid w:val="001255BD"/>
    <w:rPr>
      <w:rFonts w:ascii="Arial" w:eastAsia="Arial" w:hAnsi="Arial" w:cs="Malgun Gothic"/>
      <w:kern w:val="2"/>
      <w:sz w:val="24"/>
      <w:szCs w:val="22"/>
      <w:lang w:eastAsia="zh-TW"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7">
    <w:name w:val="No List57"/>
    <w:next w:val="NoList"/>
    <w:uiPriority w:val="99"/>
    <w:semiHidden/>
    <w:unhideWhenUsed/>
    <w:rsid w:val="00892B20"/>
  </w:style>
  <w:style w:type="table" w:customStyle="1" w:styleId="TableGrid98">
    <w:name w:val="Table Grid98"/>
    <w:basedOn w:val="TableNormal"/>
    <w:next w:val="TableGrid"/>
    <w:uiPriority w:val="59"/>
    <w:rsid w:val="00892B20"/>
    <w:rPr>
      <w:rFonts w:eastAsia="SimSu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0">
    <w:name w:val="Body"/>
    <w:basedOn w:val="Normal"/>
    <w:rsid w:val="00892B20"/>
    <w:pPr>
      <w:bidi w:val="0"/>
      <w:ind w:firstLine="221"/>
    </w:pPr>
    <w:rPr>
      <w:rFonts w:eastAsia="BatangChe" w:cs="Times New Roman"/>
      <w:noProof w:val="0"/>
      <w:lang w:eastAsia="ko-KR"/>
    </w:rPr>
  </w:style>
  <w:style w:type="numbering" w:customStyle="1" w:styleId="NoList58">
    <w:name w:val="No List58"/>
    <w:next w:val="NoList"/>
    <w:uiPriority w:val="99"/>
    <w:semiHidden/>
    <w:unhideWhenUsed/>
    <w:rsid w:val="00750B29"/>
  </w:style>
  <w:style w:type="table" w:customStyle="1" w:styleId="TableGrid99">
    <w:name w:val="Table Grid99"/>
    <w:basedOn w:val="TableNormal"/>
    <w:next w:val="TableGrid"/>
    <w:uiPriority w:val="59"/>
    <w:rsid w:val="00750B29"/>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8E64FA"/>
  </w:style>
  <w:style w:type="paragraph" w:customStyle="1" w:styleId="Authors12">
    <w:name w:val="樣式 Authors + 12 點"/>
    <w:basedOn w:val="Normal"/>
    <w:link w:val="Authors120"/>
    <w:autoRedefine/>
    <w:rsid w:val="008E64FA"/>
    <w:pPr>
      <w:framePr w:w="9072" w:hSpace="187" w:vSpace="187" w:wrap="notBeside" w:vAnchor="text" w:hAnchor="page" w:xAlign="center" w:y="1"/>
      <w:tabs>
        <w:tab w:val="num" w:pos="567"/>
      </w:tabs>
      <w:autoSpaceDE w:val="0"/>
      <w:autoSpaceDN w:val="0"/>
      <w:bidi w:val="0"/>
      <w:adjustRightInd w:val="0"/>
      <w:spacing w:after="320" w:line="276" w:lineRule="auto"/>
    </w:pPr>
    <w:rPr>
      <w:rFonts w:eastAsia="MS Mincho" w:cs="Times New Roman"/>
      <w:sz w:val="24"/>
      <w:szCs w:val="24"/>
    </w:rPr>
  </w:style>
  <w:style w:type="character" w:customStyle="1" w:styleId="Authors120">
    <w:name w:val="樣式 Authors + 12 點 字元"/>
    <w:link w:val="Authors12"/>
    <w:rsid w:val="008E64FA"/>
    <w:rPr>
      <w:rFonts w:ascii="Times New Roman" w:eastAsia="MS Mincho" w:hAnsi="Times New Roman" w:cs="Times New Roman"/>
      <w:noProof/>
      <w:sz w:val="24"/>
      <w:szCs w:val="24"/>
      <w:lang w:bidi="ar-SA"/>
    </w:rPr>
  </w:style>
  <w:style w:type="paragraph" w:customStyle="1" w:styleId="112">
    <w:name w:val="樣式 標題 1 + 12 點 粗體"/>
    <w:basedOn w:val="Normal"/>
    <w:rsid w:val="008E64FA"/>
    <w:pPr>
      <w:numPr>
        <w:numId w:val="29"/>
      </w:numPr>
      <w:autoSpaceDE w:val="0"/>
      <w:autoSpaceDN w:val="0"/>
      <w:bidi w:val="0"/>
      <w:adjustRightInd w:val="0"/>
      <w:spacing w:line="276" w:lineRule="auto"/>
    </w:pPr>
    <w:rPr>
      <w:rFonts w:eastAsia="MS Mincho" w:cs="Times New Roman"/>
    </w:rPr>
  </w:style>
  <w:style w:type="table" w:customStyle="1" w:styleId="TableGrid1000">
    <w:name w:val="Table Grid100"/>
    <w:basedOn w:val="TableNormal"/>
    <w:next w:val="TableGrid"/>
    <w:uiPriority w:val="39"/>
    <w:rsid w:val="008E64F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ESTECAuthor">
    <w:name w:val="JESTEC Author"/>
    <w:basedOn w:val="Normal"/>
    <w:rsid w:val="008E64FA"/>
    <w:pPr>
      <w:bidi w:val="0"/>
      <w:spacing w:after="200"/>
    </w:pPr>
    <w:rPr>
      <w:rFonts w:ascii="Arial" w:eastAsia="SimSun" w:hAnsi="Arial" w:cs="Arial"/>
      <w:noProof w:val="0"/>
      <w:szCs w:val="22"/>
      <w:lang w:val="en-GB"/>
    </w:rPr>
  </w:style>
  <w:style w:type="paragraph" w:customStyle="1" w:styleId="JESTECAffiliation">
    <w:name w:val="JESTEC Affiliation"/>
    <w:basedOn w:val="Normal"/>
    <w:rsid w:val="008E64FA"/>
    <w:pPr>
      <w:bidi w:val="0"/>
    </w:pPr>
    <w:rPr>
      <w:rFonts w:eastAsia="SimSun" w:cs="Times New Roman"/>
      <w:noProof w:val="0"/>
      <w:sz w:val="18"/>
      <w:szCs w:val="18"/>
      <w:lang w:val="en-GB"/>
    </w:rPr>
  </w:style>
  <w:style w:type="numbering" w:customStyle="1" w:styleId="NoList60">
    <w:name w:val="No List60"/>
    <w:next w:val="NoList"/>
    <w:semiHidden/>
    <w:rsid w:val="00636E24"/>
  </w:style>
  <w:style w:type="table" w:customStyle="1" w:styleId="TableGrid104">
    <w:name w:val="Table Grid104"/>
    <w:basedOn w:val="TableNormal"/>
    <w:next w:val="TableGrid"/>
    <w:rsid w:val="00636E24"/>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0519A0"/>
  </w:style>
  <w:style w:type="table" w:customStyle="1" w:styleId="TableGrid105">
    <w:name w:val="Table Grid105"/>
    <w:basedOn w:val="TableNormal"/>
    <w:next w:val="TableGrid"/>
    <w:uiPriority w:val="59"/>
    <w:rsid w:val="000519A0"/>
    <w:rPr>
      <w:rFonts w:eastAsia="SimSu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next w:val="TableGrid"/>
    <w:uiPriority w:val="39"/>
    <w:rsid w:val="00000AB9"/>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3">
    <w:name w:val="Plain Table 23"/>
    <w:basedOn w:val="TableNormal"/>
    <w:uiPriority w:val="42"/>
    <w:rsid w:val="00000AB9"/>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07">
    <w:name w:val="Table Grid107"/>
    <w:basedOn w:val="TableNormal"/>
    <w:next w:val="TableGrid"/>
    <w:uiPriority w:val="39"/>
    <w:rsid w:val="00000AB9"/>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4">
    <w:name w:val="Plain Table 24"/>
    <w:basedOn w:val="TableNormal"/>
    <w:uiPriority w:val="42"/>
    <w:rsid w:val="00000AB9"/>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GridTable1Light2">
    <w:name w:val="Grid Table 1 Light2"/>
    <w:basedOn w:val="TableNormal"/>
    <w:uiPriority w:val="46"/>
    <w:rsid w:val="00000AB9"/>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108">
    <w:name w:val="Table Grid108"/>
    <w:basedOn w:val="TableNormal"/>
    <w:next w:val="TableGrid"/>
    <w:uiPriority w:val="39"/>
    <w:rsid w:val="00183059"/>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9722E7"/>
  </w:style>
  <w:style w:type="table" w:customStyle="1" w:styleId="TableGrid109">
    <w:name w:val="Table Grid109"/>
    <w:basedOn w:val="TableNormal"/>
    <w:next w:val="TableGrid"/>
    <w:uiPriority w:val="59"/>
    <w:rsid w:val="009722E7"/>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next w:val="TableGrid"/>
    <w:uiPriority w:val="59"/>
    <w:rsid w:val="002C367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next w:val="TableGrid"/>
    <w:uiPriority w:val="59"/>
    <w:rsid w:val="001C5BBB"/>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uiPriority w:val="59"/>
    <w:rsid w:val="001C5BBB"/>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next w:val="TableGrid"/>
    <w:uiPriority w:val="59"/>
    <w:rsid w:val="001C5BBB"/>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
    <w:name w:val="Table Grid130"/>
    <w:basedOn w:val="TableNormal"/>
    <w:next w:val="TableGrid"/>
    <w:uiPriority w:val="59"/>
    <w:rsid w:val="0061597D"/>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uiPriority w:val="59"/>
    <w:rsid w:val="0061597D"/>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next w:val="TableGrid"/>
    <w:uiPriority w:val="59"/>
    <w:rsid w:val="0061597D"/>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59"/>
    <w:rsid w:val="0061597D"/>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uiPriority w:val="59"/>
    <w:rsid w:val="0061597D"/>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59"/>
    <w:rsid w:val="0061597D"/>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BC6D1E"/>
  </w:style>
  <w:style w:type="table" w:customStyle="1" w:styleId="TableGrid138">
    <w:name w:val="Table Grid138"/>
    <w:basedOn w:val="TableNormal"/>
    <w:next w:val="TableGrid"/>
    <w:rsid w:val="00BC6D1E"/>
    <w:rPr>
      <w:rFonts w:ascii="Times New Roman" w:eastAsia="MS Mincho"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1">
    <w:name w:val="Text1"/>
    <w:basedOn w:val="Normal"/>
    <w:link w:val="Text1Char"/>
    <w:qFormat/>
    <w:rsid w:val="00BC6D1E"/>
    <w:pPr>
      <w:jc w:val="lowKashida"/>
    </w:pPr>
    <w:rPr>
      <w:rFonts w:eastAsia="Times New Roman" w:cs="Nazanin"/>
      <w:noProof w:val="0"/>
      <w:sz w:val="18"/>
      <w:szCs w:val="22"/>
      <w:lang w:val="x-none" w:eastAsia="x-none" w:bidi="fa-IR"/>
    </w:rPr>
  </w:style>
  <w:style w:type="character" w:customStyle="1" w:styleId="Text1Char">
    <w:name w:val="Text1 Char"/>
    <w:basedOn w:val="DefaultParagraphFont"/>
    <w:link w:val="Text1"/>
    <w:rsid w:val="00BC6D1E"/>
    <w:rPr>
      <w:rFonts w:ascii="Times New Roman" w:eastAsia="Times New Roman" w:hAnsi="Times New Roman" w:cs="Nazanin"/>
      <w:sz w:val="18"/>
      <w:szCs w:val="22"/>
      <w:lang w:val="x-none" w:eastAsia="x-none"/>
    </w:rPr>
  </w:style>
  <w:style w:type="table" w:customStyle="1" w:styleId="TableGrid139">
    <w:name w:val="Table Grid139"/>
    <w:basedOn w:val="TableNormal"/>
    <w:next w:val="TableGrid"/>
    <w:uiPriority w:val="59"/>
    <w:rsid w:val="00B112D6"/>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5">
    <w:name w:val="Light Shading15"/>
    <w:basedOn w:val="TableNormal"/>
    <w:uiPriority w:val="60"/>
    <w:rsid w:val="00B112D6"/>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3">
    <w:name w:val="Light Shading23"/>
    <w:basedOn w:val="TableNormal"/>
    <w:uiPriority w:val="60"/>
    <w:rsid w:val="00B112D6"/>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stTable6Colorful2">
    <w:name w:val="List Table 6 Colorful2"/>
    <w:basedOn w:val="TableNormal"/>
    <w:uiPriority w:val="51"/>
    <w:rsid w:val="00B63F60"/>
    <w:rPr>
      <w:color w:val="000000"/>
      <w:sz w:val="22"/>
      <w:szCs w:val="22"/>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1Light1">
    <w:name w:val="List Table 1 Light1"/>
    <w:basedOn w:val="TableNormal"/>
    <w:uiPriority w:val="46"/>
    <w:rsid w:val="00B63F60"/>
    <w:rPr>
      <w:sz w:val="22"/>
      <w:szCs w:val="22"/>
      <w:lang w:bidi="ar-SA"/>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40">
    <w:name w:val="Table Grid140"/>
    <w:basedOn w:val="TableNormal"/>
    <w:next w:val="TableGrid"/>
    <w:uiPriority w:val="59"/>
    <w:rsid w:val="00B63F60"/>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uiPriority w:val="59"/>
    <w:rsid w:val="00B63F60"/>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next w:val="TableGrid"/>
    <w:uiPriority w:val="59"/>
    <w:rsid w:val="007F6A4E"/>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next w:val="TableGrid"/>
    <w:uiPriority w:val="59"/>
    <w:rsid w:val="007F6A4E"/>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uiPriority w:val="59"/>
    <w:rsid w:val="002F3789"/>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47">
    <w:name w:val="Table Grid147"/>
    <w:basedOn w:val="TableNormal"/>
    <w:next w:val="TableGrid"/>
    <w:uiPriority w:val="59"/>
    <w:rsid w:val="002F3789"/>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48">
    <w:name w:val="Table Grid148"/>
    <w:basedOn w:val="TableNormal"/>
    <w:next w:val="TableGrid"/>
    <w:uiPriority w:val="59"/>
    <w:rsid w:val="002F3789"/>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49">
    <w:name w:val="Table Grid149"/>
    <w:basedOn w:val="TableNormal"/>
    <w:next w:val="TableGrid"/>
    <w:uiPriority w:val="59"/>
    <w:rsid w:val="00205AF9"/>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50">
    <w:name w:val="Table Grid150"/>
    <w:basedOn w:val="TableNormal"/>
    <w:next w:val="TableGrid"/>
    <w:uiPriority w:val="59"/>
    <w:rsid w:val="00205AF9"/>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64">
    <w:name w:val="No List64"/>
    <w:next w:val="NoList"/>
    <w:uiPriority w:val="99"/>
    <w:semiHidden/>
    <w:unhideWhenUsed/>
    <w:rsid w:val="002C4047"/>
  </w:style>
  <w:style w:type="paragraph" w:customStyle="1" w:styleId="footnotedescription">
    <w:name w:val="footnote description"/>
    <w:next w:val="Normal"/>
    <w:link w:val="footnotedescriptionChar"/>
    <w:hidden/>
    <w:rsid w:val="002C4047"/>
    <w:pPr>
      <w:spacing w:line="250" w:lineRule="auto"/>
    </w:pPr>
    <w:rPr>
      <w:rFonts w:ascii="Times New Roman" w:eastAsia="Times New Roman" w:hAnsi="Times New Roman" w:cs="Times New Roman"/>
      <w:color w:val="000000"/>
      <w:sz w:val="18"/>
      <w:szCs w:val="22"/>
      <w:lang w:bidi="ar-SA"/>
    </w:rPr>
  </w:style>
  <w:style w:type="character" w:customStyle="1" w:styleId="footnotedescriptionChar">
    <w:name w:val="footnote description Char"/>
    <w:link w:val="footnotedescription"/>
    <w:rsid w:val="002C4047"/>
    <w:rPr>
      <w:rFonts w:ascii="Times New Roman" w:eastAsia="Times New Roman" w:hAnsi="Times New Roman" w:cs="Times New Roman"/>
      <w:color w:val="000000"/>
      <w:sz w:val="18"/>
      <w:szCs w:val="22"/>
      <w:lang w:bidi="ar-SA"/>
    </w:rPr>
  </w:style>
  <w:style w:type="character" w:customStyle="1" w:styleId="footnotemark">
    <w:name w:val="footnote mark"/>
    <w:hidden/>
    <w:rsid w:val="002C4047"/>
    <w:rPr>
      <w:rFonts w:ascii="Times New Roman" w:eastAsia="Times New Roman" w:hAnsi="Times New Roman" w:cs="Times New Roman"/>
      <w:color w:val="000000"/>
      <w:sz w:val="18"/>
      <w:vertAlign w:val="superscript"/>
    </w:rPr>
  </w:style>
  <w:style w:type="table" w:customStyle="1" w:styleId="TableGrid1a">
    <w:name w:val="TableGrid1"/>
    <w:rsid w:val="002C4047"/>
    <w:rPr>
      <w:rFonts w:eastAsia="Times New Roman"/>
      <w:sz w:val="22"/>
      <w:szCs w:val="22"/>
      <w:lang w:bidi="ar-SA"/>
    </w:rPr>
    <w:tblPr>
      <w:tblCellMar>
        <w:top w:w="0" w:type="dxa"/>
        <w:left w:w="0" w:type="dxa"/>
        <w:bottom w:w="0" w:type="dxa"/>
        <w:right w:w="0" w:type="dxa"/>
      </w:tblCellMar>
    </w:tblPr>
  </w:style>
  <w:style w:type="paragraph" w:customStyle="1" w:styleId="AmiHeader">
    <w:name w:val="AmiHeader"/>
    <w:basedOn w:val="Normal"/>
    <w:link w:val="AmiHeaderChar"/>
    <w:qFormat/>
    <w:rsid w:val="002C4047"/>
    <w:pPr>
      <w:spacing w:before="120" w:line="360" w:lineRule="auto"/>
      <w:ind w:left="142" w:hanging="142"/>
      <w:jc w:val="left"/>
      <w:outlineLvl w:val="1"/>
    </w:pPr>
    <w:rPr>
      <w:rFonts w:cs="B Lotus"/>
      <w:b/>
      <w:bCs/>
      <w:noProof w:val="0"/>
      <w:szCs w:val="28"/>
    </w:rPr>
  </w:style>
  <w:style w:type="character" w:customStyle="1" w:styleId="AmiHeaderChar">
    <w:name w:val="AmiHeader Char"/>
    <w:link w:val="AmiHeader"/>
    <w:rsid w:val="002C4047"/>
    <w:rPr>
      <w:rFonts w:ascii="Times New Roman" w:hAnsi="Times New Roman" w:cs="B Lotus"/>
      <w:b/>
      <w:bCs/>
      <w:szCs w:val="28"/>
      <w:lang w:bidi="ar-SA"/>
    </w:rPr>
  </w:style>
  <w:style w:type="paragraph" w:customStyle="1" w:styleId="AmiTable">
    <w:name w:val="AmiTable"/>
    <w:basedOn w:val="Normal"/>
    <w:link w:val="AmiTableChar"/>
    <w:qFormat/>
    <w:rsid w:val="002C4047"/>
    <w:pPr>
      <w:shd w:val="clear" w:color="auto" w:fill="FFFFFF"/>
      <w:spacing w:line="360" w:lineRule="auto"/>
      <w:ind w:firstLine="4"/>
      <w:jc w:val="center"/>
    </w:pPr>
    <w:rPr>
      <w:rFonts w:eastAsia="Times New Roman" w:cs="B Lotus"/>
      <w:noProof w:val="0"/>
      <w:sz w:val="18"/>
      <w:szCs w:val="22"/>
      <w:lang w:bidi="fa-IR"/>
    </w:rPr>
  </w:style>
  <w:style w:type="character" w:customStyle="1" w:styleId="AmiTableChar">
    <w:name w:val="AmiTable Char"/>
    <w:link w:val="AmiTable"/>
    <w:rsid w:val="002C4047"/>
    <w:rPr>
      <w:rFonts w:ascii="Times New Roman" w:eastAsia="Times New Roman" w:hAnsi="Times New Roman" w:cs="B Lotus"/>
      <w:sz w:val="18"/>
      <w:szCs w:val="22"/>
      <w:shd w:val="clear" w:color="auto" w:fill="FFFFFF"/>
    </w:rPr>
  </w:style>
  <w:style w:type="table" w:customStyle="1" w:styleId="TableGrid152">
    <w:name w:val="Table Grid152"/>
    <w:basedOn w:val="TableNormal"/>
    <w:next w:val="TableGrid"/>
    <w:uiPriority w:val="39"/>
    <w:rsid w:val="002C4047"/>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i">
    <w:name w:val="Ami"/>
    <w:basedOn w:val="Normal"/>
    <w:link w:val="AmiChar"/>
    <w:qFormat/>
    <w:rsid w:val="002C4047"/>
    <w:pPr>
      <w:ind w:firstLine="284"/>
      <w:jc w:val="mediumKashida"/>
    </w:pPr>
    <w:rPr>
      <w:rFonts w:cs="B Lotus"/>
      <w:noProof w:val="0"/>
      <w:szCs w:val="28"/>
    </w:rPr>
  </w:style>
  <w:style w:type="character" w:customStyle="1" w:styleId="AmiChar">
    <w:name w:val="Ami Char"/>
    <w:link w:val="Ami"/>
    <w:rsid w:val="002C4047"/>
    <w:rPr>
      <w:rFonts w:ascii="Times New Roman" w:hAnsi="Times New Roman" w:cs="B Lotus"/>
      <w:szCs w:val="28"/>
      <w:lang w:bidi="ar-SA"/>
    </w:rPr>
  </w:style>
  <w:style w:type="paragraph" w:customStyle="1" w:styleId="REF0">
    <w:name w:val="REF"/>
    <w:basedOn w:val="Normal"/>
    <w:rsid w:val="002C4047"/>
    <w:pPr>
      <w:numPr>
        <w:numId w:val="30"/>
      </w:numPr>
    </w:pPr>
    <w:rPr>
      <w:rFonts w:eastAsia="MS Mincho" w:cs="Nazanin"/>
      <w:noProof w:val="0"/>
      <w:sz w:val="18"/>
      <w:lang w:bidi="fa-IR"/>
    </w:rPr>
  </w:style>
  <w:style w:type="paragraph" w:customStyle="1" w:styleId="ENREF">
    <w:name w:val="EN_REF"/>
    <w:basedOn w:val="REF0"/>
    <w:rsid w:val="002C4047"/>
    <w:pPr>
      <w:bidi w:val="0"/>
    </w:pPr>
  </w:style>
  <w:style w:type="paragraph" w:customStyle="1" w:styleId="FigureText">
    <w:name w:val="Figure Text"/>
    <w:basedOn w:val="Normal"/>
    <w:rsid w:val="002C4047"/>
    <w:pPr>
      <w:jc w:val="center"/>
    </w:pPr>
    <w:rPr>
      <w:rFonts w:eastAsia="MS Mincho" w:cs="Nazanin"/>
      <w:noProof w:val="0"/>
      <w:sz w:val="16"/>
      <w:szCs w:val="18"/>
      <w:lang w:bidi="fa-IR"/>
    </w:rPr>
  </w:style>
  <w:style w:type="paragraph" w:customStyle="1" w:styleId="NewParagraph0">
    <w:name w:val=".NewParagraph"/>
    <w:basedOn w:val="Normal"/>
    <w:link w:val="NewParagraphChar"/>
    <w:uiPriority w:val="99"/>
    <w:qFormat/>
    <w:rsid w:val="002C4047"/>
    <w:pPr>
      <w:spacing w:before="120"/>
      <w:ind w:firstLine="284"/>
    </w:pPr>
    <w:rPr>
      <w:rFonts w:eastAsia="Times New Roman" w:cs="B Nazanin"/>
      <w:noProof w:val="0"/>
      <w:sz w:val="24"/>
      <w:szCs w:val="28"/>
      <w:lang w:bidi="fa-IR"/>
    </w:rPr>
  </w:style>
  <w:style w:type="paragraph" w:customStyle="1" w:styleId="NewParagraphZero">
    <w:name w:val="NewParagraphZero"/>
    <w:basedOn w:val="NewParagraph0"/>
    <w:next w:val="NewParagraph0"/>
    <w:qFormat/>
    <w:rsid w:val="002C4047"/>
    <w:pPr>
      <w:ind w:hanging="2"/>
    </w:pPr>
  </w:style>
  <w:style w:type="character" w:customStyle="1" w:styleId="NewParagraphChar">
    <w:name w:val=".NewParagraph Char"/>
    <w:link w:val="NewParagraph0"/>
    <w:uiPriority w:val="99"/>
    <w:rsid w:val="002C4047"/>
    <w:rPr>
      <w:rFonts w:ascii="Times New Roman" w:eastAsia="Times New Roman" w:hAnsi="Times New Roman" w:cs="B Nazanin"/>
      <w:sz w:val="24"/>
      <w:szCs w:val="28"/>
    </w:rPr>
  </w:style>
  <w:style w:type="table" w:customStyle="1" w:styleId="TableGrid153">
    <w:name w:val="Table Grid153"/>
    <w:basedOn w:val="TableNormal"/>
    <w:next w:val="TableGrid"/>
    <w:uiPriority w:val="39"/>
    <w:rsid w:val="00D706CA"/>
    <w:pPr>
      <w:spacing w:after="160"/>
    </w:pPr>
    <w:rPr>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next w:val="TableGrid"/>
    <w:uiPriority w:val="59"/>
    <w:rsid w:val="007B20BD"/>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uiPriority w:val="59"/>
    <w:rsid w:val="007B20BD"/>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next w:val="TableGrid"/>
    <w:uiPriority w:val="59"/>
    <w:rsid w:val="007B20BD"/>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3">
    <w:name w:val="List Table 6 Colorful3"/>
    <w:basedOn w:val="TableNormal"/>
    <w:next w:val="ListTable6Colorful2"/>
    <w:uiPriority w:val="51"/>
    <w:rsid w:val="007B20BD"/>
    <w:rPr>
      <w:rFonts w:ascii="Times New Roman" w:eastAsia="Times New Roman" w:hAnsi="Times New Roman" w:cs="Times New Roman"/>
      <w:color w:val="000000"/>
      <w:sz w:val="24"/>
      <w:szCs w:val="24"/>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20">
    <w:name w:val="List Table 6 Colorful2"/>
    <w:basedOn w:val="TableNormal"/>
    <w:uiPriority w:val="51"/>
    <w:rsid w:val="00406A69"/>
    <w:rPr>
      <w:color w:val="000000"/>
      <w:sz w:val="22"/>
      <w:szCs w:val="22"/>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11">
    <w:name w:val="List Table 6 Colorful11"/>
    <w:basedOn w:val="TableNormal"/>
    <w:next w:val="ListTable6Colorful2"/>
    <w:uiPriority w:val="51"/>
    <w:rsid w:val="00406A69"/>
    <w:rPr>
      <w:rFonts w:ascii="Times New Roman" w:eastAsia="Times New Roman" w:hAnsi="Times New Roman" w:cs="Times New Roman"/>
      <w:color w:val="000000"/>
      <w:sz w:val="24"/>
      <w:szCs w:val="24"/>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21">
    <w:name w:val="List Table 6 Colorful21"/>
    <w:basedOn w:val="TableNormal"/>
    <w:next w:val="ListTable6Colorful2"/>
    <w:uiPriority w:val="51"/>
    <w:rsid w:val="006F11DC"/>
    <w:rPr>
      <w:rFonts w:ascii="Times New Roman" w:eastAsia="Times New Roman" w:hAnsi="Times New Roman" w:cs="Times New Roman"/>
      <w:color w:val="000000"/>
      <w:sz w:val="24"/>
      <w:szCs w:val="24"/>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57">
    <w:name w:val="Table Grid157"/>
    <w:basedOn w:val="TableNormal"/>
    <w:next w:val="TableGrid"/>
    <w:uiPriority w:val="59"/>
    <w:rsid w:val="002744F1"/>
    <w:rPr>
      <w:sz w:val="22"/>
      <w:szCs w:val="22"/>
      <w:lang w:val="en-IN"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8">
    <w:name w:val="Table Grid158"/>
    <w:basedOn w:val="TableNormal"/>
    <w:next w:val="TableGrid"/>
    <w:uiPriority w:val="59"/>
    <w:rsid w:val="00643A57"/>
    <w:rPr>
      <w:sz w:val="22"/>
      <w:szCs w:val="22"/>
      <w:lang w:val="en-IN"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9">
    <w:name w:val="Table Grid159"/>
    <w:basedOn w:val="TableNormal"/>
    <w:next w:val="TableGrid"/>
    <w:uiPriority w:val="59"/>
    <w:rsid w:val="00A83FF3"/>
    <w:rPr>
      <w:rFonts w:ascii="Times New Roman" w:eastAsia="Times New Roman" w:hAnsi="Times New Roman" w:cs="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5">
    <w:name w:val="No List65"/>
    <w:next w:val="NoList"/>
    <w:semiHidden/>
    <w:rsid w:val="001601BA"/>
  </w:style>
  <w:style w:type="table" w:customStyle="1" w:styleId="TableGrid160">
    <w:name w:val="Table Grid160"/>
    <w:basedOn w:val="TableNormal"/>
    <w:next w:val="TableGrid"/>
    <w:rsid w:val="001601BA"/>
    <w:rPr>
      <w:rFonts w:eastAsia="Times New Roman"/>
      <w:lang w:bidi="ar-S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2">
    <w:name w:val="Table Grid162"/>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 Grid810"/>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 Grid910"/>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0">
    <w:name w:val="Table Grid1010"/>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0"/>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0">
    <w:name w:val="Table Grid1310"/>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 Grid1410"/>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 Grid1510"/>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next w:val="TableGrid"/>
    <w:uiPriority w:val="39"/>
    <w:rsid w:val="001601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next w:val="TableGrid"/>
    <w:uiPriority w:val="59"/>
    <w:rsid w:val="00203062"/>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next w:val="TableGrid"/>
    <w:uiPriority w:val="59"/>
    <w:rsid w:val="00845D20"/>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next w:val="TableGrid"/>
    <w:uiPriority w:val="59"/>
    <w:rsid w:val="00845D20"/>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59"/>
    <w:rsid w:val="00F24CD9"/>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8">
    <w:name w:val="Table Grid168"/>
    <w:basedOn w:val="TableNormal"/>
    <w:next w:val="TableGrid"/>
    <w:uiPriority w:val="59"/>
    <w:rsid w:val="00F24CD9"/>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9">
    <w:name w:val="Table Grid169"/>
    <w:basedOn w:val="TableNormal"/>
    <w:next w:val="TableGrid"/>
    <w:uiPriority w:val="59"/>
    <w:rsid w:val="00F24CD9"/>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0"/>
    <w:basedOn w:val="TableNormal"/>
    <w:next w:val="TableGrid"/>
    <w:uiPriority w:val="59"/>
    <w:rsid w:val="00F24CD9"/>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702B70"/>
  </w:style>
  <w:style w:type="paragraph" w:customStyle="1" w:styleId="aff5">
    <w:name w:val="바탕글"/>
    <w:rsid w:val="00702B70"/>
    <w:pPr>
      <w:overflowPunct w:val="0"/>
      <w:autoSpaceDE w:val="0"/>
      <w:autoSpaceDN w:val="0"/>
      <w:adjustRightInd w:val="0"/>
      <w:spacing w:line="360" w:lineRule="auto"/>
      <w:jc w:val="both"/>
      <w:textAlignment w:val="baseline"/>
    </w:pPr>
    <w:rPr>
      <w:rFonts w:ascii="BatangChe" w:eastAsia="BatangChe" w:hAnsi="Times New Roman" w:cs="Times New Roman"/>
      <w:color w:val="000000"/>
      <w:sz w:val="24"/>
      <w:lang w:eastAsia="ko-KR" w:bidi="ar-SA"/>
    </w:rPr>
  </w:style>
  <w:style w:type="paragraph" w:customStyle="1" w:styleId="aff6">
    <w:name w:val="쪽 번호"/>
    <w:rsid w:val="00702B70"/>
    <w:pPr>
      <w:widowControl w:val="0"/>
      <w:autoSpaceDE w:val="0"/>
      <w:autoSpaceDN w:val="0"/>
      <w:adjustRightInd w:val="0"/>
      <w:jc w:val="both"/>
    </w:pPr>
    <w:rPr>
      <w:rFonts w:ascii="신명조" w:eastAsia="신명조" w:hAnsi="Times New Roman" w:cs="Times New Roman"/>
      <w:lang w:eastAsia="ko-KR" w:bidi="ar-SA"/>
    </w:rPr>
  </w:style>
  <w:style w:type="paragraph" w:customStyle="1" w:styleId="aff7">
    <w:name w:val="저자이름"/>
    <w:basedOn w:val="Normal"/>
    <w:rsid w:val="00702B70"/>
    <w:pPr>
      <w:bidi w:val="0"/>
      <w:jc w:val="center"/>
    </w:pPr>
    <w:rPr>
      <w:rFonts w:eastAsia="MS Mincho" w:cs="Times New Roman"/>
      <w:b/>
      <w:noProof w:val="0"/>
      <w:lang w:eastAsia="ja-JP"/>
    </w:rPr>
  </w:style>
  <w:style w:type="paragraph" w:customStyle="1" w:styleId="Abstract2">
    <w:name w:val="Abstract 제목"/>
    <w:basedOn w:val="Heading1"/>
    <w:rsid w:val="00702B70"/>
    <w:pPr>
      <w:jc w:val="center"/>
    </w:pPr>
    <w:rPr>
      <w:rFonts w:eastAsia="MS Mincho"/>
      <w:sz w:val="20"/>
      <w:szCs w:val="20"/>
      <w:lang w:eastAsia="ja-JP"/>
    </w:rPr>
  </w:style>
  <w:style w:type="paragraph" w:customStyle="1" w:styleId="Abstract3">
    <w:name w:val="Abstract 내용"/>
    <w:basedOn w:val="Normal"/>
    <w:link w:val="AbstractChar1"/>
    <w:rsid w:val="00702B70"/>
    <w:pPr>
      <w:bidi w:val="0"/>
      <w:adjustRightInd w:val="0"/>
      <w:snapToGrid w:val="0"/>
      <w:spacing w:line="220" w:lineRule="exact"/>
      <w:ind w:firstLineChars="100" w:firstLine="100"/>
    </w:pPr>
    <w:rPr>
      <w:rFonts w:eastAsia="GulimChe" w:cs="Times New Roman"/>
      <w:noProof w:val="0"/>
      <w:spacing w:val="-3"/>
      <w:sz w:val="18"/>
      <w:lang w:eastAsia="ja-JP"/>
    </w:rPr>
  </w:style>
  <w:style w:type="character" w:customStyle="1" w:styleId="AbstractChar1">
    <w:name w:val="Abstract 내용 Char1"/>
    <w:link w:val="Abstract3"/>
    <w:rsid w:val="00702B70"/>
    <w:rPr>
      <w:rFonts w:ascii="Times New Roman" w:eastAsia="GulimChe" w:hAnsi="Times New Roman" w:cs="Times New Roman"/>
      <w:spacing w:val="-3"/>
      <w:sz w:val="18"/>
      <w:lang w:eastAsia="ja-JP" w:bidi="ar-SA"/>
    </w:rPr>
  </w:style>
  <w:style w:type="paragraph" w:customStyle="1" w:styleId="aff8">
    <w:name w:val="본  문"/>
    <w:basedOn w:val="Normal"/>
    <w:link w:val="Char7"/>
    <w:rsid w:val="00702B70"/>
    <w:pPr>
      <w:widowControl w:val="0"/>
      <w:tabs>
        <w:tab w:val="right" w:pos="3969"/>
      </w:tabs>
      <w:bidi w:val="0"/>
      <w:adjustRightInd w:val="0"/>
      <w:snapToGrid w:val="0"/>
      <w:spacing w:line="240" w:lineRule="exact"/>
      <w:ind w:firstLineChars="100" w:firstLine="100"/>
    </w:pPr>
    <w:rPr>
      <w:rFonts w:eastAsia="-윤명조120" w:cs="Times New Roman"/>
      <w:noProof w:val="0"/>
      <w:snapToGrid w:val="0"/>
      <w:spacing w:val="-3"/>
      <w:sz w:val="19"/>
      <w:lang w:eastAsia="ja-JP"/>
    </w:rPr>
  </w:style>
  <w:style w:type="character" w:customStyle="1" w:styleId="Char7">
    <w:name w:val="본  문 Char"/>
    <w:link w:val="aff8"/>
    <w:rsid w:val="00702B70"/>
    <w:rPr>
      <w:rFonts w:ascii="Times New Roman" w:eastAsia="-윤명조120" w:hAnsi="Times New Roman" w:cs="Times New Roman"/>
      <w:snapToGrid w:val="0"/>
      <w:spacing w:val="-3"/>
      <w:sz w:val="19"/>
      <w:lang w:eastAsia="ja-JP" w:bidi="ar-SA"/>
    </w:rPr>
  </w:style>
  <w:style w:type="paragraph" w:customStyle="1" w:styleId="aff9">
    <w:name w:val="저자 설명"/>
    <w:basedOn w:val="Normal"/>
    <w:rsid w:val="00702B70"/>
    <w:pPr>
      <w:bidi w:val="0"/>
      <w:adjustRightInd w:val="0"/>
      <w:snapToGrid w:val="0"/>
      <w:spacing w:line="180" w:lineRule="exact"/>
      <w:ind w:leftChars="30" w:left="30"/>
      <w:jc w:val="left"/>
    </w:pPr>
    <w:rPr>
      <w:rFonts w:eastAsia="MS Mincho" w:cs="Times New Roman"/>
      <w:noProof w:val="0"/>
      <w:snapToGrid w:val="0"/>
      <w:spacing w:val="-2"/>
      <w:sz w:val="13"/>
      <w:szCs w:val="14"/>
      <w:lang w:eastAsia="ja-JP"/>
    </w:rPr>
  </w:style>
  <w:style w:type="paragraph" w:customStyle="1" w:styleId="affa">
    <w:name w:val="그림설명"/>
    <w:basedOn w:val="Normal"/>
    <w:link w:val="Char8"/>
    <w:rsid w:val="00702B70"/>
    <w:pPr>
      <w:widowControl w:val="0"/>
      <w:bidi w:val="0"/>
      <w:adjustRightInd w:val="0"/>
      <w:snapToGrid w:val="0"/>
      <w:spacing w:line="200" w:lineRule="exact"/>
    </w:pPr>
    <w:rPr>
      <w:rFonts w:eastAsia="MS Mincho" w:cs="Times New Roman"/>
      <w:noProof w:val="0"/>
      <w:snapToGrid w:val="0"/>
      <w:sz w:val="16"/>
      <w:lang w:eastAsia="ja-JP"/>
    </w:rPr>
  </w:style>
  <w:style w:type="character" w:customStyle="1" w:styleId="Char8">
    <w:name w:val="그림설명 Char"/>
    <w:link w:val="affa"/>
    <w:rsid w:val="00702B70"/>
    <w:rPr>
      <w:rFonts w:ascii="Times New Roman" w:eastAsia="MS Mincho" w:hAnsi="Times New Roman" w:cs="Times New Roman"/>
      <w:snapToGrid w:val="0"/>
      <w:sz w:val="16"/>
      <w:lang w:eastAsia="ja-JP" w:bidi="ar-SA"/>
    </w:rPr>
  </w:style>
  <w:style w:type="paragraph" w:customStyle="1" w:styleId="affb">
    <w:name w:val="그림 (a)"/>
    <w:basedOn w:val="Normal"/>
    <w:rsid w:val="00702B70"/>
    <w:pPr>
      <w:bidi w:val="0"/>
      <w:spacing w:line="300" w:lineRule="auto"/>
      <w:jc w:val="center"/>
    </w:pPr>
    <w:rPr>
      <w:rFonts w:eastAsia="MS Mincho" w:cs="Times New Roman"/>
      <w:noProof w:val="0"/>
      <w:sz w:val="15"/>
      <w:lang w:eastAsia="ja-JP"/>
    </w:rPr>
  </w:style>
  <w:style w:type="paragraph" w:customStyle="1" w:styleId="affc">
    <w:name w:val="표 제목"/>
    <w:basedOn w:val="Normal"/>
    <w:rsid w:val="00702B70"/>
    <w:pPr>
      <w:bidi w:val="0"/>
      <w:jc w:val="center"/>
    </w:pPr>
    <w:rPr>
      <w:rFonts w:eastAsia="휴먼명조" w:cs="Times New Roman"/>
      <w:noProof w:val="0"/>
      <w:sz w:val="15"/>
      <w:lang w:eastAsia="ja-JP"/>
    </w:rPr>
  </w:style>
  <w:style w:type="paragraph" w:customStyle="1" w:styleId="ae">
    <w:name w:val="참고문헌"/>
    <w:basedOn w:val="Normal"/>
    <w:rsid w:val="00702B70"/>
    <w:pPr>
      <w:widowControl w:val="0"/>
      <w:numPr>
        <w:numId w:val="37"/>
      </w:numPr>
      <w:tabs>
        <w:tab w:val="left" w:pos="300"/>
      </w:tabs>
      <w:bidi w:val="0"/>
      <w:adjustRightInd w:val="0"/>
      <w:snapToGrid w:val="0"/>
      <w:spacing w:line="240" w:lineRule="exact"/>
    </w:pPr>
    <w:rPr>
      <w:rFonts w:eastAsia="MS Mincho" w:cs="Times New Roman"/>
      <w:noProof w:val="0"/>
      <w:snapToGrid w:val="0"/>
      <w:spacing w:val="-2"/>
      <w:sz w:val="18"/>
      <w:lang w:eastAsia="ja-JP"/>
    </w:rPr>
  </w:style>
  <w:style w:type="paragraph" w:customStyle="1" w:styleId="affd">
    <w:name w:val="삽입그림"/>
    <w:basedOn w:val="Normal"/>
    <w:next w:val="Normal"/>
    <w:rsid w:val="00702B70"/>
    <w:pPr>
      <w:keepNext/>
      <w:bidi w:val="0"/>
      <w:adjustRightInd w:val="0"/>
      <w:snapToGrid w:val="0"/>
      <w:spacing w:before="120" w:line="480" w:lineRule="auto"/>
      <w:jc w:val="center"/>
    </w:pPr>
    <w:rPr>
      <w:rFonts w:eastAsia="BatangChe" w:cs="Times New Roman"/>
      <w:noProof w:val="0"/>
      <w:sz w:val="24"/>
      <w:lang w:eastAsia="ja-JP"/>
    </w:rPr>
  </w:style>
  <w:style w:type="paragraph" w:customStyle="1" w:styleId="affe">
    <w:name w:val="표준 단락"/>
    <w:rsid w:val="00702B70"/>
    <w:pPr>
      <w:widowControl w:val="0"/>
      <w:autoSpaceDE w:val="0"/>
      <w:autoSpaceDN w:val="0"/>
      <w:adjustRightInd w:val="0"/>
      <w:spacing w:line="320" w:lineRule="atLeast"/>
    </w:pPr>
    <w:rPr>
      <w:rFonts w:ascii="Batang" w:eastAsia="Batang" w:hAnsi="Batang" w:cs="Times New Roman"/>
      <w:color w:val="000000"/>
      <w:lang w:eastAsia="ko-KR" w:bidi="ar-SA"/>
    </w:rPr>
  </w:style>
  <w:style w:type="paragraph" w:customStyle="1" w:styleId="1">
    <w:name w:val="스타일1"/>
    <w:basedOn w:val="Normal"/>
    <w:rsid w:val="00702B70"/>
    <w:pPr>
      <w:numPr>
        <w:numId w:val="31"/>
      </w:numPr>
      <w:tabs>
        <w:tab w:val="left" w:pos="460"/>
        <w:tab w:val="left" w:pos="5600"/>
      </w:tabs>
      <w:bidi w:val="0"/>
      <w:spacing w:line="480" w:lineRule="auto"/>
      <w:ind w:hangingChars="250" w:hanging="600"/>
      <w:jc w:val="left"/>
    </w:pPr>
    <w:rPr>
      <w:rFonts w:eastAsia="BatangChe" w:cs="Times New Roman"/>
      <w:noProof w:val="0"/>
      <w:sz w:val="24"/>
      <w:lang w:val="en-AU" w:eastAsia="ja-JP"/>
    </w:rPr>
  </w:style>
  <w:style w:type="character" w:customStyle="1" w:styleId="BodyTextChar1">
    <w:name w:val="Body Text Char1"/>
    <w:aliases w:val="본문 Char1 Char Char Char1,본문 Char1 Char Char Char Char"/>
    <w:rsid w:val="00702B70"/>
    <w:rPr>
      <w:rFonts w:eastAsia="BatangChe"/>
      <w:sz w:val="24"/>
      <w:lang w:val="en-AU" w:eastAsia="ja-JP" w:bidi="ar-SA"/>
    </w:rPr>
  </w:style>
  <w:style w:type="paragraph" w:customStyle="1" w:styleId="section">
    <w:name w:val="section"/>
    <w:basedOn w:val="Normal"/>
    <w:rsid w:val="00702B70"/>
    <w:pPr>
      <w:bidi w:val="0"/>
      <w:spacing w:before="360"/>
      <w:jc w:val="left"/>
    </w:pPr>
    <w:rPr>
      <w:rFonts w:eastAsia="BatangChe" w:cs="Times New Roman"/>
      <w:b/>
      <w:noProof w:val="0"/>
      <w:sz w:val="24"/>
      <w:lang w:val="en-AU" w:eastAsia="ja-JP"/>
    </w:rPr>
  </w:style>
  <w:style w:type="paragraph" w:customStyle="1" w:styleId="ref1">
    <w:name w:val="ref1"/>
    <w:basedOn w:val="Normal"/>
    <w:rsid w:val="00702B70"/>
    <w:pPr>
      <w:tabs>
        <w:tab w:val="left" w:pos="1248"/>
      </w:tabs>
      <w:bidi w:val="0"/>
      <w:spacing w:before="120" w:line="260" w:lineRule="exact"/>
      <w:ind w:left="680" w:hanging="680"/>
      <w:jc w:val="left"/>
    </w:pPr>
    <w:rPr>
      <w:rFonts w:eastAsia="BatangChe" w:cs="Times New Roman"/>
      <w:noProof w:val="0"/>
      <w:sz w:val="22"/>
      <w:lang w:val="en-AU" w:eastAsia="ja-JP"/>
    </w:rPr>
  </w:style>
  <w:style w:type="paragraph" w:customStyle="1" w:styleId="afff">
    <w:name w:val="저자명"/>
    <w:basedOn w:val="aff8"/>
    <w:rsid w:val="00702B70"/>
    <w:pPr>
      <w:spacing w:beforeLines="50" w:before="50"/>
      <w:ind w:firstLineChars="0" w:firstLine="0"/>
      <w:jc w:val="center"/>
    </w:pPr>
    <w:rPr>
      <w:bCs/>
      <w:sz w:val="23"/>
    </w:rPr>
  </w:style>
  <w:style w:type="paragraph" w:customStyle="1" w:styleId="22">
    <w:name w:val="제목2"/>
    <w:basedOn w:val="aff8"/>
    <w:link w:val="2Char"/>
    <w:rsid w:val="00702B70"/>
    <w:pPr>
      <w:spacing w:beforeLines="20" w:before="20" w:line="200" w:lineRule="exact"/>
      <w:ind w:firstLineChars="0" w:firstLine="0"/>
      <w:jc w:val="center"/>
    </w:pPr>
    <w:rPr>
      <w:bCs/>
      <w:i/>
      <w:spacing w:val="-2"/>
      <w:sz w:val="16"/>
    </w:rPr>
  </w:style>
  <w:style w:type="paragraph" w:customStyle="1" w:styleId="31">
    <w:name w:val="제목3"/>
    <w:basedOn w:val="aff8"/>
    <w:rsid w:val="00702B70"/>
    <w:pPr>
      <w:ind w:left="180" w:hangingChars="180" w:hanging="180"/>
    </w:pPr>
    <w:rPr>
      <w:b/>
    </w:rPr>
  </w:style>
  <w:style w:type="paragraph" w:customStyle="1" w:styleId="Affiliations">
    <w:name w:val="Affiliations"/>
    <w:basedOn w:val="Normal"/>
    <w:uiPriority w:val="99"/>
    <w:rsid w:val="00702B70"/>
    <w:pPr>
      <w:overflowPunct w:val="0"/>
      <w:bidi w:val="0"/>
      <w:adjustRightInd w:val="0"/>
      <w:spacing w:after="80"/>
      <w:jc w:val="center"/>
      <w:textAlignment w:val="baseline"/>
    </w:pPr>
    <w:rPr>
      <w:rFonts w:ascii="Helvetica" w:eastAsia="BatangChe" w:hAnsi="Helvetica" w:cs="Times New Roman"/>
      <w:noProof w:val="0"/>
      <w:lang w:eastAsia="ja-JP"/>
    </w:rPr>
  </w:style>
  <w:style w:type="paragraph" w:customStyle="1" w:styleId="14">
    <w:name w:val="1."/>
    <w:basedOn w:val="BodyText"/>
    <w:rsid w:val="00702B70"/>
    <w:pPr>
      <w:widowControl w:val="0"/>
      <w:autoSpaceDE w:val="0"/>
      <w:autoSpaceDN w:val="0"/>
      <w:spacing w:line="280" w:lineRule="exact"/>
      <w:jc w:val="center"/>
    </w:pPr>
    <w:rPr>
      <w:rFonts w:ascii="Times New Roman" w:eastAsia="Batang" w:hAnsi="Times New Roman"/>
      <w:b/>
      <w:kern w:val="2"/>
      <w:szCs w:val="24"/>
      <w:lang w:eastAsia="ja-JP"/>
    </w:rPr>
  </w:style>
  <w:style w:type="paragraph" w:customStyle="1" w:styleId="Paper-Title">
    <w:name w:val="Paper-Title"/>
    <w:basedOn w:val="Normal"/>
    <w:rsid w:val="00702B70"/>
    <w:pPr>
      <w:overflowPunct w:val="0"/>
      <w:bidi w:val="0"/>
      <w:adjustRightInd w:val="0"/>
      <w:spacing w:after="120"/>
      <w:jc w:val="center"/>
      <w:textAlignment w:val="baseline"/>
    </w:pPr>
    <w:rPr>
      <w:rFonts w:ascii="Helvetica" w:eastAsia="MS Mincho" w:hAnsi="Helvetica" w:cs="Times New Roman"/>
      <w:b/>
      <w:bCs/>
      <w:noProof w:val="0"/>
      <w:sz w:val="36"/>
      <w:szCs w:val="36"/>
      <w:lang w:eastAsia="ja-JP"/>
    </w:rPr>
  </w:style>
  <w:style w:type="character" w:customStyle="1" w:styleId="ReferencesChar">
    <w:name w:val="References Char"/>
    <w:rsid w:val="00702B70"/>
    <w:rPr>
      <w:rFonts w:eastAsia="BatangChe"/>
      <w:lang w:val="en-US" w:eastAsia="ko-KR" w:bidi="ar-SA"/>
    </w:rPr>
  </w:style>
  <w:style w:type="paragraph" w:customStyle="1" w:styleId="afff0">
    <w:name w:val="기호설명"/>
    <w:basedOn w:val="Normal"/>
    <w:next w:val="Normal"/>
    <w:rsid w:val="00702B70"/>
    <w:pPr>
      <w:bidi w:val="0"/>
      <w:spacing w:before="240"/>
      <w:ind w:firstLine="284"/>
      <w:jc w:val="center"/>
    </w:pPr>
    <w:rPr>
      <w:rFonts w:eastAsia="DotumChe" w:cs="Times New Roman"/>
      <w:noProof w:val="0"/>
      <w:lang w:eastAsia="ja-JP"/>
    </w:rPr>
  </w:style>
  <w:style w:type="paragraph" w:customStyle="1" w:styleId="a0">
    <w:name w:val="키워드 항목"/>
    <w:basedOn w:val="Normal"/>
    <w:next w:val="Normal"/>
    <w:rsid w:val="00702B70"/>
    <w:pPr>
      <w:numPr>
        <w:numId w:val="35"/>
      </w:numPr>
      <w:bidi w:val="0"/>
      <w:spacing w:before="360"/>
      <w:jc w:val="left"/>
    </w:pPr>
    <w:rPr>
      <w:rFonts w:eastAsia="BatangChe" w:cs="Times New Roman"/>
      <w:noProof w:val="0"/>
      <w:sz w:val="22"/>
      <w:lang w:eastAsia="ja-JP"/>
    </w:rPr>
  </w:style>
  <w:style w:type="paragraph" w:customStyle="1" w:styleId="a2">
    <w:name w:val="논문의 각 장"/>
    <w:basedOn w:val="Heading1"/>
    <w:next w:val="a3"/>
    <w:rsid w:val="00702B70"/>
    <w:pPr>
      <w:numPr>
        <w:numId w:val="33"/>
      </w:numPr>
      <w:spacing w:before="240" w:after="120" w:line="360" w:lineRule="auto"/>
      <w:jc w:val="center"/>
    </w:pPr>
    <w:rPr>
      <w:rFonts w:ascii="Arial" w:eastAsia="DotumChe" w:hAnsi="Arial"/>
      <w:sz w:val="24"/>
      <w:szCs w:val="20"/>
      <w:lang w:eastAsia="ja-JP"/>
    </w:rPr>
  </w:style>
  <w:style w:type="paragraph" w:customStyle="1" w:styleId="a3">
    <w:name w:val="본문 단락:논문용"/>
    <w:basedOn w:val="BodyTextFirstIndent"/>
    <w:rsid w:val="00702B70"/>
    <w:pPr>
      <w:numPr>
        <w:ilvl w:val="1"/>
        <w:numId w:val="33"/>
      </w:numPr>
      <w:snapToGrid w:val="0"/>
      <w:spacing w:after="0" w:line="264" w:lineRule="auto"/>
    </w:pPr>
  </w:style>
  <w:style w:type="paragraph" w:styleId="BodyTextFirstIndent">
    <w:name w:val="Body Text First Indent"/>
    <w:basedOn w:val="Normal"/>
    <w:next w:val="a3"/>
    <w:link w:val="BodyTextFirstIndentChar"/>
    <w:rsid w:val="00702B70"/>
    <w:pPr>
      <w:bidi w:val="0"/>
      <w:spacing w:after="180"/>
      <w:ind w:firstLine="210"/>
      <w:jc w:val="left"/>
    </w:pPr>
    <w:rPr>
      <w:rFonts w:eastAsia="BatangChe" w:cs="Times New Roman"/>
      <w:noProof w:val="0"/>
      <w:lang w:eastAsia="ja-JP"/>
    </w:rPr>
  </w:style>
  <w:style w:type="character" w:customStyle="1" w:styleId="BodyTextFirstIndentChar">
    <w:name w:val="Body Text First Indent Char"/>
    <w:basedOn w:val="BodyTextChar"/>
    <w:link w:val="BodyTextFirstIndent"/>
    <w:rsid w:val="00702B70"/>
    <w:rPr>
      <w:rFonts w:ascii="Times New Roman" w:eastAsia="BatangChe" w:hAnsi="Times New Roman" w:cs="Times New Roman"/>
      <w:lang w:eastAsia="ja-JP" w:bidi="ar-SA"/>
    </w:rPr>
  </w:style>
  <w:style w:type="paragraph" w:customStyle="1" w:styleId="a4">
    <w:name w:val="논문의 각 항"/>
    <w:basedOn w:val="Heading3"/>
    <w:next w:val="a3"/>
    <w:rsid w:val="00702B70"/>
    <w:pPr>
      <w:numPr>
        <w:ilvl w:val="2"/>
        <w:numId w:val="33"/>
      </w:numPr>
      <w:bidi w:val="0"/>
      <w:spacing w:before="120" w:after="0"/>
    </w:pPr>
    <w:rPr>
      <w:rFonts w:eastAsia="DotumChe"/>
      <w:b w:val="0"/>
      <w:bCs w:val="0"/>
      <w:noProof w:val="0"/>
      <w:sz w:val="20"/>
      <w:szCs w:val="20"/>
      <w:lang w:eastAsia="ja-JP"/>
    </w:rPr>
  </w:style>
  <w:style w:type="paragraph" w:customStyle="1" w:styleId="ad">
    <w:name w:val="참고문헌(내용)"/>
    <w:basedOn w:val="Normal"/>
    <w:rsid w:val="00702B70"/>
    <w:pPr>
      <w:numPr>
        <w:numId w:val="34"/>
      </w:numPr>
      <w:bidi w:val="0"/>
      <w:jc w:val="left"/>
    </w:pPr>
    <w:rPr>
      <w:rFonts w:eastAsia="BatangChe" w:cs="Times New Roman"/>
      <w:noProof w:val="0"/>
      <w:lang w:eastAsia="ja-JP"/>
    </w:rPr>
  </w:style>
  <w:style w:type="paragraph" w:customStyle="1" w:styleId="a5">
    <w:name w:val="그림 번호/설명"/>
    <w:basedOn w:val="Normal"/>
    <w:next w:val="Normal"/>
    <w:rsid w:val="00702B70"/>
    <w:pPr>
      <w:numPr>
        <w:numId w:val="36"/>
      </w:numPr>
      <w:bidi w:val="0"/>
      <w:jc w:val="center"/>
    </w:pPr>
    <w:rPr>
      <w:rFonts w:eastAsia="BatangChe" w:cs="Times New Roman"/>
      <w:noProof w:val="0"/>
      <w:lang w:eastAsia="ja-JP"/>
    </w:rPr>
  </w:style>
  <w:style w:type="paragraph" w:customStyle="1" w:styleId="210">
    <w:name w:val="2.1제목"/>
    <w:basedOn w:val="aff8"/>
    <w:link w:val="21Char"/>
    <w:rsid w:val="00702B70"/>
    <w:pPr>
      <w:spacing w:afterLines="40" w:after="40"/>
      <w:ind w:left="150" w:hangingChars="150" w:hanging="150"/>
    </w:pPr>
    <w:rPr>
      <w:b/>
      <w:i/>
      <w:iCs/>
    </w:rPr>
  </w:style>
  <w:style w:type="paragraph" w:customStyle="1" w:styleId="afff1">
    <w:name w:val="표안"/>
    <w:basedOn w:val="aff8"/>
    <w:link w:val="Char9"/>
    <w:rsid w:val="00702B70"/>
    <w:pPr>
      <w:spacing w:line="200" w:lineRule="exact"/>
      <w:ind w:firstLineChars="0" w:firstLine="0"/>
      <w:jc w:val="center"/>
    </w:pPr>
    <w:rPr>
      <w:sz w:val="16"/>
      <w:szCs w:val="18"/>
    </w:rPr>
  </w:style>
  <w:style w:type="character" w:customStyle="1" w:styleId="Char9">
    <w:name w:val="표안 Char"/>
    <w:link w:val="afff1"/>
    <w:rsid w:val="00702B70"/>
    <w:rPr>
      <w:rFonts w:ascii="Times New Roman" w:eastAsia="-윤명조120" w:hAnsi="Times New Roman" w:cs="Times New Roman"/>
      <w:snapToGrid w:val="0"/>
      <w:spacing w:val="-3"/>
      <w:sz w:val="16"/>
      <w:szCs w:val="18"/>
      <w:lang w:eastAsia="ja-JP" w:bidi="ar-SA"/>
    </w:rPr>
  </w:style>
  <w:style w:type="paragraph" w:customStyle="1" w:styleId="afff2">
    <w:name w:val="논문제목"/>
    <w:basedOn w:val="Heading1"/>
    <w:rsid w:val="00702B70"/>
    <w:pPr>
      <w:jc w:val="center"/>
    </w:pPr>
    <w:rPr>
      <w:rFonts w:eastAsia="MS Mincho"/>
      <w:sz w:val="28"/>
      <w:szCs w:val="32"/>
      <w:lang w:eastAsia="ja-JP"/>
    </w:rPr>
  </w:style>
  <w:style w:type="paragraph" w:customStyle="1" w:styleId="a1">
    <w:name w:val="논문의 각 절"/>
    <w:basedOn w:val="Heading2"/>
    <w:next w:val="a3"/>
    <w:rsid w:val="00702B70"/>
    <w:pPr>
      <w:keepNext w:val="0"/>
      <w:widowControl w:val="0"/>
      <w:numPr>
        <w:ilvl w:val="1"/>
        <w:numId w:val="32"/>
      </w:numPr>
      <w:bidi w:val="0"/>
      <w:adjustRightInd w:val="0"/>
      <w:snapToGrid w:val="0"/>
      <w:spacing w:before="120" w:after="0"/>
    </w:pPr>
    <w:rPr>
      <w:rFonts w:eastAsia="DotumChe"/>
      <w:b w:val="0"/>
      <w:bCs w:val="0"/>
      <w:i w:val="0"/>
      <w:iCs w:val="0"/>
      <w:noProof w:val="0"/>
      <w:snapToGrid w:val="0"/>
      <w:sz w:val="20"/>
      <w:szCs w:val="20"/>
      <w:lang w:eastAsia="ja-JP"/>
    </w:rPr>
  </w:style>
  <w:style w:type="paragraph" w:customStyle="1" w:styleId="afff3">
    <w:name w:val="수식"/>
    <w:basedOn w:val="aff8"/>
    <w:rsid w:val="00702B70"/>
    <w:pPr>
      <w:tabs>
        <w:tab w:val="right" w:pos="4000"/>
      </w:tabs>
      <w:spacing w:line="240" w:lineRule="atLeast"/>
      <w:ind w:firstLine="179"/>
    </w:pPr>
  </w:style>
  <w:style w:type="paragraph" w:customStyle="1" w:styleId="ILASS">
    <w:name w:val="ILASS"/>
    <w:basedOn w:val="Normal"/>
    <w:rsid w:val="00702B70"/>
    <w:pPr>
      <w:bidi w:val="0"/>
      <w:jc w:val="left"/>
    </w:pPr>
    <w:rPr>
      <w:rFonts w:eastAsia="MS Mincho" w:cs="Times New Roman"/>
      <w:noProof w:val="0"/>
      <w:color w:val="000000"/>
      <w:lang w:eastAsia="ja-JP"/>
    </w:rPr>
  </w:style>
  <w:style w:type="paragraph" w:customStyle="1" w:styleId="15">
    <w:name w:val="풍선 도움말 텍스트1"/>
    <w:basedOn w:val="Normal"/>
    <w:semiHidden/>
    <w:rsid w:val="00702B70"/>
    <w:pPr>
      <w:bidi w:val="0"/>
      <w:jc w:val="left"/>
    </w:pPr>
    <w:rPr>
      <w:rFonts w:ascii="Arial" w:eastAsia="Dotum" w:hAnsi="Arial" w:cs="Times New Roman"/>
      <w:noProof w:val="0"/>
      <w:sz w:val="18"/>
      <w:szCs w:val="18"/>
      <w:lang w:eastAsia="ja-JP"/>
    </w:rPr>
  </w:style>
  <w:style w:type="paragraph" w:customStyle="1" w:styleId="afff4">
    <w:name w:val="저자 이름"/>
    <w:basedOn w:val="Normal"/>
    <w:next w:val="Normal"/>
    <w:rsid w:val="00702B70"/>
    <w:pPr>
      <w:bidi w:val="0"/>
      <w:jc w:val="center"/>
    </w:pPr>
    <w:rPr>
      <w:rFonts w:eastAsia="DotumChe" w:cs="Times New Roman"/>
      <w:noProof w:val="0"/>
      <w:sz w:val="24"/>
      <w:lang w:eastAsia="ja-JP"/>
    </w:rPr>
  </w:style>
  <w:style w:type="paragraph" w:customStyle="1" w:styleId="hs1">
    <w:name w:val="hs1"/>
    <w:basedOn w:val="Normal"/>
    <w:rsid w:val="00702B70"/>
    <w:pPr>
      <w:bidi w:val="0"/>
      <w:spacing w:line="170" w:lineRule="atLeast"/>
      <w:ind w:firstLine="106"/>
      <w:jc w:val="center"/>
    </w:pPr>
    <w:rPr>
      <w:rFonts w:ascii="BatangChe" w:eastAsia="BatangChe" w:hAnsi="BatangChe" w:cs="Times New Roman"/>
      <w:b/>
      <w:bCs/>
      <w:noProof w:val="0"/>
      <w:color w:val="000000"/>
      <w:sz w:val="17"/>
      <w:szCs w:val="17"/>
      <w:lang w:eastAsia="ja-JP"/>
    </w:rPr>
  </w:style>
  <w:style w:type="paragraph" w:customStyle="1" w:styleId="Abstract4">
    <w:name w:val="Abstract(제목)"/>
    <w:basedOn w:val="Normal"/>
    <w:next w:val="Normal"/>
    <w:rsid w:val="00702B70"/>
    <w:pPr>
      <w:bidi w:val="0"/>
      <w:spacing w:before="360" w:after="360"/>
      <w:ind w:firstLine="284"/>
      <w:jc w:val="center"/>
    </w:pPr>
    <w:rPr>
      <w:rFonts w:eastAsia="BatangChe" w:cs="Times New Roman"/>
      <w:b/>
      <w:noProof w:val="0"/>
      <w:sz w:val="22"/>
      <w:lang w:eastAsia="ja-JP"/>
    </w:rPr>
  </w:style>
  <w:style w:type="paragraph" w:customStyle="1" w:styleId="hs0">
    <w:name w:val="hs0"/>
    <w:basedOn w:val="Normal"/>
    <w:rsid w:val="00702B70"/>
    <w:pPr>
      <w:bidi w:val="0"/>
      <w:spacing w:line="215" w:lineRule="atLeast"/>
      <w:jc w:val="left"/>
    </w:pPr>
    <w:rPr>
      <w:rFonts w:ascii="한양신명조" w:eastAsia="한양신명조" w:hAnsi="Arial Unicode MS" w:cs="Arial Unicode MS" w:hint="eastAsia"/>
      <w:noProof w:val="0"/>
      <w:color w:val="000000"/>
      <w:lang w:eastAsia="ja-JP"/>
    </w:rPr>
  </w:style>
  <w:style w:type="paragraph" w:customStyle="1" w:styleId="authorsaffiliation">
    <w:name w:val="author's affiliation"/>
    <w:basedOn w:val="Normal"/>
    <w:rsid w:val="00702B70"/>
    <w:pPr>
      <w:bidi w:val="0"/>
      <w:adjustRightInd w:val="0"/>
      <w:spacing w:line="360" w:lineRule="auto"/>
      <w:jc w:val="center"/>
      <w:textAlignment w:val="baseline"/>
    </w:pPr>
    <w:rPr>
      <w:rFonts w:eastAsia="MS Mincho" w:cs="Times New Roman"/>
      <w:noProof w:val="0"/>
      <w:sz w:val="24"/>
    </w:rPr>
  </w:style>
  <w:style w:type="paragraph" w:customStyle="1" w:styleId="16">
    <w:name w:val="批注框文本1"/>
    <w:basedOn w:val="Normal"/>
    <w:semiHidden/>
    <w:rsid w:val="00702B70"/>
    <w:pPr>
      <w:bidi w:val="0"/>
      <w:adjustRightInd w:val="0"/>
      <w:spacing w:line="360" w:lineRule="atLeast"/>
      <w:jc w:val="left"/>
      <w:textAlignment w:val="baseline"/>
    </w:pPr>
    <w:rPr>
      <w:rFonts w:eastAsia="SimSun" w:cs="Times New Roman"/>
      <w:noProof w:val="0"/>
      <w:sz w:val="18"/>
      <w:szCs w:val="18"/>
      <w:lang w:eastAsia="zh-CN"/>
    </w:rPr>
  </w:style>
  <w:style w:type="paragraph" w:customStyle="1" w:styleId="afff5">
    <w:name w:val="그림"/>
    <w:basedOn w:val="Heading2"/>
    <w:rsid w:val="00702B70"/>
    <w:pPr>
      <w:keepNext w:val="0"/>
      <w:widowControl w:val="0"/>
      <w:bidi w:val="0"/>
      <w:adjustRightInd w:val="0"/>
      <w:spacing w:before="0" w:after="0"/>
      <w:jc w:val="center"/>
      <w:textAlignment w:val="baseline"/>
    </w:pPr>
    <w:rPr>
      <w:rFonts w:ascii="Times New Roman" w:eastAsia="BatangChe" w:hAnsi="Times New Roman"/>
      <w:b w:val="0"/>
      <w:bCs w:val="0"/>
      <w:i w:val="0"/>
      <w:iCs w:val="0"/>
      <w:noProof w:val="0"/>
      <w:sz w:val="24"/>
      <w:szCs w:val="20"/>
      <w:lang w:eastAsia="ja-JP"/>
    </w:rPr>
  </w:style>
  <w:style w:type="character" w:customStyle="1" w:styleId="bodytextChar0">
    <w:name w:val="body text Char"/>
    <w:rsid w:val="00702B70"/>
    <w:rPr>
      <w:rFonts w:eastAsia="Batang"/>
      <w:sz w:val="24"/>
      <w:lang w:val="en-US" w:eastAsia="ko-KR" w:bidi="ar-SA"/>
    </w:rPr>
  </w:style>
  <w:style w:type="paragraph" w:customStyle="1" w:styleId="s0">
    <w:name w:val="s0"/>
    <w:rsid w:val="00702B70"/>
    <w:pPr>
      <w:widowControl w:val="0"/>
      <w:autoSpaceDE w:val="0"/>
      <w:autoSpaceDN w:val="0"/>
      <w:adjustRightInd w:val="0"/>
    </w:pPr>
    <w:rPr>
      <w:rFonts w:ascii="¹ÙÅÁÃ¼" w:eastAsia="Batang" w:hAnsi="¹ÙÅÁÃ¼" w:cs="Times New Roman"/>
      <w:szCs w:val="24"/>
      <w:lang w:eastAsia="ko-KR" w:bidi="ar-SA"/>
    </w:rPr>
  </w:style>
  <w:style w:type="paragraph" w:customStyle="1" w:styleId="05">
    <w:name w:val="스타일 저자명 + 앞: 0.5 줄"/>
    <w:basedOn w:val="afff"/>
    <w:rsid w:val="00702B70"/>
    <w:pPr>
      <w:spacing w:before="120"/>
    </w:pPr>
    <w:rPr>
      <w:rFonts w:cs="Batang"/>
      <w:bCs w:val="0"/>
    </w:rPr>
  </w:style>
  <w:style w:type="paragraph" w:customStyle="1" w:styleId="202">
    <w:name w:val="스타일 제목2 + 앞: 0.2 줄"/>
    <w:basedOn w:val="22"/>
    <w:rsid w:val="00702B70"/>
    <w:pPr>
      <w:spacing w:before="48"/>
    </w:pPr>
    <w:rPr>
      <w:rFonts w:cs="Batang"/>
      <w:bCs w:val="0"/>
      <w:iCs/>
    </w:rPr>
  </w:style>
  <w:style w:type="paragraph" w:customStyle="1" w:styleId="Abstract5">
    <w:name w:val="스타일 Abstract 내용 + (한글) 바탕"/>
    <w:basedOn w:val="Abstract3"/>
    <w:rsid w:val="00702B70"/>
    <w:rPr>
      <w:rFonts w:eastAsia="Batang"/>
    </w:rPr>
  </w:style>
  <w:style w:type="character" w:customStyle="1" w:styleId="AbstractChar2">
    <w:name w:val="Abstract 내용 Char"/>
    <w:rsid w:val="00702B70"/>
    <w:rPr>
      <w:rFonts w:eastAsia="GulimChe"/>
      <w:spacing w:val="-3"/>
      <w:kern w:val="2"/>
      <w:sz w:val="18"/>
      <w:szCs w:val="24"/>
      <w:lang w:val="en-US" w:eastAsia="ko-KR" w:bidi="ar-SA"/>
    </w:rPr>
  </w:style>
  <w:style w:type="character" w:customStyle="1" w:styleId="AbstractChar3">
    <w:name w:val="스타일 Abstract 내용 + (한글) 바탕 Char"/>
    <w:rsid w:val="00702B70"/>
    <w:rPr>
      <w:rFonts w:eastAsia="Batang"/>
      <w:spacing w:val="-3"/>
      <w:kern w:val="2"/>
      <w:sz w:val="18"/>
      <w:szCs w:val="24"/>
      <w:lang w:val="en-US" w:eastAsia="ko-KR" w:bidi="ar-SA"/>
    </w:rPr>
  </w:style>
  <w:style w:type="paragraph" w:customStyle="1" w:styleId="17">
    <w:name w:val="스타일 본  문 + 첫 줄:  1 글자"/>
    <w:basedOn w:val="aff8"/>
    <w:rsid w:val="00702B70"/>
    <w:rPr>
      <w:rFonts w:cs="Batang"/>
    </w:rPr>
  </w:style>
  <w:style w:type="paragraph" w:customStyle="1" w:styleId="203">
    <w:name w:val="스타일 제목 2 + 단락 뒤: 0.3 줄"/>
    <w:basedOn w:val="Heading2"/>
    <w:link w:val="203Char"/>
    <w:rsid w:val="00702B70"/>
    <w:pPr>
      <w:keepNext w:val="0"/>
      <w:widowControl w:val="0"/>
      <w:bidi w:val="0"/>
      <w:adjustRightInd w:val="0"/>
      <w:snapToGrid w:val="0"/>
      <w:spacing w:before="0" w:afterLines="30" w:after="108"/>
    </w:pPr>
    <w:rPr>
      <w:rFonts w:ascii="Times New Roman" w:eastAsia="MS Mincho" w:hAnsi="Times New Roman" w:cs="Batang"/>
      <w:i w:val="0"/>
      <w:iCs w:val="0"/>
      <w:noProof w:val="0"/>
      <w:snapToGrid w:val="0"/>
      <w:sz w:val="20"/>
      <w:szCs w:val="20"/>
      <w:lang w:eastAsia="ja-JP"/>
    </w:rPr>
  </w:style>
  <w:style w:type="paragraph" w:customStyle="1" w:styleId="210cm1504">
    <w:name w:val="스타일 2.1제목 + 왼쪽:  0 cm 내어쓰기:  1.5 글자 단락 뒤: 0.4 줄"/>
    <w:basedOn w:val="210"/>
    <w:rsid w:val="00702B70"/>
    <w:pPr>
      <w:spacing w:after="144"/>
      <w:ind w:left="254" w:hanging="254"/>
    </w:pPr>
    <w:rPr>
      <w:rFonts w:cs="Batang"/>
      <w:bCs/>
    </w:rPr>
  </w:style>
  <w:style w:type="paragraph" w:customStyle="1" w:styleId="36pt">
    <w:name w:val="스타일 그림설명 + 앞: 3.6 pt"/>
    <w:basedOn w:val="affa"/>
    <w:rsid w:val="00702B70"/>
    <w:pPr>
      <w:spacing w:before="72"/>
    </w:pPr>
    <w:rPr>
      <w:rFonts w:cs="Batang"/>
    </w:rPr>
  </w:style>
  <w:style w:type="paragraph" w:customStyle="1" w:styleId="Abstract10">
    <w:name w:val="스타일 스타일 Abstract 내용 + (한글) 바탕 + 양쪽 첫 줄:  1 글자"/>
    <w:basedOn w:val="Abstract5"/>
    <w:rsid w:val="00702B70"/>
    <w:rPr>
      <w:rFonts w:cs="Batang"/>
      <w:kern w:val="2"/>
    </w:rPr>
  </w:style>
  <w:style w:type="paragraph" w:customStyle="1" w:styleId="afff6">
    <w:name w:val="참 고 문 헌"/>
    <w:basedOn w:val="17"/>
    <w:rsid w:val="00702B70"/>
    <w:pPr>
      <w:ind w:firstLine="176"/>
    </w:pPr>
    <w:rPr>
      <w:rFonts w:eastAsia="Batang"/>
      <w:spacing w:val="-2"/>
      <w:kern w:val="2"/>
      <w:sz w:val="18"/>
      <w:szCs w:val="18"/>
      <w:lang w:eastAsia="ko-KR"/>
    </w:rPr>
  </w:style>
  <w:style w:type="paragraph" w:customStyle="1" w:styleId="StyleNormalFirstline0">
    <w:name w:val="Style Normal + + First line:  0&quot; + + +"/>
    <w:basedOn w:val="Normal"/>
    <w:autoRedefine/>
    <w:rsid w:val="00702B70"/>
    <w:pPr>
      <w:spacing w:before="120" w:after="120" w:line="288" w:lineRule="auto"/>
      <w:ind w:firstLine="57"/>
    </w:pPr>
    <w:rPr>
      <w:rFonts w:eastAsia="SimSun" w:cs="Lotus"/>
      <w:noProof w:val="0"/>
      <w:sz w:val="24"/>
      <w:szCs w:val="26"/>
      <w:lang w:eastAsia="zh-CN"/>
    </w:rPr>
  </w:style>
  <w:style w:type="paragraph" w:customStyle="1" w:styleId="StyleNormal">
    <w:name w:val="Style Normal + +"/>
    <w:basedOn w:val="Normal"/>
    <w:rsid w:val="00702B70"/>
    <w:pPr>
      <w:adjustRightInd w:val="0"/>
      <w:spacing w:before="120" w:after="120" w:line="288" w:lineRule="auto"/>
      <w:ind w:firstLine="851"/>
    </w:pPr>
    <w:rPr>
      <w:rFonts w:eastAsia="SimSun" w:cs="B Lotus"/>
      <w:noProof w:val="0"/>
      <w:sz w:val="24"/>
      <w:szCs w:val="26"/>
      <w:lang w:eastAsia="zh-CN"/>
    </w:rPr>
  </w:style>
  <w:style w:type="character" w:customStyle="1" w:styleId="FirstinTOC">
    <w:name w:val="First in TOC"/>
    <w:rsid w:val="00702B70"/>
    <w:rPr>
      <w:rFonts w:cs="Zar"/>
      <w:b/>
      <w:bCs/>
      <w:sz w:val="32"/>
      <w:szCs w:val="32"/>
    </w:rPr>
  </w:style>
  <w:style w:type="character" w:customStyle="1" w:styleId="StyleComplexBNazanin14pt">
    <w:name w:val="Style (Complex) B Nazanin 14 pt"/>
    <w:rsid w:val="00702B70"/>
    <w:rPr>
      <w:rFonts w:ascii="Times New Roman" w:hAnsi="Times New Roman" w:cs="B Nazanin"/>
      <w:i/>
      <w:sz w:val="24"/>
      <w:szCs w:val="28"/>
    </w:rPr>
  </w:style>
  <w:style w:type="paragraph" w:customStyle="1" w:styleId="TableandFigures">
    <w:name w:val="Table and Figures"/>
    <w:basedOn w:val="Normal"/>
    <w:rsid w:val="00702B70"/>
    <w:pPr>
      <w:spacing w:line="240" w:lineRule="atLeast"/>
      <w:jc w:val="center"/>
    </w:pPr>
    <w:rPr>
      <w:rFonts w:eastAsia="SimSun" w:cs="B Nazanin"/>
      <w:b/>
      <w:bCs/>
      <w:noProof w:val="0"/>
      <w:szCs w:val="22"/>
      <w:lang w:eastAsia="zh-CN" w:bidi="fa-IR"/>
    </w:rPr>
  </w:style>
  <w:style w:type="paragraph" w:customStyle="1" w:styleId="figures">
    <w:name w:val="figures"/>
    <w:basedOn w:val="Heading9"/>
    <w:rsid w:val="00702B70"/>
    <w:pPr>
      <w:bidi/>
      <w:spacing w:before="0" w:after="0"/>
      <w:jc w:val="center"/>
    </w:pPr>
    <w:rPr>
      <w:rFonts w:eastAsia="SimSun" w:cs="B Traffic"/>
      <w:b/>
      <w:bCs/>
      <w:i/>
      <w:iCs/>
      <w:sz w:val="22"/>
      <w:szCs w:val="24"/>
      <w:lang w:eastAsia="zh-CN"/>
    </w:rPr>
  </w:style>
  <w:style w:type="paragraph" w:customStyle="1" w:styleId="Style13ptBoldNotItalicCenteredFirstline127mmLine">
    <w:name w:val="Style 13 pt Bold Not Italic Centered First line:  12.7 mm Line..."/>
    <w:basedOn w:val="Normal"/>
    <w:rsid w:val="00702B70"/>
    <w:pPr>
      <w:spacing w:before="120" w:after="120"/>
      <w:ind w:firstLine="720"/>
      <w:jc w:val="center"/>
    </w:pPr>
    <w:rPr>
      <w:rFonts w:eastAsia="SimSun" w:cs="B Nazanin"/>
      <w:b/>
      <w:bCs/>
      <w:iCs/>
      <w:noProof w:val="0"/>
      <w:sz w:val="26"/>
      <w:szCs w:val="26"/>
      <w:lang w:eastAsia="zh-CN"/>
    </w:rPr>
  </w:style>
  <w:style w:type="paragraph" w:customStyle="1" w:styleId="Style13ptNotItalic">
    <w:name w:val="Style 13 pt Not Italic"/>
    <w:basedOn w:val="Normal"/>
    <w:rsid w:val="00702B70"/>
    <w:pPr>
      <w:spacing w:line="264" w:lineRule="auto"/>
      <w:ind w:firstLine="680"/>
    </w:pPr>
    <w:rPr>
      <w:rFonts w:eastAsia="SimSun" w:cs="B Nazanin"/>
      <w:iCs/>
      <w:noProof w:val="0"/>
      <w:sz w:val="26"/>
      <w:szCs w:val="26"/>
      <w:lang w:eastAsia="zh-CN"/>
    </w:rPr>
  </w:style>
  <w:style w:type="paragraph" w:customStyle="1" w:styleId="StyleStyle13ptNotItalic">
    <w:name w:val="Style Style 13 pt Not Italic +"/>
    <w:basedOn w:val="Style13ptNotItalic"/>
    <w:rsid w:val="00702B70"/>
    <w:pPr>
      <w:spacing w:line="276" w:lineRule="auto"/>
    </w:pPr>
  </w:style>
  <w:style w:type="paragraph" w:customStyle="1" w:styleId="StyleNormalWebJustifyLowFirstline127cm">
    <w:name w:val="Style Normal (Web) + Justify Low First line:  1.27 cm"/>
    <w:basedOn w:val="NormalWeb"/>
    <w:rsid w:val="00702B70"/>
    <w:pPr>
      <w:bidi/>
      <w:ind w:firstLine="720"/>
      <w:jc w:val="lowKashida"/>
    </w:pPr>
    <w:rPr>
      <w:rFonts w:eastAsia="SimSun"/>
      <w:color w:val="auto"/>
      <w:lang w:eastAsia="zh-CN"/>
    </w:rPr>
  </w:style>
  <w:style w:type="paragraph" w:customStyle="1" w:styleId="StyleAsianTimesNewRomanComplexTimesNewRoman11ptNo">
    <w:name w:val="Style (Asian) Times New Roman (Complex) Times New Roman 11 pt No..."/>
    <w:basedOn w:val="Normal"/>
    <w:rsid w:val="00702B70"/>
    <w:rPr>
      <w:rFonts w:eastAsia="Times New Roman" w:cs="Times New Roman"/>
      <w:iCs/>
      <w:noProof w:val="0"/>
      <w:sz w:val="22"/>
      <w:szCs w:val="22"/>
      <w:lang w:eastAsia="zh-CN"/>
    </w:rPr>
  </w:style>
  <w:style w:type="paragraph" w:customStyle="1" w:styleId="p1">
    <w:name w:val="p1"/>
    <w:basedOn w:val="Normal"/>
    <w:rsid w:val="00702B70"/>
    <w:pPr>
      <w:widowControl w:val="0"/>
      <w:tabs>
        <w:tab w:val="left" w:pos="323"/>
      </w:tabs>
      <w:autoSpaceDE w:val="0"/>
      <w:autoSpaceDN w:val="0"/>
      <w:bidi w:val="0"/>
      <w:adjustRightInd w:val="0"/>
      <w:ind w:left="1117" w:hanging="323"/>
      <w:jc w:val="left"/>
    </w:pPr>
    <w:rPr>
      <w:rFonts w:eastAsia="Times New Roman" w:cs="Times New Roman"/>
      <w:noProof w:val="0"/>
      <w:sz w:val="24"/>
      <w:szCs w:val="24"/>
    </w:rPr>
  </w:style>
  <w:style w:type="paragraph" w:customStyle="1" w:styleId="p2">
    <w:name w:val="p2"/>
    <w:basedOn w:val="Normal"/>
    <w:rsid w:val="00702B70"/>
    <w:pPr>
      <w:widowControl w:val="0"/>
      <w:autoSpaceDE w:val="0"/>
      <w:autoSpaceDN w:val="0"/>
      <w:bidi w:val="0"/>
      <w:adjustRightInd w:val="0"/>
      <w:jc w:val="left"/>
    </w:pPr>
    <w:rPr>
      <w:rFonts w:eastAsia="Times New Roman" w:cs="Times New Roman"/>
      <w:noProof w:val="0"/>
      <w:sz w:val="24"/>
      <w:szCs w:val="24"/>
    </w:rPr>
  </w:style>
  <w:style w:type="paragraph" w:customStyle="1" w:styleId="FigureText0">
    <w:name w:val="FigureText"/>
    <w:basedOn w:val="Normal"/>
    <w:uiPriority w:val="99"/>
    <w:rsid w:val="00702B70"/>
    <w:pPr>
      <w:widowControl w:val="0"/>
      <w:spacing w:line="228" w:lineRule="auto"/>
      <w:jc w:val="center"/>
    </w:pPr>
    <w:rPr>
      <w:rFonts w:eastAsia="Arial Unicode MS" w:cs="Yagut"/>
      <w:noProof w:val="0"/>
      <w:sz w:val="16"/>
      <w:szCs w:val="18"/>
    </w:rPr>
  </w:style>
  <w:style w:type="paragraph" w:customStyle="1" w:styleId="a">
    <w:name w:val="مراجع"/>
    <w:basedOn w:val="Normal"/>
    <w:rsid w:val="00702B70"/>
    <w:pPr>
      <w:framePr w:hSpace="180" w:wrap="around" w:vAnchor="text" w:hAnchor="margin" w:xAlign="right" w:y="301"/>
      <w:widowControl w:val="0"/>
      <w:numPr>
        <w:numId w:val="38"/>
      </w:numPr>
      <w:spacing w:line="228" w:lineRule="auto"/>
    </w:pPr>
    <w:rPr>
      <w:rFonts w:eastAsia="Arial Unicode MS" w:cs="Yagut"/>
      <w:noProof w:val="0"/>
      <w:sz w:val="16"/>
    </w:rPr>
  </w:style>
  <w:style w:type="paragraph" w:customStyle="1" w:styleId="StyleStyleNormalWebJustifyLowFirstline127cm">
    <w:name w:val="Style Style Normal (Web) + Justify Low First line:  1.27 cm +"/>
    <w:basedOn w:val="StyleNormalWebJustifyLowFirstline127cm"/>
    <w:rsid w:val="00702B70"/>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rsid w:val="00702B70"/>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rsid w:val="00702B70"/>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Normal"/>
    <w:rsid w:val="00702B70"/>
    <w:pPr>
      <w:spacing w:line="264" w:lineRule="auto"/>
    </w:pPr>
    <w:rPr>
      <w:rFonts w:eastAsia="Times New Roman" w:cs="B Nazanin"/>
      <w:iCs/>
      <w:noProof w:val="0"/>
      <w:sz w:val="24"/>
      <w:szCs w:val="28"/>
      <w:lang w:eastAsia="zh-CN"/>
    </w:rPr>
  </w:style>
  <w:style w:type="paragraph" w:customStyle="1" w:styleId="StyleStyleStyle13ptNotItalic">
    <w:name w:val="Style Style Style 13 pt Not Italic + +"/>
    <w:basedOn w:val="Normal"/>
    <w:rsid w:val="00702B70"/>
    <w:pPr>
      <w:spacing w:line="276" w:lineRule="auto"/>
      <w:ind w:firstLine="680"/>
    </w:pPr>
    <w:rPr>
      <w:rFonts w:eastAsia="SimSun" w:cs="B Nazanin"/>
      <w:iCs/>
      <w:noProof w:val="0"/>
      <w:sz w:val="24"/>
      <w:szCs w:val="26"/>
      <w:lang w:eastAsia="zh-CN"/>
    </w:rPr>
  </w:style>
  <w:style w:type="character" w:customStyle="1" w:styleId="Chara">
    <w:name w:val="본문 Char"/>
    <w:rsid w:val="00702B70"/>
    <w:rPr>
      <w:rFonts w:eastAsia="BatangChe"/>
      <w:kern w:val="2"/>
      <w:sz w:val="24"/>
      <w:szCs w:val="24"/>
      <w:lang w:val="en-US" w:eastAsia="ko-KR"/>
    </w:rPr>
  </w:style>
  <w:style w:type="character" w:customStyle="1" w:styleId="TTPAuthorsChar">
    <w:name w:val="TTP Author(s) Char"/>
    <w:rsid w:val="00702B70"/>
    <w:rPr>
      <w:rFonts w:ascii="Arial" w:eastAsia="Batang" w:hAnsi="Arial"/>
      <w:sz w:val="28"/>
      <w:szCs w:val="28"/>
      <w:lang w:val="en-US" w:eastAsia="en-US" w:bidi="ar-SA"/>
    </w:rPr>
  </w:style>
  <w:style w:type="paragraph" w:customStyle="1" w:styleId="TTPAddress">
    <w:name w:val="TTP Address"/>
    <w:basedOn w:val="Normal"/>
    <w:rsid w:val="00702B70"/>
    <w:pPr>
      <w:autoSpaceDE w:val="0"/>
      <w:autoSpaceDN w:val="0"/>
      <w:bidi w:val="0"/>
      <w:spacing w:before="120"/>
      <w:jc w:val="center"/>
    </w:pPr>
    <w:rPr>
      <w:rFonts w:ascii="Arial" w:eastAsia="Batang" w:hAnsi="Arial" w:cs="Times New Roman"/>
      <w:noProof w:val="0"/>
      <w:sz w:val="22"/>
      <w:szCs w:val="22"/>
    </w:rPr>
  </w:style>
  <w:style w:type="paragraph" w:customStyle="1" w:styleId="TTPAuthors">
    <w:name w:val="TTP Author(s)"/>
    <w:basedOn w:val="Normal"/>
    <w:next w:val="TTPAddress"/>
    <w:rsid w:val="00702B70"/>
    <w:pPr>
      <w:autoSpaceDE w:val="0"/>
      <w:autoSpaceDN w:val="0"/>
      <w:bidi w:val="0"/>
      <w:spacing w:before="120"/>
      <w:jc w:val="center"/>
    </w:pPr>
    <w:rPr>
      <w:rFonts w:ascii="Arial" w:eastAsia="Batang" w:hAnsi="Arial" w:cs="Times New Roman"/>
      <w:noProof w:val="0"/>
      <w:sz w:val="28"/>
      <w:szCs w:val="28"/>
    </w:rPr>
  </w:style>
  <w:style w:type="character" w:customStyle="1" w:styleId="Charb">
    <w:name w:val="인용 Char"/>
    <w:rsid w:val="00702B70"/>
    <w:rPr>
      <w:rFonts w:ascii="Batang"/>
      <w:i/>
      <w:iCs/>
      <w:color w:val="000000"/>
      <w:kern w:val="2"/>
      <w:szCs w:val="24"/>
    </w:rPr>
  </w:style>
  <w:style w:type="paragraph" w:customStyle="1" w:styleId="abstract-text">
    <w:name w:val="abstract-text"/>
    <w:basedOn w:val="Normal"/>
    <w:autoRedefine/>
    <w:rsid w:val="00702B70"/>
    <w:pPr>
      <w:widowControl w:val="0"/>
      <w:bidi w:val="0"/>
      <w:spacing w:line="0" w:lineRule="atLeast"/>
      <w:ind w:left="567" w:right="567"/>
    </w:pPr>
    <w:rPr>
      <w:rFonts w:eastAsia="Batang" w:cs="Times New Roman"/>
      <w:noProof w:val="0"/>
      <w:spacing w:val="4"/>
      <w:kern w:val="2"/>
      <w:sz w:val="24"/>
      <w:szCs w:val="24"/>
      <w:lang w:eastAsia="ko-KR"/>
    </w:rPr>
  </w:style>
  <w:style w:type="paragraph" w:customStyle="1" w:styleId="Body1">
    <w:name w:val="Body1"/>
    <w:basedOn w:val="Normal"/>
    <w:rsid w:val="00702B70"/>
    <w:pPr>
      <w:widowControl w:val="0"/>
      <w:bidi w:val="0"/>
      <w:snapToGrid w:val="0"/>
      <w:spacing w:line="300" w:lineRule="exact"/>
    </w:pPr>
    <w:rPr>
      <w:rFonts w:eastAsia="Times New Roman" w:cs="Times New Roman"/>
      <w:noProof w:val="0"/>
      <w:kern w:val="2"/>
      <w:sz w:val="24"/>
      <w:szCs w:val="24"/>
      <w:lang w:eastAsia="ko-KR"/>
    </w:rPr>
  </w:style>
  <w:style w:type="character" w:customStyle="1" w:styleId="BodytextChar2">
    <w:name w:val="Body text Char"/>
    <w:rsid w:val="00702B70"/>
    <w:rPr>
      <w:rFonts w:eastAsia="Batang"/>
      <w:lang w:val="en-US" w:eastAsia="en-US" w:bidi="ar-SA"/>
    </w:rPr>
  </w:style>
  <w:style w:type="character" w:customStyle="1" w:styleId="Style10pt">
    <w:name w:val="Style 10 pt"/>
    <w:rsid w:val="00702B70"/>
    <w:rPr>
      <w:sz w:val="20"/>
    </w:rPr>
  </w:style>
  <w:style w:type="paragraph" w:styleId="ListContinue">
    <w:name w:val="List Continue"/>
    <w:basedOn w:val="Normal"/>
    <w:rsid w:val="00702B70"/>
    <w:pPr>
      <w:widowControl w:val="0"/>
      <w:wordWrap w:val="0"/>
      <w:autoSpaceDE w:val="0"/>
      <w:autoSpaceDN w:val="0"/>
      <w:bidi w:val="0"/>
      <w:spacing w:after="180"/>
      <w:ind w:leftChars="200" w:left="425"/>
    </w:pPr>
    <w:rPr>
      <w:rFonts w:ascii="Batang" w:eastAsia="Batang" w:cs="Times New Roman"/>
      <w:noProof w:val="0"/>
      <w:kern w:val="2"/>
      <w:szCs w:val="24"/>
      <w:lang w:eastAsia="ko-KR"/>
    </w:rPr>
  </w:style>
  <w:style w:type="paragraph" w:styleId="ListBullet2">
    <w:name w:val="List Bullet 2"/>
    <w:basedOn w:val="Normal"/>
    <w:rsid w:val="00702B70"/>
    <w:pPr>
      <w:widowControl w:val="0"/>
      <w:numPr>
        <w:numId w:val="39"/>
      </w:numPr>
      <w:wordWrap w:val="0"/>
      <w:autoSpaceDE w:val="0"/>
      <w:autoSpaceDN w:val="0"/>
      <w:bidi w:val="0"/>
    </w:pPr>
    <w:rPr>
      <w:rFonts w:ascii="Batang" w:eastAsia="Batang" w:cs="Times New Roman"/>
      <w:noProof w:val="0"/>
      <w:kern w:val="2"/>
      <w:szCs w:val="24"/>
      <w:lang w:eastAsia="ko-KR"/>
    </w:rPr>
  </w:style>
  <w:style w:type="paragraph" w:styleId="ListBullet4">
    <w:name w:val="List Bullet 4"/>
    <w:basedOn w:val="Normal"/>
    <w:rsid w:val="00702B70"/>
    <w:pPr>
      <w:widowControl w:val="0"/>
      <w:numPr>
        <w:numId w:val="40"/>
      </w:numPr>
      <w:wordWrap w:val="0"/>
      <w:autoSpaceDE w:val="0"/>
      <w:autoSpaceDN w:val="0"/>
      <w:bidi w:val="0"/>
    </w:pPr>
    <w:rPr>
      <w:rFonts w:ascii="Batang" w:eastAsia="Batang" w:cs="Times New Roman"/>
      <w:noProof w:val="0"/>
      <w:kern w:val="2"/>
      <w:szCs w:val="24"/>
      <w:lang w:eastAsia="ko-KR"/>
    </w:rPr>
  </w:style>
  <w:style w:type="paragraph" w:styleId="ListBullet5">
    <w:name w:val="List Bullet 5"/>
    <w:basedOn w:val="Normal"/>
    <w:rsid w:val="00702B70"/>
    <w:pPr>
      <w:widowControl w:val="0"/>
      <w:numPr>
        <w:numId w:val="41"/>
      </w:numPr>
      <w:wordWrap w:val="0"/>
      <w:autoSpaceDE w:val="0"/>
      <w:autoSpaceDN w:val="0"/>
      <w:bidi w:val="0"/>
    </w:pPr>
    <w:rPr>
      <w:rFonts w:ascii="Batang" w:eastAsia="Batang" w:cs="Times New Roman"/>
      <w:noProof w:val="0"/>
      <w:kern w:val="2"/>
      <w:szCs w:val="24"/>
      <w:lang w:eastAsia="ko-KR"/>
    </w:rPr>
  </w:style>
  <w:style w:type="paragraph" w:styleId="ListNumber2">
    <w:name w:val="List Number 2"/>
    <w:basedOn w:val="Normal"/>
    <w:rsid w:val="00702B70"/>
    <w:pPr>
      <w:widowControl w:val="0"/>
      <w:numPr>
        <w:numId w:val="42"/>
      </w:numPr>
      <w:wordWrap w:val="0"/>
      <w:autoSpaceDE w:val="0"/>
      <w:autoSpaceDN w:val="0"/>
      <w:bidi w:val="0"/>
    </w:pPr>
    <w:rPr>
      <w:rFonts w:ascii="Batang" w:eastAsia="Batang" w:cs="Times New Roman"/>
      <w:noProof w:val="0"/>
      <w:kern w:val="2"/>
      <w:szCs w:val="24"/>
      <w:lang w:eastAsia="ko-KR"/>
    </w:rPr>
  </w:style>
  <w:style w:type="paragraph" w:styleId="ListNumber3">
    <w:name w:val="List Number 3"/>
    <w:basedOn w:val="Normal"/>
    <w:rsid w:val="00702B70"/>
    <w:pPr>
      <w:widowControl w:val="0"/>
      <w:numPr>
        <w:numId w:val="43"/>
      </w:numPr>
      <w:wordWrap w:val="0"/>
      <w:autoSpaceDE w:val="0"/>
      <w:autoSpaceDN w:val="0"/>
      <w:bidi w:val="0"/>
    </w:pPr>
    <w:rPr>
      <w:rFonts w:ascii="Batang" w:eastAsia="Batang" w:cs="Times New Roman"/>
      <w:noProof w:val="0"/>
      <w:kern w:val="2"/>
      <w:szCs w:val="24"/>
      <w:lang w:eastAsia="ko-KR"/>
    </w:rPr>
  </w:style>
  <w:style w:type="paragraph" w:styleId="ListNumber4">
    <w:name w:val="List Number 4"/>
    <w:basedOn w:val="Normal"/>
    <w:rsid w:val="00702B70"/>
    <w:pPr>
      <w:widowControl w:val="0"/>
      <w:numPr>
        <w:numId w:val="44"/>
      </w:numPr>
      <w:wordWrap w:val="0"/>
      <w:autoSpaceDE w:val="0"/>
      <w:autoSpaceDN w:val="0"/>
      <w:bidi w:val="0"/>
    </w:pPr>
    <w:rPr>
      <w:rFonts w:ascii="Batang" w:eastAsia="Batang" w:cs="Times New Roman"/>
      <w:noProof w:val="0"/>
      <w:kern w:val="2"/>
      <w:szCs w:val="24"/>
      <w:lang w:eastAsia="ko-KR"/>
    </w:rPr>
  </w:style>
  <w:style w:type="paragraph" w:styleId="ListNumber5">
    <w:name w:val="List Number 5"/>
    <w:basedOn w:val="Normal"/>
    <w:rsid w:val="00702B70"/>
    <w:pPr>
      <w:widowControl w:val="0"/>
      <w:numPr>
        <w:numId w:val="45"/>
      </w:numPr>
      <w:wordWrap w:val="0"/>
      <w:autoSpaceDE w:val="0"/>
      <w:autoSpaceDN w:val="0"/>
      <w:bidi w:val="0"/>
    </w:pPr>
    <w:rPr>
      <w:rFonts w:ascii="Batang" w:eastAsia="Batang" w:cs="Times New Roman"/>
      <w:noProof w:val="0"/>
      <w:kern w:val="2"/>
      <w:szCs w:val="24"/>
      <w:lang w:eastAsia="ko-KR"/>
    </w:rPr>
  </w:style>
  <w:style w:type="paragraph" w:customStyle="1" w:styleId="AffiliationICTMP">
    <w:name w:val="Affiliation(ICTMP)"/>
    <w:basedOn w:val="Normal"/>
    <w:rsid w:val="00702B70"/>
    <w:pPr>
      <w:widowControl w:val="0"/>
      <w:tabs>
        <w:tab w:val="left" w:pos="142"/>
      </w:tabs>
      <w:autoSpaceDE w:val="0"/>
      <w:autoSpaceDN w:val="0"/>
      <w:bidi w:val="0"/>
      <w:jc w:val="center"/>
    </w:pPr>
    <w:rPr>
      <w:rFonts w:eastAsia="MS Mincho" w:cs="Times New Roman"/>
      <w:noProof w:val="0"/>
      <w:sz w:val="22"/>
      <w:szCs w:val="22"/>
      <w:lang w:eastAsia="es-ES"/>
    </w:rPr>
  </w:style>
  <w:style w:type="paragraph" w:customStyle="1" w:styleId="RIREFRENCEICTMP">
    <w:name w:val="RIREFRENCE(ICTMP)"/>
    <w:basedOn w:val="Normal"/>
    <w:autoRedefine/>
    <w:rsid w:val="00702B70"/>
    <w:pPr>
      <w:widowControl w:val="0"/>
      <w:numPr>
        <w:numId w:val="46"/>
      </w:numPr>
      <w:bidi w:val="0"/>
      <w:spacing w:after="60" w:line="220" w:lineRule="exact"/>
    </w:pPr>
    <w:rPr>
      <w:rFonts w:eastAsia="MS Mincho" w:cs="Times New Roman"/>
      <w:noProof w:val="0"/>
      <w:kern w:val="2"/>
      <w:szCs w:val="24"/>
      <w:lang w:eastAsia="ja-JP"/>
    </w:rPr>
  </w:style>
  <w:style w:type="character" w:customStyle="1" w:styleId="ttChar">
    <w:name w:val="tt Char"/>
    <w:rsid w:val="00702B70"/>
    <w:rPr>
      <w:rFonts w:ascii="Times New Roman" w:hAnsi="Times New Roman"/>
      <w:kern w:val="2"/>
      <w:szCs w:val="24"/>
      <w:lang w:eastAsia="ja-JP"/>
    </w:rPr>
  </w:style>
  <w:style w:type="paragraph" w:customStyle="1" w:styleId="Arial9ptnenenenenene">
    <w:name w:val="スタイル Arial 9 pt ? ne? ne? ne? ne? ne? ne黒 ñéäç揃¢¢ç¢¢ç¢®¢¯£¢¢ç¢¢ç¢¢ç¢¯ ú¢¢ç¢¢ç¢"/>
    <w:basedOn w:val="Normal"/>
    <w:rsid w:val="00702B70"/>
    <w:pPr>
      <w:widowControl w:val="0"/>
      <w:bidi w:val="0"/>
      <w:spacing w:line="220" w:lineRule="exact"/>
      <w:jc w:val="center"/>
    </w:pPr>
    <w:rPr>
      <w:rFonts w:ascii="Arial" w:eastAsia="MS Mincho" w:hAnsi="Arial" w:cs="Times New Roman"/>
      <w:noProof w:val="0"/>
      <w:color w:val="000000"/>
      <w:sz w:val="18"/>
      <w:lang w:val="fr-FR" w:eastAsia="ja-JP"/>
    </w:rPr>
  </w:style>
  <w:style w:type="character" w:customStyle="1" w:styleId="DefaultChar">
    <w:name w:val="Default Char"/>
    <w:link w:val="Default"/>
    <w:rsid w:val="00702B70"/>
    <w:rPr>
      <w:rFonts w:ascii="Times New Roman" w:hAnsi="Times New Roman" w:cs="Times New Roman"/>
      <w:color w:val="000000"/>
      <w:sz w:val="24"/>
      <w:szCs w:val="24"/>
      <w:lang w:bidi="ar-SA"/>
    </w:rPr>
  </w:style>
  <w:style w:type="paragraph" w:customStyle="1" w:styleId="23">
    <w:name w:val="논문 본문2"/>
    <w:basedOn w:val="Normal"/>
    <w:rsid w:val="00702B70"/>
    <w:pPr>
      <w:widowControl w:val="0"/>
      <w:wordWrap w:val="0"/>
      <w:bidi w:val="0"/>
      <w:spacing w:line="260" w:lineRule="exact"/>
    </w:pPr>
    <w:rPr>
      <w:rFonts w:eastAsia="BatangChe" w:cs="Times New Roman"/>
      <w:noProof w:val="0"/>
      <w:kern w:val="2"/>
      <w:sz w:val="18"/>
      <w:lang w:eastAsia="ko-KR"/>
    </w:rPr>
  </w:style>
  <w:style w:type="paragraph" w:customStyle="1" w:styleId="afff7">
    <w:name w:val="그림캡션"/>
    <w:rsid w:val="00702B70"/>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eastAsia="Batang" w:hAnsi="Times New Roman" w:cs="Times New Roman"/>
      <w:color w:val="000000"/>
      <w:sz w:val="18"/>
      <w:szCs w:val="18"/>
      <w:lang w:eastAsia="ko-KR" w:bidi="ar-SA"/>
    </w:rPr>
  </w:style>
  <w:style w:type="paragraph" w:customStyle="1" w:styleId="afff8">
    <w:name w:val="머리말"/>
    <w:rsid w:val="00702B70"/>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line="277" w:lineRule="auto"/>
      <w:ind w:right="200"/>
      <w:jc w:val="right"/>
    </w:pPr>
    <w:rPr>
      <w:rFonts w:ascii="Batang" w:eastAsia="Batang" w:hAnsi="Times New Roman" w:cs="Times New Roman"/>
      <w:color w:val="000000"/>
      <w:sz w:val="18"/>
      <w:szCs w:val="18"/>
      <w:lang w:eastAsia="ko-KR" w:bidi="ar-SA"/>
    </w:rPr>
  </w:style>
  <w:style w:type="paragraph" w:customStyle="1" w:styleId="FigureTableBody">
    <w:name w:val="Figure Table Body"/>
    <w:basedOn w:val="Normal"/>
    <w:next w:val="Normal"/>
    <w:rsid w:val="00702B70"/>
    <w:pPr>
      <w:widowControl w:val="0"/>
      <w:wordWrap w:val="0"/>
      <w:autoSpaceDE w:val="0"/>
      <w:autoSpaceDN w:val="0"/>
      <w:bidi w:val="0"/>
      <w:jc w:val="center"/>
    </w:pPr>
    <w:rPr>
      <w:rFonts w:eastAsia="Batang" w:cs="Times New Roman"/>
      <w:noProof w:val="0"/>
      <w:kern w:val="2"/>
      <w:sz w:val="22"/>
      <w:szCs w:val="22"/>
      <w:lang w:eastAsia="ko-KR"/>
    </w:rPr>
  </w:style>
  <w:style w:type="paragraph" w:customStyle="1" w:styleId="SOTECH">
    <w:name w:val="SOTECH"/>
    <w:basedOn w:val="Heading1"/>
    <w:rsid w:val="00702B70"/>
    <w:pPr>
      <w:spacing w:line="480" w:lineRule="auto"/>
      <w:ind w:rightChars="381" w:right="838" w:firstLineChars="1600" w:firstLine="3524"/>
      <w:jc w:val="right"/>
    </w:pPr>
    <w:rPr>
      <w:rFonts w:eastAsia="Batang"/>
      <w:b/>
      <w:bCs/>
      <w:color w:val="000000"/>
      <w:sz w:val="22"/>
      <w:szCs w:val="20"/>
      <w:lang w:eastAsia="ko-KR"/>
    </w:rPr>
  </w:style>
  <w:style w:type="table" w:customStyle="1" w:styleId="TableGrid173">
    <w:name w:val="Table Grid173"/>
    <w:basedOn w:val="TableNormal"/>
    <w:next w:val="TableGrid"/>
    <w:rsid w:val="00702B70"/>
    <w:pPr>
      <w:widowControl w:val="0"/>
      <w:wordWrap w:val="0"/>
      <w:autoSpaceDE w:val="0"/>
      <w:autoSpaceDN w:val="0"/>
      <w:jc w:val="both"/>
    </w:pPr>
    <w:rPr>
      <w:rFonts w:ascii="Times New Roman" w:eastAsia="Batang"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Normal"/>
    <w:rsid w:val="00702B70"/>
    <w:pPr>
      <w:bidi w:val="0"/>
      <w:spacing w:line="312" w:lineRule="auto"/>
      <w:jc w:val="left"/>
    </w:pPr>
    <w:rPr>
      <w:rFonts w:ascii="한양중고딕" w:eastAsia="한양중고딕" w:hAnsi="Gulim" w:cs="Gulim"/>
      <w:noProof w:val="0"/>
      <w:color w:val="000000"/>
      <w:lang w:eastAsia="ko-KR"/>
    </w:rPr>
  </w:style>
  <w:style w:type="paragraph" w:customStyle="1" w:styleId="afff9">
    <w:name w:val="각"/>
    <w:basedOn w:val="Normal"/>
    <w:rsid w:val="00702B70"/>
    <w:pPr>
      <w:bidi w:val="0"/>
      <w:spacing w:before="100" w:beforeAutospacing="1" w:after="100" w:afterAutospacing="1"/>
      <w:jc w:val="left"/>
    </w:pPr>
    <w:rPr>
      <w:rFonts w:ascii="Gulim" w:eastAsia="Gulim" w:hAnsi="Gulim" w:cs="Gulim"/>
      <w:noProof w:val="0"/>
      <w:sz w:val="24"/>
      <w:szCs w:val="24"/>
      <w:lang w:eastAsia="ko-KR"/>
    </w:rPr>
  </w:style>
  <w:style w:type="paragraph" w:customStyle="1" w:styleId="051">
    <w:name w:val="스타일 저자명 + 앞: 0.5 줄1"/>
    <w:basedOn w:val="afff"/>
    <w:rsid w:val="00702B70"/>
    <w:pPr>
      <w:spacing w:before="120"/>
    </w:pPr>
    <w:rPr>
      <w:rFonts w:cs="Batang"/>
      <w:bCs w:val="0"/>
    </w:rPr>
  </w:style>
  <w:style w:type="paragraph" w:customStyle="1" w:styleId="2021">
    <w:name w:val="스타일 제목2 + 앞: 0.2 줄1"/>
    <w:basedOn w:val="22"/>
    <w:rsid w:val="00702B70"/>
    <w:pPr>
      <w:spacing w:before="48"/>
    </w:pPr>
    <w:rPr>
      <w:rFonts w:cs="Batang"/>
      <w:bCs w:val="0"/>
      <w:iCs/>
    </w:rPr>
  </w:style>
  <w:style w:type="paragraph" w:customStyle="1" w:styleId="Abstract11">
    <w:name w:val="스타일 Abstract 내용 + 첫 줄:  1 글자"/>
    <w:basedOn w:val="Abstract3"/>
    <w:rsid w:val="00702B70"/>
    <w:pPr>
      <w:ind w:firstLine="174"/>
    </w:pPr>
    <w:rPr>
      <w:rFonts w:cs="Batang"/>
    </w:rPr>
  </w:style>
  <w:style w:type="paragraph" w:customStyle="1" w:styleId="keywords0cm45354pt">
    <w:name w:val="스타일 keywords + 왼쪽:  0 cm 내어쓰기:  4.53 글자 단락 뒤: 5.4 pt"/>
    <w:basedOn w:val="keywords"/>
    <w:rsid w:val="00702B70"/>
    <w:pPr>
      <w:bidi w:val="0"/>
      <w:adjustRightInd w:val="0"/>
      <w:snapToGrid w:val="0"/>
      <w:spacing w:before="0" w:after="108" w:line="180" w:lineRule="exact"/>
      <w:ind w:left="698" w:hangingChars="453" w:hanging="698"/>
      <w:jc w:val="both"/>
    </w:pPr>
    <w:rPr>
      <w:rFonts w:eastAsia="GulimChe" w:cs="Batang"/>
      <w:i w:val="0"/>
      <w:spacing w:val="-3"/>
      <w:sz w:val="16"/>
      <w:szCs w:val="20"/>
      <w:lang w:eastAsia="ja-JP" w:bidi="ar-SA"/>
    </w:rPr>
  </w:style>
  <w:style w:type="paragraph" w:customStyle="1" w:styleId="03">
    <w:name w:val="스타일 저자 설명 + 왼쪽:  0.3 글자"/>
    <w:basedOn w:val="aff9"/>
    <w:rsid w:val="00702B70"/>
    <w:pPr>
      <w:ind w:left="60"/>
    </w:pPr>
    <w:rPr>
      <w:rFonts w:cs="Batang"/>
      <w:szCs w:val="20"/>
    </w:rPr>
  </w:style>
  <w:style w:type="paragraph" w:customStyle="1" w:styleId="111">
    <w:name w:val="1.1.1"/>
    <w:basedOn w:val="aff8"/>
    <w:rsid w:val="00702B70"/>
    <w:pPr>
      <w:ind w:firstLine="169"/>
    </w:pPr>
    <w:rPr>
      <w:b/>
      <w:i/>
      <w:lang w:val="en-GB" w:eastAsia="ko-KR"/>
    </w:rPr>
  </w:style>
  <w:style w:type="paragraph" w:customStyle="1" w:styleId="18">
    <w:name w:val="스타일 본  문 + 굵게 기울임꼴 첫 줄:  1 글자"/>
    <w:basedOn w:val="aff8"/>
    <w:rsid w:val="00702B70"/>
    <w:pPr>
      <w:ind w:leftChars="100" w:left="330" w:hangingChars="230" w:hanging="230"/>
    </w:pPr>
    <w:rPr>
      <w:rFonts w:cs="Batang"/>
      <w:b/>
      <w:bCs/>
      <w:i/>
      <w:iCs/>
    </w:rPr>
  </w:style>
  <w:style w:type="paragraph" w:customStyle="1" w:styleId="afffa">
    <w:name w:val="저자 이름 구분점"/>
    <w:basedOn w:val="afff4"/>
    <w:next w:val="Normal"/>
    <w:rsid w:val="00702B70"/>
    <w:pPr>
      <w:widowControl w:val="0"/>
      <w:wordWrap w:val="0"/>
    </w:pPr>
    <w:rPr>
      <w:kern w:val="2"/>
      <w:sz w:val="16"/>
      <w:lang w:eastAsia="ko-KR"/>
    </w:rPr>
  </w:style>
  <w:style w:type="paragraph" w:customStyle="1" w:styleId="afffb">
    <w:name w:val="저자명 주석 별표"/>
    <w:basedOn w:val="afff4"/>
    <w:next w:val="Normal"/>
    <w:rsid w:val="00702B70"/>
    <w:pPr>
      <w:widowControl w:val="0"/>
      <w:wordWrap w:val="0"/>
    </w:pPr>
    <w:rPr>
      <w:kern w:val="2"/>
      <w:sz w:val="28"/>
      <w:vertAlign w:val="superscript"/>
      <w:lang w:eastAsia="ko-KR"/>
    </w:rPr>
  </w:style>
  <w:style w:type="paragraph" w:customStyle="1" w:styleId="afffc">
    <w:name w:val="저자 소속"/>
    <w:basedOn w:val="Normal"/>
    <w:next w:val="Normal"/>
    <w:rsid w:val="00702B70"/>
    <w:pPr>
      <w:widowControl w:val="0"/>
      <w:wordWrap w:val="0"/>
      <w:bidi w:val="0"/>
      <w:ind w:firstLine="284"/>
    </w:pPr>
    <w:rPr>
      <w:rFonts w:eastAsia="BatangChe" w:cs="Times New Roman"/>
      <w:noProof w:val="0"/>
      <w:kern w:val="2"/>
      <w:sz w:val="18"/>
      <w:lang w:eastAsia="ko-KR"/>
    </w:rPr>
  </w:style>
  <w:style w:type="paragraph" w:customStyle="1" w:styleId="afffd">
    <w:name w:val="영어 논문 제목"/>
    <w:basedOn w:val="afffe"/>
    <w:next w:val="Normal"/>
    <w:rsid w:val="00702B70"/>
    <w:rPr>
      <w:sz w:val="28"/>
    </w:rPr>
  </w:style>
  <w:style w:type="paragraph" w:customStyle="1" w:styleId="afffe">
    <w:name w:val="논문 제목"/>
    <w:basedOn w:val="Normal"/>
    <w:next w:val="Normal"/>
    <w:rsid w:val="00702B70"/>
    <w:pPr>
      <w:widowControl w:val="0"/>
      <w:wordWrap w:val="0"/>
      <w:bidi w:val="0"/>
      <w:jc w:val="center"/>
    </w:pPr>
    <w:rPr>
      <w:rFonts w:eastAsia="HYMyeongJo-Extra" w:cs="Times New Roman"/>
      <w:noProof w:val="0"/>
      <w:kern w:val="2"/>
      <w:sz w:val="32"/>
      <w:lang w:eastAsia="ko-KR"/>
    </w:rPr>
  </w:style>
  <w:style w:type="paragraph" w:customStyle="1" w:styleId="affff">
    <w:name w:val="영어 저자 이름"/>
    <w:basedOn w:val="afff4"/>
    <w:next w:val="Normal"/>
    <w:rsid w:val="00702B70"/>
    <w:pPr>
      <w:widowControl w:val="0"/>
      <w:wordWrap w:val="0"/>
    </w:pPr>
    <w:rPr>
      <w:kern w:val="2"/>
      <w:sz w:val="26"/>
      <w:lang w:eastAsia="ko-KR"/>
    </w:rPr>
  </w:style>
  <w:style w:type="paragraph" w:customStyle="1" w:styleId="Abstract6">
    <w:name w:val="Abstract(내용)"/>
    <w:basedOn w:val="Normal"/>
    <w:next w:val="Normal"/>
    <w:rsid w:val="00702B70"/>
    <w:pPr>
      <w:widowControl w:val="0"/>
      <w:wordWrap w:val="0"/>
      <w:bidi w:val="0"/>
      <w:spacing w:after="360" w:line="288" w:lineRule="auto"/>
      <w:ind w:left="397" w:right="397" w:firstLine="284"/>
    </w:pPr>
    <w:rPr>
      <w:rFonts w:eastAsia="BatangChe" w:cs="Times New Roman"/>
      <w:noProof w:val="0"/>
      <w:kern w:val="2"/>
      <w:lang w:eastAsia="ko-KR"/>
    </w:rPr>
  </w:style>
  <w:style w:type="paragraph" w:customStyle="1" w:styleId="affff0">
    <w:name w:val="후기(제목)"/>
    <w:basedOn w:val="Normal"/>
    <w:next w:val="a3"/>
    <w:rsid w:val="00702B70"/>
    <w:pPr>
      <w:widowControl w:val="0"/>
      <w:wordWrap w:val="0"/>
      <w:bidi w:val="0"/>
      <w:spacing w:before="240" w:after="120" w:line="360" w:lineRule="auto"/>
      <w:ind w:firstLine="284"/>
      <w:jc w:val="center"/>
    </w:pPr>
    <w:rPr>
      <w:rFonts w:ascii="Arial" w:eastAsia="DotumChe" w:hAnsi="Arial" w:cs="Times New Roman"/>
      <w:noProof w:val="0"/>
      <w:kern w:val="2"/>
      <w:sz w:val="24"/>
      <w:lang w:eastAsia="ko-KR"/>
    </w:rPr>
  </w:style>
  <w:style w:type="paragraph" w:customStyle="1" w:styleId="affff1">
    <w:name w:val="참고문헌(제목)"/>
    <w:basedOn w:val="Normal"/>
    <w:next w:val="ad"/>
    <w:rsid w:val="00702B70"/>
    <w:pPr>
      <w:widowControl w:val="0"/>
      <w:wordWrap w:val="0"/>
      <w:bidi w:val="0"/>
      <w:spacing w:before="240" w:after="120" w:line="360" w:lineRule="auto"/>
      <w:ind w:firstLine="284"/>
      <w:jc w:val="center"/>
    </w:pPr>
    <w:rPr>
      <w:rFonts w:eastAsia="DotumChe" w:cs="Times New Roman"/>
      <w:noProof w:val="0"/>
      <w:kern w:val="2"/>
      <w:sz w:val="24"/>
      <w:lang w:eastAsia="ko-KR"/>
    </w:rPr>
  </w:style>
  <w:style w:type="paragraph" w:customStyle="1" w:styleId="TimesNewRoman">
    <w:name w:val="표준 + Times New Roman"/>
    <w:basedOn w:val="Normal"/>
    <w:rsid w:val="00702B70"/>
    <w:pPr>
      <w:bidi w:val="0"/>
      <w:jc w:val="left"/>
    </w:pPr>
    <w:rPr>
      <w:rFonts w:eastAsia="Batang" w:cs="Times New Roman"/>
      <w:noProof w:val="0"/>
      <w:lang w:eastAsia="ko-KR"/>
    </w:rPr>
  </w:style>
  <w:style w:type="paragraph" w:customStyle="1" w:styleId="CM2">
    <w:name w:val="CM2"/>
    <w:basedOn w:val="Default"/>
    <w:next w:val="Default"/>
    <w:rsid w:val="00702B70"/>
    <w:pPr>
      <w:widowControl w:val="0"/>
      <w:spacing w:line="251" w:lineRule="atLeast"/>
      <w:jc w:val="left"/>
    </w:pPr>
    <w:rPr>
      <w:rFonts w:ascii="MS Mincho" w:eastAsia="MS Mincho"/>
      <w:color w:val="auto"/>
      <w:lang w:eastAsia="ko-KR"/>
    </w:rPr>
  </w:style>
  <w:style w:type="paragraph" w:customStyle="1" w:styleId="affff2">
    <w:name w:val="한글저자명"/>
    <w:basedOn w:val="Normal"/>
    <w:rsid w:val="00702B70"/>
    <w:pPr>
      <w:bidi w:val="0"/>
      <w:snapToGrid w:val="0"/>
      <w:spacing w:before="340" w:after="340" w:line="276" w:lineRule="auto"/>
      <w:jc w:val="center"/>
    </w:pPr>
    <w:rPr>
      <w:rFonts w:ascii="휴먼고딕" w:eastAsia="휴먼고딕" w:cs="Gulim"/>
      <w:b/>
      <w:bCs/>
      <w:noProof w:val="0"/>
      <w:color w:val="000000"/>
      <w:lang w:eastAsia="ko-KR"/>
    </w:rPr>
  </w:style>
  <w:style w:type="paragraph" w:customStyle="1" w:styleId="210cm15041">
    <w:name w:val="스타일 2.1제목 + 왼쪽:  0 cm 내어쓰기:  1.5 글자 단락 뒤: 0.4 줄1"/>
    <w:basedOn w:val="210"/>
    <w:rsid w:val="00702B70"/>
    <w:pPr>
      <w:spacing w:after="144"/>
      <w:ind w:left="254" w:hanging="254"/>
    </w:pPr>
    <w:rPr>
      <w:rFonts w:cs="Batang"/>
      <w:bCs/>
    </w:rPr>
  </w:style>
  <w:style w:type="character" w:customStyle="1" w:styleId="2Char">
    <w:name w:val="제목2 Char"/>
    <w:link w:val="22"/>
    <w:rsid w:val="00702B70"/>
    <w:rPr>
      <w:rFonts w:ascii="Times New Roman" w:eastAsia="-윤명조120" w:hAnsi="Times New Roman" w:cs="Times New Roman"/>
      <w:bCs/>
      <w:i/>
      <w:snapToGrid w:val="0"/>
      <w:spacing w:val="-2"/>
      <w:sz w:val="16"/>
      <w:lang w:eastAsia="ja-JP" w:bidi="ar-SA"/>
    </w:rPr>
  </w:style>
  <w:style w:type="character" w:customStyle="1" w:styleId="21Char">
    <w:name w:val="2.1제목 Char"/>
    <w:link w:val="210"/>
    <w:rsid w:val="00702B70"/>
    <w:rPr>
      <w:rFonts w:ascii="Times New Roman" w:eastAsia="-윤명조120" w:hAnsi="Times New Roman" w:cs="Times New Roman"/>
      <w:b/>
      <w:i/>
      <w:iCs/>
      <w:snapToGrid w:val="0"/>
      <w:spacing w:val="-3"/>
      <w:sz w:val="19"/>
      <w:lang w:eastAsia="ja-JP" w:bidi="ar-SA"/>
    </w:rPr>
  </w:style>
  <w:style w:type="paragraph" w:customStyle="1" w:styleId="AuthorName2">
    <w:name w:val="Author Name"/>
    <w:basedOn w:val="Title10"/>
    <w:rsid w:val="00702B70"/>
    <w:pPr>
      <w:widowControl w:val="0"/>
      <w:wordWrap w:val="0"/>
      <w:overflowPunct/>
      <w:snapToGrid w:val="0"/>
      <w:spacing w:line="240" w:lineRule="auto"/>
      <w:jc w:val="center"/>
      <w:textAlignment w:val="auto"/>
    </w:pPr>
    <w:rPr>
      <w:rFonts w:ascii="Times New Roman" w:eastAsia="Batang" w:hAnsi="Times New Roman"/>
      <w:b w:val="0"/>
      <w:kern w:val="2"/>
      <w:sz w:val="24"/>
      <w:szCs w:val="24"/>
      <w:lang w:eastAsia="ko-KR"/>
    </w:rPr>
  </w:style>
  <w:style w:type="paragraph" w:customStyle="1" w:styleId="hs7">
    <w:name w:val="hs7"/>
    <w:basedOn w:val="Normal"/>
    <w:rsid w:val="00702B70"/>
    <w:pPr>
      <w:bidi w:val="0"/>
      <w:spacing w:line="260" w:lineRule="atLeast"/>
      <w:ind w:firstLine="240"/>
    </w:pPr>
    <w:rPr>
      <w:rFonts w:ascii="한양신명조" w:eastAsia="한양신명조" w:hAnsi="Arial Unicode MS" w:cs="Arial Unicode MS" w:hint="eastAsia"/>
      <w:noProof w:val="0"/>
      <w:color w:val="000000"/>
      <w:spacing w:val="-20"/>
      <w:lang w:eastAsia="ko-KR"/>
    </w:rPr>
  </w:style>
  <w:style w:type="paragraph" w:customStyle="1" w:styleId="hs6">
    <w:name w:val="hs6"/>
    <w:basedOn w:val="Normal"/>
    <w:rsid w:val="00702B70"/>
    <w:pPr>
      <w:bidi w:val="0"/>
      <w:spacing w:line="260" w:lineRule="atLeast"/>
    </w:pPr>
    <w:rPr>
      <w:rFonts w:ascii="한양신명조" w:eastAsia="한양신명조" w:hAnsi="Arial Unicode MS" w:cs="Arial Unicode MS" w:hint="eastAsia"/>
      <w:noProof w:val="0"/>
      <w:color w:val="000000"/>
      <w:spacing w:val="-20"/>
      <w:lang w:eastAsia="ko-KR"/>
    </w:rPr>
  </w:style>
  <w:style w:type="paragraph" w:customStyle="1" w:styleId="hs5">
    <w:name w:val="hs5"/>
    <w:basedOn w:val="Normal"/>
    <w:rsid w:val="00702B70"/>
    <w:pPr>
      <w:bidi w:val="0"/>
      <w:spacing w:line="260" w:lineRule="atLeast"/>
      <w:jc w:val="center"/>
    </w:pPr>
    <w:rPr>
      <w:rFonts w:ascii="한양신명조" w:eastAsia="한양신명조" w:hAnsi="Arial Unicode MS" w:cs="Arial Unicode MS" w:hint="eastAsia"/>
      <w:b/>
      <w:bCs/>
      <w:noProof w:val="0"/>
      <w:color w:val="000000"/>
      <w:lang w:eastAsia="ko-KR"/>
    </w:rPr>
  </w:style>
  <w:style w:type="paragraph" w:customStyle="1" w:styleId="hs4">
    <w:name w:val="hs4"/>
    <w:basedOn w:val="Normal"/>
    <w:rsid w:val="00702B70"/>
    <w:pPr>
      <w:bidi w:val="0"/>
      <w:spacing w:line="180" w:lineRule="atLeast"/>
      <w:ind w:firstLine="6"/>
    </w:pPr>
    <w:rPr>
      <w:rFonts w:ascii="HYSinMyeongJo-Medium" w:eastAsia="HYSinMyeongJo-Medium" w:hAnsi="Arial Unicode MS" w:cs="Arial Unicode MS" w:hint="eastAsia"/>
      <w:i/>
      <w:iCs/>
      <w:noProof w:val="0"/>
      <w:color w:val="000000"/>
      <w:sz w:val="18"/>
      <w:szCs w:val="18"/>
      <w:lang w:eastAsia="ko-KR"/>
    </w:rPr>
  </w:style>
  <w:style w:type="paragraph" w:customStyle="1" w:styleId="hs3">
    <w:name w:val="hs3"/>
    <w:basedOn w:val="Normal"/>
    <w:rsid w:val="00702B70"/>
    <w:pPr>
      <w:bidi w:val="0"/>
      <w:spacing w:line="220" w:lineRule="atLeast"/>
      <w:ind w:firstLine="6"/>
      <w:jc w:val="center"/>
    </w:pPr>
    <w:rPr>
      <w:rFonts w:ascii="한양신명조" w:eastAsia="한양신명조" w:hAnsi="Arial Unicode MS" w:cs="Arial Unicode MS" w:hint="eastAsia"/>
      <w:noProof w:val="0"/>
      <w:color w:val="000000"/>
      <w:sz w:val="22"/>
      <w:szCs w:val="22"/>
      <w:lang w:eastAsia="ko-KR"/>
    </w:rPr>
  </w:style>
  <w:style w:type="character" w:customStyle="1" w:styleId="crhtmltxn">
    <w:name w:val="crhtml_txn"/>
    <w:rsid w:val="00702B70"/>
    <w:rPr>
      <w:color w:val="FF0000"/>
    </w:rPr>
  </w:style>
  <w:style w:type="paragraph" w:customStyle="1" w:styleId="affff3">
    <w:name w:val="논문 본문"/>
    <w:basedOn w:val="Normal"/>
    <w:rsid w:val="00702B70"/>
    <w:pPr>
      <w:widowControl w:val="0"/>
      <w:wordWrap w:val="0"/>
      <w:bidi w:val="0"/>
      <w:spacing w:line="260" w:lineRule="exact"/>
      <w:ind w:firstLine="284"/>
    </w:pPr>
    <w:rPr>
      <w:rFonts w:eastAsia="BatangChe" w:cs="Times New Roman"/>
      <w:noProof w:val="0"/>
      <w:kern w:val="2"/>
      <w:sz w:val="18"/>
      <w:lang w:eastAsia="ko-KR"/>
    </w:rPr>
  </w:style>
  <w:style w:type="paragraph" w:customStyle="1" w:styleId="affff4">
    <w:name w:val="각 장 제목"/>
    <w:basedOn w:val="Normal"/>
    <w:rsid w:val="00702B70"/>
    <w:pPr>
      <w:widowControl w:val="0"/>
      <w:wordWrap w:val="0"/>
      <w:bidi w:val="0"/>
      <w:spacing w:line="260" w:lineRule="exact"/>
      <w:jc w:val="center"/>
    </w:pPr>
    <w:rPr>
      <w:rFonts w:eastAsia="DotumChe" w:cs="Times New Roman"/>
      <w:b/>
      <w:noProof w:val="0"/>
      <w:kern w:val="2"/>
      <w:lang w:eastAsia="ko-KR"/>
    </w:rPr>
  </w:style>
  <w:style w:type="paragraph" w:customStyle="1" w:styleId="affff5">
    <w:name w:val="각 절 제목"/>
    <w:basedOn w:val="Normal"/>
    <w:rsid w:val="00702B70"/>
    <w:pPr>
      <w:widowControl w:val="0"/>
      <w:wordWrap w:val="0"/>
      <w:bidi w:val="0"/>
      <w:spacing w:line="260" w:lineRule="exact"/>
    </w:pPr>
    <w:rPr>
      <w:rFonts w:eastAsia="DotumChe" w:cs="Times New Roman"/>
      <w:b/>
      <w:noProof w:val="0"/>
      <w:kern w:val="2"/>
      <w:lang w:eastAsia="ko-KR"/>
    </w:rPr>
  </w:style>
  <w:style w:type="character" w:customStyle="1" w:styleId="smaller2">
    <w:name w:val="smaller2"/>
    <w:rsid w:val="00702B70"/>
    <w:rPr>
      <w:rFonts w:ascii="Dotum" w:hAnsi="Dotum" w:hint="default"/>
      <w:color w:val="606060"/>
      <w:sz w:val="18"/>
      <w:szCs w:val="18"/>
    </w:rPr>
  </w:style>
  <w:style w:type="paragraph" w:customStyle="1" w:styleId="PaperTitle4">
    <w:name w:val="Paper Title"/>
    <w:basedOn w:val="Heading1"/>
    <w:rsid w:val="00702B70"/>
    <w:pPr>
      <w:spacing w:before="120" w:after="300"/>
      <w:jc w:val="center"/>
    </w:pPr>
    <w:rPr>
      <w:rFonts w:eastAsia="Batang"/>
      <w:b/>
      <w:caps/>
      <w:kern w:val="32"/>
      <w:sz w:val="30"/>
      <w:szCs w:val="30"/>
      <w:lang w:eastAsia="ru-RU"/>
    </w:rPr>
  </w:style>
  <w:style w:type="paragraph" w:customStyle="1" w:styleId="AcknowledgmentsClauseTitle">
    <w:name w:val="Acknowledgments Clause Title"/>
    <w:basedOn w:val="Normal"/>
    <w:next w:val="BodyTextIndent"/>
    <w:rsid w:val="00702B70"/>
    <w:pPr>
      <w:keepNext/>
      <w:suppressAutoHyphens/>
      <w:overflowPunct w:val="0"/>
      <w:autoSpaceDE w:val="0"/>
      <w:autoSpaceDN w:val="0"/>
      <w:bidi w:val="0"/>
      <w:adjustRightInd w:val="0"/>
      <w:spacing w:before="240"/>
      <w:textAlignment w:val="baseline"/>
    </w:pPr>
    <w:rPr>
      <w:rFonts w:ascii="Arial" w:eastAsia="Batang" w:hAnsi="Arial" w:cs="Times New Roman"/>
      <w:b/>
      <w:caps/>
      <w:noProof w:val="0"/>
      <w:kern w:val="14"/>
    </w:rPr>
  </w:style>
  <w:style w:type="paragraph" w:customStyle="1" w:styleId="NomenclatureClauseTitle">
    <w:name w:val="Nomenclature Clause Title"/>
    <w:basedOn w:val="Normal"/>
    <w:next w:val="BodyTextIndent"/>
    <w:rsid w:val="00702B70"/>
    <w:pPr>
      <w:keepNext/>
      <w:suppressAutoHyphens/>
      <w:overflowPunct w:val="0"/>
      <w:autoSpaceDE w:val="0"/>
      <w:autoSpaceDN w:val="0"/>
      <w:bidi w:val="0"/>
      <w:adjustRightInd w:val="0"/>
      <w:spacing w:before="240"/>
      <w:textAlignment w:val="baseline"/>
    </w:pPr>
    <w:rPr>
      <w:rFonts w:ascii="Arial" w:eastAsia="Batang" w:hAnsi="Arial" w:cs="Times New Roman"/>
      <w:b/>
      <w:caps/>
      <w:noProof w:val="0"/>
      <w:kern w:val="14"/>
    </w:rPr>
  </w:style>
  <w:style w:type="paragraph" w:customStyle="1" w:styleId="TextHeading1">
    <w:name w:val="Text Heading 1"/>
    <w:basedOn w:val="Normal"/>
    <w:next w:val="BodyTextIndent"/>
    <w:rsid w:val="00702B70"/>
    <w:pPr>
      <w:keepNext/>
      <w:suppressAutoHyphens/>
      <w:overflowPunct w:val="0"/>
      <w:autoSpaceDE w:val="0"/>
      <w:autoSpaceDN w:val="0"/>
      <w:bidi w:val="0"/>
      <w:adjustRightInd w:val="0"/>
      <w:spacing w:before="240"/>
      <w:textAlignment w:val="baseline"/>
    </w:pPr>
    <w:rPr>
      <w:rFonts w:ascii="Arial" w:eastAsia="Batang" w:hAnsi="Arial" w:cs="Times New Roman"/>
      <w:b/>
      <w:caps/>
      <w:noProof w:val="0"/>
      <w:kern w:val="14"/>
    </w:rPr>
  </w:style>
  <w:style w:type="paragraph" w:customStyle="1" w:styleId="9Human">
    <w:name w:val="9_Human"/>
    <w:basedOn w:val="Normal"/>
    <w:rsid w:val="00702B70"/>
    <w:pPr>
      <w:widowControl w:val="0"/>
      <w:tabs>
        <w:tab w:val="left" w:pos="284"/>
        <w:tab w:val="left" w:pos="1134"/>
      </w:tabs>
      <w:wordWrap w:val="0"/>
      <w:bidi w:val="0"/>
      <w:adjustRightInd w:val="0"/>
      <w:snapToGrid w:val="0"/>
    </w:pPr>
    <w:rPr>
      <w:rFonts w:eastAsia="DotumChe" w:cs="Times New Roman"/>
      <w:noProof w:val="0"/>
      <w:snapToGrid w:val="0"/>
      <w:sz w:val="19"/>
      <w:lang w:eastAsia="ko-KR"/>
    </w:rPr>
  </w:style>
  <w:style w:type="character" w:customStyle="1" w:styleId="bodycopyblacklargespaced1">
    <w:name w:val="bodycopyblacklargespaced1"/>
    <w:rsid w:val="00702B70"/>
    <w:rPr>
      <w:rFonts w:ascii="Arial" w:hAnsi="Arial" w:cs="Arial" w:hint="default"/>
      <w:color w:val="000000"/>
      <w:sz w:val="17"/>
      <w:szCs w:val="17"/>
    </w:rPr>
  </w:style>
  <w:style w:type="character" w:customStyle="1" w:styleId="headnavbluexlarge21">
    <w:name w:val="headnavbluexlarge21"/>
    <w:rsid w:val="00702B70"/>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DefaultParagraphFont"/>
    <w:rsid w:val="00702B70"/>
  </w:style>
  <w:style w:type="character" w:customStyle="1" w:styleId="203Char">
    <w:name w:val="스타일 제목 2 + 단락 뒤: 0.3 줄 Char"/>
    <w:link w:val="203"/>
    <w:rsid w:val="00702B70"/>
    <w:rPr>
      <w:rFonts w:ascii="Times New Roman" w:eastAsia="MS Mincho" w:hAnsi="Times New Roman" w:cs="Batang"/>
      <w:b/>
      <w:bCs/>
      <w:snapToGrid w:val="0"/>
      <w:lang w:eastAsia="ja-JP" w:bidi="ar-SA"/>
    </w:rPr>
  </w:style>
  <w:style w:type="paragraph" w:customStyle="1" w:styleId="AbstractClauseTitle">
    <w:name w:val="Abstract Clause Title"/>
    <w:basedOn w:val="Normal"/>
    <w:next w:val="BodyTextIndent"/>
    <w:rsid w:val="00702B70"/>
    <w:pPr>
      <w:keepNext/>
      <w:overflowPunct w:val="0"/>
      <w:autoSpaceDE w:val="0"/>
      <w:autoSpaceDN w:val="0"/>
      <w:bidi w:val="0"/>
      <w:adjustRightInd w:val="0"/>
      <w:textAlignment w:val="baseline"/>
    </w:pPr>
    <w:rPr>
      <w:rFonts w:ascii="Helvetica" w:eastAsia="Batang" w:hAnsi="Helvetica" w:cs="Times New Roman"/>
      <w:b/>
      <w:caps/>
      <w:noProof w:val="0"/>
    </w:rPr>
  </w:style>
  <w:style w:type="paragraph" w:customStyle="1" w:styleId="AcknowledgmentsClauseT">
    <w:name w:val="Acknowledgments Clause T"/>
    <w:basedOn w:val="Normal"/>
    <w:next w:val="BodyTextIndent"/>
    <w:rsid w:val="00702B70"/>
    <w:pPr>
      <w:keepNext/>
      <w:overflowPunct w:val="0"/>
      <w:autoSpaceDE w:val="0"/>
      <w:autoSpaceDN w:val="0"/>
      <w:bidi w:val="0"/>
      <w:adjustRightInd w:val="0"/>
      <w:spacing w:before="240"/>
      <w:textAlignment w:val="baseline"/>
    </w:pPr>
    <w:rPr>
      <w:rFonts w:ascii="Helvetica" w:eastAsia="Batang" w:hAnsi="Helvetica" w:cs="Times New Roman"/>
      <w:b/>
      <w:caps/>
      <w:noProof w:val="0"/>
    </w:rPr>
  </w:style>
  <w:style w:type="paragraph" w:customStyle="1" w:styleId="DocumentNumber">
    <w:name w:val="Document Number"/>
    <w:basedOn w:val="Normal"/>
    <w:next w:val="BodyTextIndent"/>
    <w:rsid w:val="00702B70"/>
    <w:pPr>
      <w:overflowPunct w:val="0"/>
      <w:autoSpaceDE w:val="0"/>
      <w:autoSpaceDN w:val="0"/>
      <w:bidi w:val="0"/>
      <w:adjustRightInd w:val="0"/>
      <w:spacing w:before="900"/>
      <w:jc w:val="right"/>
      <w:textAlignment w:val="baseline"/>
    </w:pPr>
    <w:rPr>
      <w:rFonts w:ascii="Helvetica" w:eastAsia="Batang" w:hAnsi="Helvetica" w:cs="Times New Roman"/>
      <w:b/>
      <w:noProof w:val="0"/>
      <w:sz w:val="36"/>
    </w:rPr>
  </w:style>
  <w:style w:type="paragraph" w:customStyle="1" w:styleId="EquationNumber">
    <w:name w:val="Equation Number"/>
    <w:basedOn w:val="Normal"/>
    <w:next w:val="BodyTextIndent"/>
    <w:rsid w:val="00702B70"/>
    <w:pPr>
      <w:overflowPunct w:val="0"/>
      <w:autoSpaceDE w:val="0"/>
      <w:autoSpaceDN w:val="0"/>
      <w:bidi w:val="0"/>
      <w:adjustRightInd w:val="0"/>
      <w:jc w:val="right"/>
      <w:textAlignment w:val="baseline"/>
    </w:pPr>
    <w:rPr>
      <w:rFonts w:ascii="Times" w:eastAsia="Batang" w:hAnsi="Times" w:cs="Times New Roman"/>
      <w:noProof w:val="0"/>
    </w:rPr>
  </w:style>
  <w:style w:type="paragraph" w:customStyle="1" w:styleId="NomenclatureClauseTitl">
    <w:name w:val="Nomenclature Clause Titl"/>
    <w:basedOn w:val="Normal"/>
    <w:next w:val="BodyTextIndent"/>
    <w:rsid w:val="00702B70"/>
    <w:pPr>
      <w:keepNext/>
      <w:overflowPunct w:val="0"/>
      <w:autoSpaceDE w:val="0"/>
      <w:autoSpaceDN w:val="0"/>
      <w:bidi w:val="0"/>
      <w:adjustRightInd w:val="0"/>
      <w:spacing w:before="240"/>
      <w:textAlignment w:val="baseline"/>
    </w:pPr>
    <w:rPr>
      <w:rFonts w:ascii="Helvetica" w:eastAsia="Batang" w:hAnsi="Helvetica" w:cs="Times New Roman"/>
      <w:b/>
      <w:caps/>
      <w:noProof w:val="0"/>
    </w:rPr>
  </w:style>
  <w:style w:type="paragraph" w:customStyle="1" w:styleId="TextHeading2">
    <w:name w:val="Text Heading 2"/>
    <w:basedOn w:val="Normal"/>
    <w:next w:val="BodyTextIndent"/>
    <w:rsid w:val="00702B70"/>
    <w:pPr>
      <w:keepNext/>
      <w:overflowPunct w:val="0"/>
      <w:autoSpaceDE w:val="0"/>
      <w:autoSpaceDN w:val="0"/>
      <w:bidi w:val="0"/>
      <w:adjustRightInd w:val="0"/>
      <w:spacing w:before="240"/>
      <w:textAlignment w:val="baseline"/>
    </w:pPr>
    <w:rPr>
      <w:rFonts w:ascii="Helvetica" w:eastAsia="Batang" w:hAnsi="Helvetica" w:cs="Times New Roman"/>
      <w:b/>
      <w:noProof w:val="0"/>
      <w:u w:val="single"/>
    </w:rPr>
  </w:style>
  <w:style w:type="paragraph" w:customStyle="1" w:styleId="TextHeading3">
    <w:name w:val="Text Heading 3"/>
    <w:basedOn w:val="Normal"/>
    <w:next w:val="BodyTextIndent"/>
    <w:rsid w:val="00702B70"/>
    <w:pPr>
      <w:overflowPunct w:val="0"/>
      <w:autoSpaceDE w:val="0"/>
      <w:autoSpaceDN w:val="0"/>
      <w:bidi w:val="0"/>
      <w:adjustRightInd w:val="0"/>
      <w:spacing w:before="240"/>
      <w:ind w:left="360"/>
      <w:textAlignment w:val="baseline"/>
    </w:pPr>
    <w:rPr>
      <w:rFonts w:ascii="Helvetica" w:eastAsia="Batang" w:hAnsi="Helvetica" w:cs="Times New Roman"/>
      <w:b/>
      <w:noProof w:val="0"/>
      <w:u w:val="single"/>
    </w:rPr>
  </w:style>
  <w:style w:type="paragraph" w:customStyle="1" w:styleId="BodySub-head">
    <w:name w:val="Body Sub-head"/>
    <w:basedOn w:val="Default"/>
    <w:next w:val="Default"/>
    <w:rsid w:val="00702B70"/>
    <w:pPr>
      <w:jc w:val="left"/>
    </w:pPr>
    <w:rPr>
      <w:rFonts w:ascii="Arial" w:eastAsia="Batang" w:hAnsi="Arial"/>
      <w:color w:val="auto"/>
    </w:rPr>
  </w:style>
  <w:style w:type="paragraph" w:customStyle="1" w:styleId="Style4">
    <w:name w:val="Style4"/>
    <w:basedOn w:val="Heading1"/>
    <w:rsid w:val="00702B70"/>
    <w:pPr>
      <w:numPr>
        <w:numId w:val="47"/>
      </w:numPr>
      <w:overflowPunct w:val="0"/>
      <w:autoSpaceDE w:val="0"/>
      <w:autoSpaceDN w:val="0"/>
      <w:adjustRightInd w:val="0"/>
      <w:spacing w:before="240" w:after="60"/>
      <w:textAlignment w:val="baseline"/>
    </w:pPr>
    <w:rPr>
      <w:rFonts w:ascii="Bookman Old Style" w:eastAsia="Batang" w:hAnsi="Bookman Old Style" w:cs="Arial"/>
      <w:b/>
      <w:bCs/>
      <w:kern w:val="32"/>
      <w:sz w:val="32"/>
      <w:szCs w:val="32"/>
    </w:rPr>
  </w:style>
  <w:style w:type="paragraph" w:customStyle="1" w:styleId="StyleHeading2BookmanOldStyle">
    <w:name w:val="Style Heading 2 + Bookman Old Style"/>
    <w:basedOn w:val="Heading2"/>
    <w:link w:val="StyleHeading2BookmanOldStyleChar"/>
    <w:rsid w:val="00702B70"/>
    <w:pPr>
      <w:keepNext w:val="0"/>
      <w:bidi w:val="0"/>
      <w:spacing w:before="100" w:beforeAutospacing="1" w:after="100" w:afterAutospacing="1"/>
    </w:pPr>
    <w:rPr>
      <w:rFonts w:ascii="Bookman Old Style" w:eastAsia="Batang" w:hAnsi="Bookman Old Style"/>
      <w:i w:val="0"/>
      <w:iCs w:val="0"/>
      <w:noProof w:val="0"/>
      <w:color w:val="000000"/>
      <w:sz w:val="24"/>
      <w:szCs w:val="36"/>
    </w:rPr>
  </w:style>
  <w:style w:type="character" w:customStyle="1" w:styleId="StyleHeading2BookmanOldStyleChar">
    <w:name w:val="Style Heading 2 + Bookman Old Style Char"/>
    <w:link w:val="StyleHeading2BookmanOldStyle"/>
    <w:rsid w:val="00702B70"/>
    <w:rPr>
      <w:rFonts w:ascii="Bookman Old Style" w:eastAsia="Batang" w:hAnsi="Bookman Old Style" w:cs="Times New Roman"/>
      <w:b/>
      <w:bCs/>
      <w:color w:val="000000"/>
      <w:sz w:val="24"/>
      <w:szCs w:val="36"/>
      <w:lang w:bidi="ar-SA"/>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702B70"/>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link w:val="StyleStyleHeading2BookmanOldStyleTimesNewRoman"/>
    <w:rsid w:val="00702B70"/>
    <w:rPr>
      <w:rFonts w:ascii="Times New Roman" w:eastAsia="Batang" w:hAnsi="Times New Roman" w:cs="Times New Roman"/>
      <w:b/>
      <w:bCs/>
      <w:color w:val="000000"/>
      <w:sz w:val="24"/>
      <w:szCs w:val="36"/>
      <w:lang w:bidi="ar-SA"/>
    </w:rPr>
  </w:style>
  <w:style w:type="paragraph" w:customStyle="1" w:styleId="StyleHeading3TimesNewRoman">
    <w:name w:val="Style Heading 3 + Times New Roman"/>
    <w:basedOn w:val="Heading3"/>
    <w:rsid w:val="00702B70"/>
    <w:pPr>
      <w:tabs>
        <w:tab w:val="num" w:pos="720"/>
      </w:tabs>
      <w:overflowPunct w:val="0"/>
      <w:autoSpaceDE w:val="0"/>
      <w:autoSpaceDN w:val="0"/>
      <w:bidi w:val="0"/>
      <w:adjustRightInd w:val="0"/>
      <w:spacing w:before="180" w:after="180"/>
      <w:ind w:left="720" w:hanging="720"/>
      <w:jc w:val="both"/>
      <w:textAlignment w:val="baseline"/>
    </w:pPr>
    <w:rPr>
      <w:rFonts w:ascii="Times New Roman" w:eastAsia="Batang" w:hAnsi="Times New Roman" w:cs="Arial"/>
      <w:b w:val="0"/>
      <w:bCs w:val="0"/>
      <w:noProof w:val="0"/>
      <w:sz w:val="24"/>
    </w:rPr>
  </w:style>
  <w:style w:type="paragraph" w:customStyle="1" w:styleId="Style5">
    <w:name w:val="Style5"/>
    <w:basedOn w:val="Heading4"/>
    <w:rsid w:val="00702B70"/>
    <w:pPr>
      <w:numPr>
        <w:ilvl w:val="3"/>
      </w:numPr>
      <w:tabs>
        <w:tab w:val="num" w:pos="864"/>
      </w:tabs>
      <w:overflowPunct w:val="0"/>
      <w:autoSpaceDE w:val="0"/>
      <w:autoSpaceDN w:val="0"/>
      <w:adjustRightInd w:val="0"/>
      <w:spacing w:before="120" w:after="120" w:line="240" w:lineRule="auto"/>
      <w:ind w:left="864" w:hanging="864"/>
      <w:jc w:val="both"/>
      <w:textAlignment w:val="baseline"/>
    </w:pPr>
    <w:rPr>
      <w:rFonts w:eastAsia="Batang"/>
      <w:sz w:val="24"/>
      <w:szCs w:val="28"/>
      <w:lang w:bidi="ar-SA"/>
    </w:rPr>
  </w:style>
  <w:style w:type="paragraph" w:customStyle="1" w:styleId="t">
    <w:name w:val="t"/>
    <w:basedOn w:val="Normal"/>
    <w:rsid w:val="00702B70"/>
    <w:pPr>
      <w:bidi w:val="0"/>
      <w:spacing w:before="100" w:beforeAutospacing="1" w:after="100" w:afterAutospacing="1"/>
      <w:jc w:val="left"/>
    </w:pPr>
    <w:rPr>
      <w:rFonts w:eastAsia="Batang" w:cs="Times New Roman"/>
      <w:noProof w:val="0"/>
      <w:sz w:val="24"/>
      <w:szCs w:val="24"/>
    </w:rPr>
  </w:style>
  <w:style w:type="paragraph" w:customStyle="1" w:styleId="art">
    <w:name w:val="art"/>
    <w:basedOn w:val="Normal"/>
    <w:rsid w:val="00702B70"/>
    <w:pPr>
      <w:bidi w:val="0"/>
      <w:spacing w:before="100" w:beforeAutospacing="1" w:after="100" w:afterAutospacing="1"/>
      <w:jc w:val="left"/>
    </w:pPr>
    <w:rPr>
      <w:rFonts w:eastAsia="Batang" w:cs="Times New Roman"/>
      <w:noProof w:val="0"/>
      <w:sz w:val="24"/>
      <w:szCs w:val="24"/>
    </w:rPr>
  </w:style>
  <w:style w:type="paragraph" w:customStyle="1" w:styleId="StyleHeading1TimesNewRoman">
    <w:name w:val="Style Heading 1 + Times New Roman"/>
    <w:basedOn w:val="Heading1"/>
    <w:rsid w:val="00702B70"/>
    <w:pPr>
      <w:tabs>
        <w:tab w:val="num" w:pos="432"/>
      </w:tabs>
      <w:overflowPunct w:val="0"/>
      <w:autoSpaceDE w:val="0"/>
      <w:autoSpaceDN w:val="0"/>
      <w:adjustRightInd w:val="0"/>
      <w:spacing w:before="180" w:after="180"/>
      <w:ind w:left="431" w:hanging="431"/>
      <w:textAlignment w:val="baseline"/>
    </w:pPr>
    <w:rPr>
      <w:rFonts w:eastAsia="Batang" w:cs="Arial"/>
      <w:b/>
      <w:bCs/>
      <w:kern w:val="32"/>
      <w:sz w:val="28"/>
      <w:szCs w:val="32"/>
    </w:rPr>
  </w:style>
  <w:style w:type="paragraph" w:customStyle="1" w:styleId="StyleStyleHeading1TimesNewRomanBefore0ptAfter0">
    <w:name w:val="Style Style Heading 1 + Times New Roman + Before:  0 pt After:  0 ..."/>
    <w:basedOn w:val="StyleHeading1TimesNewRoman"/>
    <w:rsid w:val="00702B70"/>
    <w:pPr>
      <w:spacing w:before="240" w:after="0" w:line="480" w:lineRule="auto"/>
      <w:ind w:left="432" w:hanging="432"/>
    </w:pPr>
    <w:rPr>
      <w:rFonts w:cs="Times New Roman"/>
      <w:szCs w:val="20"/>
    </w:rPr>
  </w:style>
  <w:style w:type="paragraph" w:customStyle="1" w:styleId="110">
    <w:name w:val="스타일 본  문 + 첫 줄:  1 글자1"/>
    <w:basedOn w:val="aff8"/>
    <w:rsid w:val="00702B70"/>
    <w:pPr>
      <w:ind w:firstLine="173"/>
    </w:pPr>
    <w:rPr>
      <w:rFonts w:cs="Batang"/>
    </w:rPr>
  </w:style>
  <w:style w:type="paragraph" w:customStyle="1" w:styleId="13pt">
    <w:name w:val="스타일 본  문 + 글자 위치 내림:  13 pt"/>
    <w:basedOn w:val="aff8"/>
    <w:link w:val="13ptChar"/>
    <w:rsid w:val="00702B70"/>
    <w:pPr>
      <w:tabs>
        <w:tab w:val="right" w:pos="4592"/>
      </w:tabs>
    </w:pPr>
    <w:rPr>
      <w:position w:val="-26"/>
    </w:rPr>
  </w:style>
  <w:style w:type="character" w:customStyle="1" w:styleId="13ptChar">
    <w:name w:val="스타일 본  문 + 글자 위치 내림:  13 pt Char"/>
    <w:link w:val="13pt"/>
    <w:rsid w:val="00702B70"/>
    <w:rPr>
      <w:rFonts w:ascii="Times New Roman" w:eastAsia="-윤명조120" w:hAnsi="Times New Roman" w:cs="Times New Roman"/>
      <w:snapToGrid w:val="0"/>
      <w:spacing w:val="-3"/>
      <w:position w:val="-26"/>
      <w:sz w:val="19"/>
      <w:lang w:eastAsia="ja-JP" w:bidi="ar-SA"/>
    </w:rPr>
  </w:style>
  <w:style w:type="paragraph" w:customStyle="1" w:styleId="112pt">
    <w:name w:val="스타일 본  문 + 첫 줄:  1 글자 줄 간격: 최소 12 pt"/>
    <w:basedOn w:val="aff8"/>
    <w:rsid w:val="00702B70"/>
    <w:pPr>
      <w:tabs>
        <w:tab w:val="clear" w:pos="3969"/>
        <w:tab w:val="right" w:pos="4592"/>
      </w:tabs>
      <w:spacing w:line="240" w:lineRule="atLeast"/>
      <w:ind w:firstLine="179"/>
    </w:pPr>
    <w:rPr>
      <w:rFonts w:cs="Batang"/>
    </w:rPr>
  </w:style>
  <w:style w:type="table" w:customStyle="1" w:styleId="TableGrid174">
    <w:name w:val="Table Grid174"/>
    <w:basedOn w:val="TableNormal"/>
    <w:next w:val="TableGrid"/>
    <w:uiPriority w:val="59"/>
    <w:rsid w:val="00C238A1"/>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1">
    <w:name w:val="PARAGRAPH"/>
    <w:basedOn w:val="Normal"/>
    <w:rsid w:val="00E62C18"/>
    <w:pPr>
      <w:widowControl w:val="0"/>
      <w:bidi w:val="0"/>
      <w:spacing w:line="230" w:lineRule="exact"/>
      <w:ind w:firstLine="240"/>
    </w:pPr>
    <w:rPr>
      <w:rFonts w:ascii="Palatino" w:eastAsia="Times New Roman" w:hAnsi="Palatino" w:cs="Times New Roman"/>
      <w:noProof w:val="0"/>
      <w:kern w:val="16"/>
      <w:sz w:val="19"/>
    </w:rPr>
  </w:style>
  <w:style w:type="paragraph" w:customStyle="1" w:styleId="PARAGRAPHnoindent">
    <w:name w:val="PARAGRAPH (no indent)"/>
    <w:basedOn w:val="PARAGRAPH1"/>
    <w:next w:val="PARAGRAPH1"/>
    <w:rsid w:val="00E62C18"/>
    <w:pPr>
      <w:ind w:firstLine="0"/>
    </w:pPr>
  </w:style>
  <w:style w:type="table" w:customStyle="1" w:styleId="TableGrid175">
    <w:name w:val="Table Grid175"/>
    <w:basedOn w:val="TableNormal"/>
    <w:next w:val="TableGrid"/>
    <w:uiPriority w:val="59"/>
    <w:rsid w:val="00C072AD"/>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6">
    <w:name w:val="Light Shading16"/>
    <w:basedOn w:val="TableNormal"/>
    <w:uiPriority w:val="60"/>
    <w:rsid w:val="00E576B7"/>
    <w:rPr>
      <w:color w:val="000000"/>
      <w:lang w:val="en-IN" w:eastAsia="en-IN"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7">
    <w:name w:val="Light Shading17"/>
    <w:basedOn w:val="TableNormal"/>
    <w:uiPriority w:val="60"/>
    <w:rsid w:val="00E576B7"/>
    <w:rPr>
      <w:color w:val="000000"/>
      <w:lang w:val="en-IN" w:eastAsia="en-IN"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76">
    <w:name w:val="Table Grid176"/>
    <w:basedOn w:val="TableNormal"/>
    <w:next w:val="TableGrid"/>
    <w:rsid w:val="00EF46BF"/>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77">
    <w:name w:val="Table Grid177"/>
    <w:basedOn w:val="TableNormal"/>
    <w:next w:val="TableGrid"/>
    <w:rsid w:val="00EF46BF"/>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113">
    <w:name w:val="Table Grid1113"/>
    <w:basedOn w:val="TableNormal"/>
    <w:next w:val="TableGrid"/>
    <w:rsid w:val="00EF46BF"/>
    <w:rPr>
      <w:rFonts w:asciiTheme="minorHAnsi" w:eastAsiaTheme="minorHAnsi" w:hAnsiTheme="minorHAnsi" w:cstheme="minorBidi"/>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8">
    <w:name w:val="Table Grid178"/>
    <w:basedOn w:val="TableNormal"/>
    <w:next w:val="TableGrid"/>
    <w:rsid w:val="00EF46BF"/>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79">
    <w:name w:val="Table Grid179"/>
    <w:basedOn w:val="TableNormal"/>
    <w:next w:val="TableGrid"/>
    <w:rsid w:val="00EF46BF"/>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80">
    <w:name w:val="Table Grid180"/>
    <w:basedOn w:val="TableNormal"/>
    <w:next w:val="TableGrid"/>
    <w:rsid w:val="00EF46BF"/>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17">
    <w:name w:val="Table Grid217"/>
    <w:basedOn w:val="TableNormal"/>
    <w:next w:val="TableGrid"/>
    <w:uiPriority w:val="59"/>
    <w:rsid w:val="00E70817"/>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semiHidden/>
    <w:unhideWhenUsed/>
    <w:rsid w:val="00C74D95"/>
  </w:style>
  <w:style w:type="table" w:customStyle="1" w:styleId="TableGrid182">
    <w:name w:val="Table Grid182"/>
    <w:basedOn w:val="TableNormal"/>
    <w:next w:val="TableGrid"/>
    <w:uiPriority w:val="59"/>
    <w:rsid w:val="00C74D9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uiPriority w:val="99"/>
    <w:semiHidden/>
    <w:unhideWhenUsed/>
    <w:rsid w:val="00C74D95"/>
    <w:rPr>
      <w:color w:val="2B579A"/>
      <w:shd w:val="clear" w:color="auto" w:fill="E6E6E6"/>
    </w:rPr>
  </w:style>
  <w:style w:type="paragraph" w:customStyle="1" w:styleId="24">
    <w:name w:val="样式2"/>
    <w:basedOn w:val="FootnoteText"/>
    <w:rsid w:val="00C74D95"/>
    <w:pPr>
      <w:widowControl w:val="0"/>
      <w:bidi w:val="0"/>
      <w:adjustRightInd w:val="0"/>
      <w:snapToGrid w:val="0"/>
      <w:ind w:leftChars="100" w:left="1260" w:rightChars="100" w:right="100"/>
      <w:jc w:val="left"/>
      <w:textAlignment w:val="baseline"/>
    </w:pPr>
    <w:rPr>
      <w:rFonts w:eastAsia="SimSun"/>
      <w:noProof w:val="0"/>
      <w:kern w:val="2"/>
      <w:sz w:val="18"/>
      <w:szCs w:val="18"/>
      <w:lang w:val="x-none" w:eastAsia="zh-CN"/>
    </w:rPr>
  </w:style>
  <w:style w:type="paragraph" w:customStyle="1" w:styleId="Originalarticle1018">
    <w:name w:val="Original article:10 磅 段后: 18 磅"/>
    <w:basedOn w:val="Normal"/>
    <w:rsid w:val="00C74D95"/>
    <w:pPr>
      <w:widowControl w:val="0"/>
      <w:bidi w:val="0"/>
      <w:spacing w:after="360"/>
    </w:pPr>
    <w:rPr>
      <w:rFonts w:eastAsia="Times New Roman" w:cs="SimSun"/>
      <w:noProof w:val="0"/>
      <w:lang w:eastAsia="zh-CN"/>
    </w:rPr>
  </w:style>
  <w:style w:type="paragraph" w:customStyle="1" w:styleId="affff6">
    <w:name w:val="脚注"/>
    <w:basedOn w:val="FootnoteText"/>
    <w:rsid w:val="00C74D95"/>
    <w:pPr>
      <w:widowControl w:val="0"/>
      <w:bidi w:val="0"/>
      <w:snapToGrid w:val="0"/>
      <w:spacing w:line="240" w:lineRule="exact"/>
      <w:ind w:left="180" w:right="180"/>
      <w:jc w:val="left"/>
    </w:pPr>
    <w:rPr>
      <w:rFonts w:eastAsia="Times New Roman"/>
      <w:noProof w:val="0"/>
      <w:sz w:val="16"/>
      <w:szCs w:val="18"/>
      <w:lang w:val="x-none" w:eastAsia="zh-CN"/>
    </w:rPr>
  </w:style>
  <w:style w:type="paragraph" w:customStyle="1" w:styleId="Originalarticle">
    <w:name w:val="Original article"/>
    <w:basedOn w:val="Originalarticle1018"/>
    <w:rsid w:val="00C74D95"/>
    <w:rPr>
      <w:rFonts w:eastAsia="SimSun"/>
    </w:rPr>
  </w:style>
  <w:style w:type="character" w:customStyle="1" w:styleId="Authoraffiliations">
    <w:name w:val="Author affiliations"/>
    <w:rsid w:val="00C74D95"/>
    <w:rPr>
      <w:i/>
      <w:iCs/>
      <w:sz w:val="20"/>
    </w:rPr>
  </w:style>
  <w:style w:type="paragraph" w:customStyle="1" w:styleId="Paperdates">
    <w:name w:val="Paper dates"/>
    <w:basedOn w:val="Normal"/>
    <w:rsid w:val="00C74D95"/>
    <w:pPr>
      <w:widowControl w:val="0"/>
      <w:bidi w:val="0"/>
      <w:spacing w:before="360" w:after="360" w:line="280" w:lineRule="exact"/>
    </w:pPr>
    <w:rPr>
      <w:rFonts w:eastAsia="SimSun" w:cs="SimSun"/>
      <w:noProof w:val="0"/>
      <w:lang w:eastAsia="zh-CN"/>
    </w:rPr>
  </w:style>
  <w:style w:type="character" w:customStyle="1" w:styleId="def">
    <w:name w:val="def"/>
    <w:rsid w:val="00C74D95"/>
  </w:style>
  <w:style w:type="paragraph" w:customStyle="1" w:styleId="maintext0">
    <w:name w:val="maintext"/>
    <w:basedOn w:val="Normal"/>
    <w:rsid w:val="00C74D95"/>
    <w:pPr>
      <w:widowControl w:val="0"/>
      <w:bidi w:val="0"/>
      <w:adjustRightInd w:val="0"/>
      <w:spacing w:line="314" w:lineRule="exact"/>
      <w:ind w:firstLine="425"/>
      <w:textAlignment w:val="baseline"/>
    </w:pPr>
    <w:rPr>
      <w:rFonts w:eastAsia="SimSun" w:cs="Times New Roman"/>
      <w:noProof w:val="0"/>
      <w:kern w:val="2"/>
      <w:sz w:val="21"/>
      <w:lang w:eastAsia="zh-CN"/>
    </w:rPr>
  </w:style>
  <w:style w:type="table" w:customStyle="1" w:styleId="19">
    <w:name w:val="网格型1"/>
    <w:basedOn w:val="TableNormal"/>
    <w:next w:val="TableGrid"/>
    <w:rsid w:val="00C74D95"/>
    <w:pPr>
      <w:suppressAutoHyphens/>
      <w:overflowPunct w:val="0"/>
      <w:autoSpaceDE w:val="0"/>
      <w:autoSpaceDN w:val="0"/>
      <w:adjustRightInd w:val="0"/>
      <w:jc w:val="both"/>
      <w:textAlignment w:val="baseline"/>
    </w:pPr>
    <w:rPr>
      <w:rFonts w:ascii="Times New Roman" w:eastAsia="SimSu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CharCharChar">
    <w:name w:val="Char1 Char Char Char"/>
    <w:basedOn w:val="Normal"/>
    <w:rsid w:val="00C74D95"/>
    <w:pPr>
      <w:bidi w:val="0"/>
      <w:spacing w:after="160" w:line="240" w:lineRule="exact"/>
      <w:jc w:val="left"/>
    </w:pPr>
    <w:rPr>
      <w:rFonts w:ascii="Arial" w:eastAsia="Times New Roman" w:hAnsi="Arial" w:cs="Verdana"/>
      <w:b/>
      <w:noProof w:val="0"/>
      <w:sz w:val="24"/>
      <w:szCs w:val="24"/>
    </w:rPr>
  </w:style>
  <w:style w:type="character" w:customStyle="1" w:styleId="TimesRoman10Black">
    <w:name w:val="Times Roman10 Black"/>
    <w:rsid w:val="00C74D95"/>
    <w:rPr>
      <w:noProof w:val="0"/>
      <w:color w:val="000000"/>
      <w:sz w:val="20"/>
      <w:lang w:val="en-US"/>
    </w:rPr>
  </w:style>
  <w:style w:type="table" w:customStyle="1" w:styleId="PlainTable25">
    <w:name w:val="Plain Table 25"/>
    <w:basedOn w:val="TableNormal"/>
    <w:uiPriority w:val="42"/>
    <w:rsid w:val="00C74D95"/>
    <w:rPr>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2">
    <w:name w:val="Plain Table 32"/>
    <w:basedOn w:val="TableNormal"/>
    <w:uiPriority w:val="43"/>
    <w:rsid w:val="00C74D95"/>
    <w:rPr>
      <w:lang w:bidi="ar-SA"/>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numbering" w:customStyle="1" w:styleId="NoList68">
    <w:name w:val="No List68"/>
    <w:next w:val="NoList"/>
    <w:uiPriority w:val="99"/>
    <w:semiHidden/>
    <w:unhideWhenUsed/>
    <w:rsid w:val="00C060BA"/>
  </w:style>
  <w:style w:type="table" w:customStyle="1" w:styleId="TableGrid183">
    <w:name w:val="Table Grid183"/>
    <w:basedOn w:val="TableNormal"/>
    <w:next w:val="TableGrid"/>
    <w:uiPriority w:val="59"/>
    <w:rsid w:val="00C060BA"/>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3">
    <w:name w:val="Light Shading113"/>
    <w:basedOn w:val="TableNormal"/>
    <w:uiPriority w:val="60"/>
    <w:rsid w:val="00C060BA"/>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84">
    <w:name w:val="Table Grid184"/>
    <w:basedOn w:val="TableNormal"/>
    <w:next w:val="TableGrid"/>
    <w:uiPriority w:val="59"/>
    <w:rsid w:val="00C060BA"/>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8">
    <w:name w:val="Table Grid218"/>
    <w:basedOn w:val="TableNormal"/>
    <w:next w:val="TableGrid"/>
    <w:uiPriority w:val="59"/>
    <w:rsid w:val="00C060BA"/>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next w:val="TableGrid"/>
    <w:uiPriority w:val="59"/>
    <w:rsid w:val="00C060BA"/>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7">
    <w:name w:val="خالی"/>
    <w:basedOn w:val="Normal"/>
    <w:link w:val="Charc"/>
    <w:qFormat/>
    <w:rsid w:val="00C060BA"/>
    <w:pPr>
      <w:jc w:val="center"/>
    </w:pPr>
    <w:rPr>
      <w:rFonts w:cs="B Nazanin"/>
      <w:noProof w:val="0"/>
      <w:sz w:val="18"/>
      <w:lang w:bidi="fa-IR"/>
    </w:rPr>
  </w:style>
  <w:style w:type="character" w:customStyle="1" w:styleId="Charc">
    <w:name w:val="خالی Char"/>
    <w:link w:val="affff7"/>
    <w:rsid w:val="00C060BA"/>
    <w:rPr>
      <w:rFonts w:ascii="Times New Roman" w:hAnsi="Times New Roman" w:cs="B Nazanin"/>
      <w:sz w:val="18"/>
    </w:rPr>
  </w:style>
  <w:style w:type="character" w:customStyle="1" w:styleId="Char">
    <w:name w:val="معادله Char"/>
    <w:link w:val="af"/>
    <w:rsid w:val="00C060BA"/>
    <w:rPr>
      <w:rFonts w:ascii="Times New Roman" w:eastAsia="Times New Roman" w:hAnsi="Times New Roman" w:cs="Times New Roman"/>
      <w:sz w:val="22"/>
      <w:szCs w:val="22"/>
      <w:lang w:eastAsia="en-ZW" w:bidi="ar-SA"/>
    </w:rPr>
  </w:style>
  <w:style w:type="numbering" w:customStyle="1" w:styleId="NoList69">
    <w:name w:val="No List69"/>
    <w:next w:val="NoList"/>
    <w:uiPriority w:val="99"/>
    <w:semiHidden/>
    <w:unhideWhenUsed/>
    <w:rsid w:val="00AC5A8D"/>
  </w:style>
  <w:style w:type="table" w:customStyle="1" w:styleId="TableGrid185">
    <w:name w:val="Table Grid185"/>
    <w:basedOn w:val="TableNormal"/>
    <w:next w:val="TableGrid"/>
    <w:uiPriority w:val="59"/>
    <w:rsid w:val="00AC5A8D"/>
    <w:rPr>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0">
    <w:name w:val="No List70"/>
    <w:next w:val="NoList"/>
    <w:uiPriority w:val="99"/>
    <w:semiHidden/>
    <w:unhideWhenUsed/>
    <w:rsid w:val="000709D0"/>
  </w:style>
  <w:style w:type="paragraph" w:customStyle="1" w:styleId="SubmissionTitle">
    <w:name w:val="Submission Title"/>
    <w:basedOn w:val="Normal"/>
    <w:rsid w:val="000709D0"/>
    <w:pPr>
      <w:bidi w:val="0"/>
      <w:spacing w:after="480"/>
      <w:jc w:val="center"/>
    </w:pPr>
    <w:rPr>
      <w:rFonts w:eastAsia="Times New Roman" w:cs="Times New Roman"/>
      <w:b/>
      <w:caps/>
      <w:noProof w:val="0"/>
      <w:sz w:val="32"/>
      <w:szCs w:val="24"/>
    </w:rPr>
  </w:style>
  <w:style w:type="paragraph" w:customStyle="1" w:styleId="AbstractText0">
    <w:name w:val="Abstract Text"/>
    <w:basedOn w:val="Normal"/>
    <w:rsid w:val="000709D0"/>
    <w:pPr>
      <w:bidi w:val="0"/>
    </w:pPr>
    <w:rPr>
      <w:rFonts w:eastAsia="Times New Roman" w:cs="Times New Roman"/>
      <w:noProof w:val="0"/>
      <w:sz w:val="18"/>
      <w:szCs w:val="24"/>
    </w:rPr>
  </w:style>
  <w:style w:type="paragraph" w:customStyle="1" w:styleId="AbstractTitle">
    <w:name w:val="Abstract Title"/>
    <w:basedOn w:val="Normal"/>
    <w:next w:val="AbstractText0"/>
    <w:rsid w:val="000709D0"/>
    <w:pPr>
      <w:bidi w:val="0"/>
      <w:spacing w:before="840" w:after="120"/>
    </w:pPr>
    <w:rPr>
      <w:rFonts w:eastAsia="Times New Roman" w:cs="Times New Roman"/>
      <w:b/>
      <w:bCs/>
      <w:caps/>
      <w:noProof w:val="0"/>
      <w:sz w:val="18"/>
      <w:szCs w:val="24"/>
    </w:rPr>
  </w:style>
  <w:style w:type="paragraph" w:customStyle="1" w:styleId="KeywordsText">
    <w:name w:val="Keywords Text"/>
    <w:basedOn w:val="Normal"/>
    <w:rsid w:val="000709D0"/>
    <w:pPr>
      <w:bidi w:val="0"/>
    </w:pPr>
    <w:rPr>
      <w:rFonts w:eastAsia="Times New Roman" w:cs="Times New Roman"/>
      <w:noProof w:val="0"/>
      <w:sz w:val="18"/>
      <w:szCs w:val="24"/>
    </w:rPr>
  </w:style>
  <w:style w:type="paragraph" w:customStyle="1" w:styleId="KeywordsTitle">
    <w:name w:val="Keywords Title"/>
    <w:basedOn w:val="Normal"/>
    <w:next w:val="KeywordsText"/>
    <w:rsid w:val="000709D0"/>
    <w:pPr>
      <w:bidi w:val="0"/>
      <w:spacing w:before="360" w:after="120"/>
    </w:pPr>
    <w:rPr>
      <w:rFonts w:eastAsia="Times New Roman" w:cs="Times New Roman"/>
      <w:b/>
      <w:bCs/>
      <w:caps/>
      <w:noProof w:val="0"/>
      <w:sz w:val="18"/>
      <w:szCs w:val="24"/>
    </w:rPr>
  </w:style>
  <w:style w:type="paragraph" w:customStyle="1" w:styleId="FirstOrderHeadings">
    <w:name w:val="First Order Headings"/>
    <w:basedOn w:val="Normal"/>
    <w:next w:val="MainText1"/>
    <w:rsid w:val="000709D0"/>
    <w:pPr>
      <w:numPr>
        <w:numId w:val="48"/>
      </w:numPr>
      <w:bidi w:val="0"/>
      <w:spacing w:before="480" w:after="240"/>
    </w:pPr>
    <w:rPr>
      <w:rFonts w:eastAsia="Times New Roman" w:cs="Times New Roman"/>
      <w:b/>
      <w:bCs/>
      <w:caps/>
      <w:noProof w:val="0"/>
      <w:sz w:val="26"/>
      <w:szCs w:val="24"/>
    </w:rPr>
  </w:style>
  <w:style w:type="paragraph" w:customStyle="1" w:styleId="MainText1">
    <w:name w:val="Main Text"/>
    <w:basedOn w:val="Normal"/>
    <w:rsid w:val="000709D0"/>
    <w:pPr>
      <w:bidi w:val="0"/>
      <w:ind w:firstLine="284"/>
    </w:pPr>
    <w:rPr>
      <w:rFonts w:eastAsia="Times New Roman" w:cs="Times New Roman"/>
      <w:noProof w:val="0"/>
      <w:szCs w:val="24"/>
    </w:rPr>
  </w:style>
  <w:style w:type="paragraph" w:customStyle="1" w:styleId="SecondOrderHeadings">
    <w:name w:val="Second Order Headings"/>
    <w:basedOn w:val="Normal"/>
    <w:next w:val="MainText1"/>
    <w:rsid w:val="000709D0"/>
    <w:pPr>
      <w:bidi w:val="0"/>
      <w:spacing w:before="240" w:after="240"/>
    </w:pPr>
    <w:rPr>
      <w:rFonts w:eastAsia="Times New Roman" w:cs="Times New Roman"/>
      <w:b/>
      <w:bCs/>
      <w:noProof w:val="0"/>
      <w:sz w:val="26"/>
      <w:szCs w:val="24"/>
    </w:rPr>
  </w:style>
  <w:style w:type="paragraph" w:customStyle="1" w:styleId="ThirdOrderHeading">
    <w:name w:val="Third Order Heading"/>
    <w:basedOn w:val="Normal"/>
    <w:next w:val="MainText1"/>
    <w:rsid w:val="000709D0"/>
    <w:pPr>
      <w:bidi w:val="0"/>
      <w:spacing w:before="120" w:after="120"/>
    </w:pPr>
    <w:rPr>
      <w:rFonts w:eastAsia="Times New Roman" w:cs="Times New Roman"/>
      <w:b/>
      <w:bCs/>
      <w:noProof w:val="0"/>
      <w:sz w:val="22"/>
      <w:szCs w:val="24"/>
    </w:rPr>
  </w:style>
  <w:style w:type="paragraph" w:customStyle="1" w:styleId="CaptionFiguresTables">
    <w:name w:val="Caption Figures/Tables"/>
    <w:basedOn w:val="Normal"/>
    <w:rsid w:val="000709D0"/>
    <w:pPr>
      <w:bidi w:val="0"/>
      <w:spacing w:before="120" w:after="120"/>
      <w:jc w:val="center"/>
    </w:pPr>
    <w:rPr>
      <w:rFonts w:eastAsia="Times New Roman" w:cs="Times New Roman"/>
      <w:noProof w:val="0"/>
      <w:sz w:val="18"/>
      <w:szCs w:val="24"/>
    </w:rPr>
  </w:style>
  <w:style w:type="paragraph" w:customStyle="1" w:styleId="Acknowledgement">
    <w:name w:val="Acknowledgement"/>
    <w:basedOn w:val="Normal"/>
    <w:next w:val="MainText1"/>
    <w:rsid w:val="000709D0"/>
    <w:pPr>
      <w:bidi w:val="0"/>
      <w:spacing w:before="480" w:after="240"/>
    </w:pPr>
    <w:rPr>
      <w:rFonts w:eastAsia="Times New Roman" w:cs="Times New Roman"/>
      <w:b/>
      <w:bCs/>
      <w:caps/>
      <w:noProof w:val="0"/>
      <w:sz w:val="26"/>
      <w:szCs w:val="24"/>
    </w:rPr>
  </w:style>
  <w:style w:type="paragraph" w:customStyle="1" w:styleId="ReferencesTitle">
    <w:name w:val="References Title"/>
    <w:basedOn w:val="Acknowledgement"/>
    <w:next w:val="ReferencesText"/>
    <w:rsid w:val="000709D0"/>
  </w:style>
  <w:style w:type="paragraph" w:customStyle="1" w:styleId="ReferencesText">
    <w:name w:val="References Text"/>
    <w:basedOn w:val="Normal"/>
    <w:rsid w:val="000709D0"/>
    <w:pPr>
      <w:bidi w:val="0"/>
      <w:spacing w:after="40"/>
      <w:ind w:left="284" w:hanging="284"/>
    </w:pPr>
    <w:rPr>
      <w:rFonts w:eastAsia="Times New Roman" w:cs="Times New Roman"/>
      <w:noProof w:val="0"/>
      <w:sz w:val="18"/>
      <w:szCs w:val="24"/>
    </w:rPr>
  </w:style>
  <w:style w:type="table" w:customStyle="1" w:styleId="TableGrid186">
    <w:name w:val="Table Grid186"/>
    <w:basedOn w:val="TableNormal"/>
    <w:next w:val="TableGrid"/>
    <w:uiPriority w:val="59"/>
    <w:rsid w:val="000709D0"/>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lmcontrib">
    <w:name w:val="nlm_contrib"/>
    <w:basedOn w:val="DefaultParagraphFont"/>
    <w:rsid w:val="000709D0"/>
  </w:style>
  <w:style w:type="table" w:customStyle="1" w:styleId="TableGrid187">
    <w:name w:val="Table Grid187"/>
    <w:basedOn w:val="TableNormal"/>
    <w:next w:val="TableGrid"/>
    <w:uiPriority w:val="59"/>
    <w:rsid w:val="00857C13"/>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315A4C"/>
  </w:style>
  <w:style w:type="table" w:customStyle="1" w:styleId="TableGrid188">
    <w:name w:val="Table Grid188"/>
    <w:basedOn w:val="TableNormal"/>
    <w:next w:val="TableGrid"/>
    <w:uiPriority w:val="59"/>
    <w:rsid w:val="00315A4C"/>
    <w:rPr>
      <w:rFonts w:ascii="Times New Roman" w:eastAsia="Batang" w:hAnsi="Times New Roman" w:cs="Times New Roman"/>
      <w:lang w:eastAsia="ja-JP"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표 구분선11"/>
    <w:basedOn w:val="TableNormal"/>
    <w:next w:val="TableGrid"/>
    <w:uiPriority w:val="59"/>
    <w:rsid w:val="00315A4C"/>
    <w:rPr>
      <w:rFonts w:eastAsia="Times New Roman"/>
      <w:kern w:val="2"/>
      <w:sz w:val="24"/>
      <w:szCs w:val="22"/>
      <w:lang w:eastAsia="zh-TW"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8">
    <w:name w:val="Light Shading18"/>
    <w:basedOn w:val="TableNormal"/>
    <w:uiPriority w:val="60"/>
    <w:rsid w:val="00315A4C"/>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89">
    <w:name w:val="Table Grid189"/>
    <w:basedOn w:val="TableNormal"/>
    <w:next w:val="TableGrid"/>
    <w:uiPriority w:val="99"/>
    <w:rsid w:val="00311BA8"/>
    <w:rPr>
      <w:rFonts w:asciiTheme="minorHAnsi" w:eastAsiaTheme="minorHAnsi" w:hAnsiTheme="minorHAnsi"/>
      <w:color w:val="000000"/>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19">
    <w:name w:val="Light Shading19"/>
    <w:basedOn w:val="TableNormal"/>
    <w:uiPriority w:val="60"/>
    <w:rsid w:val="00311BA8"/>
    <w:rPr>
      <w:rFonts w:asciiTheme="minorHAnsi" w:eastAsiaTheme="minorHAnsi" w:hAnsiTheme="minorHAnsi"/>
      <w:color w:val="000000" w:themeColor="text1" w:themeShade="BF"/>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0">
    <w:name w:val="Light Shading110"/>
    <w:basedOn w:val="TableNormal"/>
    <w:uiPriority w:val="60"/>
    <w:rsid w:val="00A866EF"/>
    <w:rPr>
      <w:rFonts w:asciiTheme="minorHAnsi" w:eastAsiaTheme="minorHAnsi" w:hAnsiTheme="minorHAnsi"/>
      <w:color w:val="000000" w:themeColor="text1" w:themeShade="BF"/>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90">
    <w:name w:val="Table Grid190"/>
    <w:basedOn w:val="TableNormal"/>
    <w:next w:val="TableGrid"/>
    <w:uiPriority w:val="59"/>
    <w:rsid w:val="00A43F14"/>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next w:val="TableGrid"/>
    <w:uiPriority w:val="59"/>
    <w:rsid w:val="00A43F14"/>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
    <w:name w:val="Table Grid193"/>
    <w:basedOn w:val="TableNormal"/>
    <w:next w:val="TableGrid"/>
    <w:uiPriority w:val="59"/>
    <w:rsid w:val="00A43F14"/>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next w:val="TableGrid"/>
    <w:uiPriority w:val="59"/>
    <w:rsid w:val="00F54B3D"/>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5">
    <w:name w:val="Table Grid195"/>
    <w:basedOn w:val="TableNormal"/>
    <w:next w:val="TableGrid"/>
    <w:uiPriority w:val="59"/>
    <w:rsid w:val="00F54B3D"/>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6">
    <w:name w:val="Table Grid196"/>
    <w:basedOn w:val="TableNormal"/>
    <w:next w:val="TableGrid"/>
    <w:uiPriority w:val="59"/>
    <w:rsid w:val="00F54B3D"/>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7">
    <w:name w:val="Table Grid197"/>
    <w:basedOn w:val="TableNormal"/>
    <w:next w:val="TableGrid"/>
    <w:uiPriority w:val="59"/>
    <w:rsid w:val="00F54B3D"/>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8">
    <w:name w:val="Table Grid198"/>
    <w:basedOn w:val="TableNormal"/>
    <w:next w:val="TableGrid"/>
    <w:uiPriority w:val="59"/>
    <w:rsid w:val="00F54B3D"/>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9">
    <w:name w:val="Table Grid199"/>
    <w:basedOn w:val="TableNormal"/>
    <w:next w:val="TableGrid"/>
    <w:uiPriority w:val="59"/>
    <w:rsid w:val="00F54B3D"/>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DA58C9"/>
  </w:style>
  <w:style w:type="table" w:customStyle="1" w:styleId="TableGrid200">
    <w:name w:val="Table Grid200"/>
    <w:basedOn w:val="TableNormal"/>
    <w:next w:val="TableGrid"/>
    <w:uiPriority w:val="59"/>
    <w:rsid w:val="00DA58C9"/>
    <w:pPr>
      <w:bidi/>
    </w:pPr>
    <w:rPr>
      <w:rFonts w:ascii="Times New Roman" w:eastAsia="Times New Roman" w:hAnsi="Times New Roman" w:cs="Traditional Arab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bstractItalic">
    <w:name w:val="Style Abstract + Italic"/>
    <w:basedOn w:val="Abstract"/>
    <w:link w:val="StyleAbstractItalicChar"/>
    <w:rsid w:val="00DA58C9"/>
    <w:pPr>
      <w:spacing w:before="0" w:after="200"/>
      <w:ind w:left="0" w:right="0"/>
    </w:pPr>
    <w:rPr>
      <w:rFonts w:eastAsia="MS Mincho"/>
      <w:b/>
      <w:bCs/>
      <w:i/>
      <w:iCs/>
      <w:sz w:val="18"/>
      <w:szCs w:val="18"/>
    </w:rPr>
  </w:style>
  <w:style w:type="character" w:customStyle="1" w:styleId="StyleAbstractItalicChar">
    <w:name w:val="Style Abstract + Italic Char"/>
    <w:basedOn w:val="AbstractChar"/>
    <w:link w:val="StyleAbstractItalic"/>
    <w:locked/>
    <w:rsid w:val="00DA58C9"/>
    <w:rPr>
      <w:rFonts w:ascii="Times New Roman" w:eastAsia="MS Mincho" w:hAnsi="Times New Roman" w:cs="Times New Roman"/>
      <w:b/>
      <w:bCs/>
      <w:i/>
      <w:iCs/>
      <w:sz w:val="18"/>
      <w:szCs w:val="18"/>
      <w:lang w:bidi="ar-SA"/>
    </w:rPr>
  </w:style>
  <w:style w:type="character" w:customStyle="1" w:styleId="titleChar0">
    <w:name w:val="title Char"/>
    <w:basedOn w:val="DefaultParagraphFont"/>
    <w:link w:val="Title10"/>
    <w:rsid w:val="00DA58C9"/>
    <w:rPr>
      <w:rFonts w:ascii="Arial" w:eastAsia="Times New Roman" w:hAnsi="Arial" w:cs="Times New Roman"/>
      <w:b/>
      <w:sz w:val="36"/>
      <w:lang w:eastAsia="de-DE" w:bidi="ar-SA"/>
    </w:rPr>
  </w:style>
  <w:style w:type="numbering" w:customStyle="1" w:styleId="NoList73">
    <w:name w:val="No List73"/>
    <w:next w:val="NoList"/>
    <w:uiPriority w:val="99"/>
    <w:semiHidden/>
    <w:unhideWhenUsed/>
    <w:rsid w:val="008B0BDE"/>
  </w:style>
  <w:style w:type="paragraph" w:customStyle="1" w:styleId="authorinfo">
    <w:name w:val="authorinfo"/>
    <w:basedOn w:val="Normal"/>
    <w:next w:val="Normal"/>
    <w:rsid w:val="008B0BDE"/>
    <w:pPr>
      <w:bidi w:val="0"/>
      <w:ind w:firstLine="227"/>
      <w:jc w:val="center"/>
    </w:pPr>
    <w:rPr>
      <w:rFonts w:ascii="Times" w:eastAsia="Times New Roman" w:hAnsi="Times" w:cs="Times New Roman"/>
      <w:noProof w:val="0"/>
      <w:sz w:val="18"/>
      <w:lang w:eastAsia="de-DE"/>
    </w:rPr>
  </w:style>
  <w:style w:type="paragraph" w:customStyle="1" w:styleId="p1a">
    <w:name w:val="p1a"/>
    <w:basedOn w:val="Normal"/>
    <w:next w:val="Normal"/>
    <w:link w:val="p1aZchn"/>
    <w:rsid w:val="008B0BDE"/>
    <w:pPr>
      <w:bidi w:val="0"/>
    </w:pPr>
    <w:rPr>
      <w:rFonts w:ascii="Times" w:eastAsia="Times New Roman" w:hAnsi="Times" w:cs="Times New Roman"/>
      <w:noProof w:val="0"/>
      <w:lang w:eastAsia="de-DE"/>
    </w:rPr>
  </w:style>
  <w:style w:type="character" w:customStyle="1" w:styleId="p1aZchn">
    <w:name w:val="p1a Zchn"/>
    <w:link w:val="p1a"/>
    <w:rsid w:val="008B0BDE"/>
    <w:rPr>
      <w:rFonts w:ascii="Times" w:eastAsia="Times New Roman" w:hAnsi="Times" w:cs="Times New Roman"/>
      <w:lang w:eastAsia="de-DE" w:bidi="ar-SA"/>
    </w:rPr>
  </w:style>
  <w:style w:type="table" w:customStyle="1" w:styleId="TableGrid202">
    <w:name w:val="Table Grid202"/>
    <w:basedOn w:val="TableNormal"/>
    <w:next w:val="TableGrid"/>
    <w:uiPriority w:val="59"/>
    <w:rsid w:val="008B0BDE"/>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EF2C68"/>
  </w:style>
  <w:style w:type="table" w:customStyle="1" w:styleId="TableGrid203">
    <w:name w:val="Table Grid203"/>
    <w:basedOn w:val="TableNormal"/>
    <w:next w:val="TableGrid"/>
    <w:uiPriority w:val="59"/>
    <w:rsid w:val="00EF2C6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6Colorful2">
    <w:name w:val="Grid Table 6 Colorful2"/>
    <w:basedOn w:val="TableNormal"/>
    <w:uiPriority w:val="51"/>
    <w:rsid w:val="00EF2C68"/>
    <w:rPr>
      <w:rFonts w:eastAsia="Times New Roman" w:cs="Times New Roman"/>
      <w:color w:val="000000"/>
      <w:lang w:bidi="ar-SA"/>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Figure2">
    <w:name w:val="Figure"/>
    <w:basedOn w:val="Normal"/>
    <w:rsid w:val="00EF2C68"/>
    <w:pPr>
      <w:bidi w:val="0"/>
      <w:spacing w:before="180" w:after="180"/>
      <w:jc w:val="center"/>
    </w:pPr>
    <w:rPr>
      <w:rFonts w:eastAsia="Times New Roman" w:cs="Times New Roman"/>
      <w:noProof w:val="0"/>
      <w:sz w:val="16"/>
      <w:szCs w:val="24"/>
    </w:rPr>
  </w:style>
  <w:style w:type="numbering" w:customStyle="1" w:styleId="NoList75">
    <w:name w:val="No List75"/>
    <w:next w:val="NoList"/>
    <w:uiPriority w:val="99"/>
    <w:semiHidden/>
    <w:unhideWhenUsed/>
    <w:rsid w:val="003D300F"/>
  </w:style>
  <w:style w:type="table" w:customStyle="1" w:styleId="TableGrid204">
    <w:name w:val="Table Grid204"/>
    <w:basedOn w:val="TableNormal"/>
    <w:next w:val="TableGrid"/>
    <w:uiPriority w:val="39"/>
    <w:rsid w:val="003D300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5">
    <w:name w:val="Table Grid205"/>
    <w:basedOn w:val="TableNormal"/>
    <w:next w:val="TableGrid"/>
    <w:uiPriority w:val="39"/>
    <w:rsid w:val="00664BFB"/>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6">
    <w:name w:val="Table Grid206"/>
    <w:basedOn w:val="TableNormal"/>
    <w:next w:val="TableGrid"/>
    <w:uiPriority w:val="39"/>
    <w:rsid w:val="00824A0A"/>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7">
    <w:name w:val="Table Grid207"/>
    <w:basedOn w:val="TableNormal"/>
    <w:next w:val="TableGrid"/>
    <w:uiPriority w:val="39"/>
    <w:rsid w:val="003C3AB9"/>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8">
    <w:name w:val="Table Grid208"/>
    <w:basedOn w:val="TableNormal"/>
    <w:next w:val="TableGrid"/>
    <w:uiPriority w:val="39"/>
    <w:rsid w:val="003C3AB9"/>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9">
    <w:name w:val="Table Grid209"/>
    <w:basedOn w:val="TableNormal"/>
    <w:next w:val="TableGrid"/>
    <w:uiPriority w:val="39"/>
    <w:rsid w:val="003C3AB9"/>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uiPriority w:val="39"/>
    <w:rsid w:val="003C3AB9"/>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next w:val="TableGrid"/>
    <w:uiPriority w:val="39"/>
    <w:rsid w:val="003C3AB9"/>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rsid w:val="003C3AB9"/>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3739D1"/>
  </w:style>
  <w:style w:type="paragraph" w:customStyle="1" w:styleId="IEEEAbstractHeading">
    <w:name w:val="IEEE Abstract Heading"/>
    <w:basedOn w:val="IEEEAbtract"/>
    <w:next w:val="IEEEAbtract"/>
    <w:link w:val="IEEEAbstractHeadingChar"/>
    <w:rsid w:val="003739D1"/>
    <w:rPr>
      <w:i/>
    </w:rPr>
  </w:style>
  <w:style w:type="character" w:customStyle="1" w:styleId="IEEEAbstractHeadingChar">
    <w:name w:val="IEEE Abstract Heading Char"/>
    <w:link w:val="IEEEAbstractHeading"/>
    <w:rsid w:val="003739D1"/>
    <w:rPr>
      <w:rFonts w:ascii="Times New Roman" w:eastAsia="SimSun" w:hAnsi="Times New Roman" w:cs="Times New Roman"/>
      <w:b/>
      <w:i/>
      <w:sz w:val="18"/>
      <w:szCs w:val="24"/>
      <w:lang w:val="en-GB" w:eastAsia="en-GB" w:bidi="ar-SA"/>
    </w:rPr>
  </w:style>
  <w:style w:type="paragraph" w:customStyle="1" w:styleId="IEEEAbtract">
    <w:name w:val="IEEE Abtract"/>
    <w:basedOn w:val="Normal"/>
    <w:next w:val="Normal"/>
    <w:link w:val="IEEEAbtractChar"/>
    <w:rsid w:val="003739D1"/>
    <w:pPr>
      <w:bidi w:val="0"/>
      <w:adjustRightInd w:val="0"/>
      <w:snapToGrid w:val="0"/>
      <w:spacing w:line="228" w:lineRule="auto"/>
    </w:pPr>
    <w:rPr>
      <w:rFonts w:eastAsia="SimSun" w:cs="Times New Roman"/>
      <w:b/>
      <w:noProof w:val="0"/>
      <w:sz w:val="18"/>
      <w:szCs w:val="24"/>
      <w:lang w:val="en-GB" w:eastAsia="en-GB"/>
    </w:rPr>
  </w:style>
  <w:style w:type="character" w:customStyle="1" w:styleId="IEEEAbtractChar">
    <w:name w:val="IEEE Abtract Char"/>
    <w:link w:val="IEEEAbtract"/>
    <w:rsid w:val="003739D1"/>
    <w:rPr>
      <w:rFonts w:ascii="Times New Roman" w:eastAsia="SimSun" w:hAnsi="Times New Roman" w:cs="Times New Roman"/>
      <w:b/>
      <w:sz w:val="18"/>
      <w:szCs w:val="24"/>
      <w:lang w:val="en-GB" w:eastAsia="en-GB" w:bidi="ar-SA"/>
    </w:rPr>
  </w:style>
  <w:style w:type="paragraph" w:customStyle="1" w:styleId="IEEEHeading2">
    <w:name w:val="IEEE Heading 2"/>
    <w:basedOn w:val="Normal"/>
    <w:next w:val="Normal"/>
    <w:rsid w:val="003739D1"/>
    <w:pPr>
      <w:numPr>
        <w:numId w:val="49"/>
      </w:numPr>
      <w:bidi w:val="0"/>
      <w:adjustRightInd w:val="0"/>
      <w:snapToGrid w:val="0"/>
      <w:spacing w:before="150" w:after="60" w:line="228" w:lineRule="auto"/>
      <w:ind w:left="289" w:hanging="289"/>
      <w:jc w:val="left"/>
    </w:pPr>
    <w:rPr>
      <w:rFonts w:eastAsia="SimSun" w:cs="Times New Roman"/>
      <w:i/>
      <w:noProof w:val="0"/>
      <w:szCs w:val="24"/>
      <w:lang w:val="en-AU" w:eastAsia="zh-CN"/>
    </w:rPr>
  </w:style>
  <w:style w:type="character" w:customStyle="1" w:styleId="IEEEParagraphChar">
    <w:name w:val="IEEE Paragraph Char"/>
    <w:link w:val="IEEEParagraph"/>
    <w:rsid w:val="003739D1"/>
    <w:rPr>
      <w:rFonts w:ascii="Times New Roman" w:eastAsia="SimSun" w:hAnsi="Times New Roman" w:cs="Times New Roman"/>
      <w:szCs w:val="24"/>
      <w:lang w:val="en-AU" w:eastAsia="zh-CN" w:bidi="ar-SA"/>
    </w:rPr>
  </w:style>
  <w:style w:type="table" w:customStyle="1" w:styleId="TableGrid223">
    <w:name w:val="Table Grid223"/>
    <w:basedOn w:val="TableNormal"/>
    <w:next w:val="TableGrid"/>
    <w:uiPriority w:val="59"/>
    <w:rsid w:val="003739D1"/>
    <w:rPr>
      <w:rFonts w:eastAsia="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51705"/>
  </w:style>
  <w:style w:type="table" w:customStyle="1" w:styleId="TableGrid224">
    <w:name w:val="Table Grid224"/>
    <w:basedOn w:val="TableNormal"/>
    <w:next w:val="TableGrid"/>
    <w:uiPriority w:val="59"/>
    <w:rsid w:val="0015170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JEE-Bodytext">
    <w:name w:val="MJEE-Body text"/>
    <w:basedOn w:val="Normal"/>
    <w:link w:val="MJEE-BodytextChar"/>
    <w:rsid w:val="00151705"/>
    <w:pPr>
      <w:widowControl w:val="0"/>
      <w:bidi w:val="0"/>
      <w:ind w:firstLine="284"/>
    </w:pPr>
    <w:rPr>
      <w:rFonts w:eastAsia="Times New Roman" w:cs="Times New Roman"/>
      <w:noProof w:val="0"/>
    </w:rPr>
  </w:style>
  <w:style w:type="character" w:customStyle="1" w:styleId="MJEE-BodytextChar">
    <w:name w:val="MJEE-Body text Char"/>
    <w:link w:val="MJEE-Bodytext"/>
    <w:rsid w:val="00151705"/>
    <w:rPr>
      <w:rFonts w:ascii="Times New Roman" w:eastAsia="Times New Roman" w:hAnsi="Times New Roman" w:cs="Times New Roman"/>
      <w:lang w:bidi="ar-SA"/>
    </w:rPr>
  </w:style>
  <w:style w:type="table" w:customStyle="1" w:styleId="TableGrid225">
    <w:name w:val="Table Grid225"/>
    <w:basedOn w:val="TableNormal"/>
    <w:next w:val="TableGrid"/>
    <w:uiPriority w:val="59"/>
    <w:rsid w:val="00D432B7"/>
    <w:rPr>
      <w:rFonts w:asciiTheme="minorHAnsi" w:eastAsiaTheme="minorEastAsia"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78">
    <w:name w:val="No List78"/>
    <w:next w:val="NoList"/>
    <w:uiPriority w:val="99"/>
    <w:semiHidden/>
    <w:unhideWhenUsed/>
    <w:rsid w:val="00633720"/>
  </w:style>
  <w:style w:type="table" w:customStyle="1" w:styleId="LightShading114">
    <w:name w:val="Light Shading114"/>
    <w:basedOn w:val="TableNormal"/>
    <w:uiPriority w:val="60"/>
    <w:rsid w:val="00633720"/>
    <w:rPr>
      <w:rFonts w:asciiTheme="minorHAnsi" w:eastAsiaTheme="minorEastAsia" w:hAnsiTheme="minorHAnsi" w:cstheme="minorBidi"/>
      <w:color w:val="000000" w:themeColor="text1" w:themeShade="BF"/>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ColorfulList-Accent62">
    <w:name w:val="Colorful List - Accent 62"/>
    <w:basedOn w:val="TableNormal"/>
    <w:next w:val="ColorfulList-Accent6"/>
    <w:uiPriority w:val="72"/>
    <w:rsid w:val="00633720"/>
    <w:rPr>
      <w:rFonts w:asciiTheme="minorHAnsi" w:eastAsiaTheme="minorEastAsia" w:hAnsiTheme="minorHAnsi" w:cstheme="minorBidi"/>
      <w:color w:val="000000" w:themeColor="text1"/>
      <w:sz w:val="22"/>
      <w:szCs w:val="22"/>
      <w:lang w:bidi="ar-SA"/>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LightShading7">
    <w:name w:val="Light Shading7"/>
    <w:basedOn w:val="TableNormal"/>
    <w:next w:val="LightShading"/>
    <w:uiPriority w:val="60"/>
    <w:rsid w:val="00633720"/>
    <w:rPr>
      <w:rFonts w:asciiTheme="minorHAnsi" w:eastAsiaTheme="minorEastAsia" w:hAnsiTheme="minorHAnsi" w:cstheme="minorBidi"/>
      <w:color w:val="000000" w:themeColor="text1" w:themeShade="BF"/>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226">
    <w:name w:val="Table Grid226"/>
    <w:basedOn w:val="TableNormal"/>
    <w:next w:val="TableGrid"/>
    <w:uiPriority w:val="59"/>
    <w:rsid w:val="00633720"/>
    <w:rPr>
      <w:rFonts w:asciiTheme="minorHAnsi" w:eastAsiaTheme="minorEastAsia"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MediumList12">
    <w:name w:val="Medium List 12"/>
    <w:basedOn w:val="TableNormal"/>
    <w:next w:val="MediumList1"/>
    <w:uiPriority w:val="65"/>
    <w:rsid w:val="00633720"/>
    <w:rPr>
      <w:rFonts w:asciiTheme="minorHAnsi" w:eastAsiaTheme="minorEastAsia" w:hAnsiTheme="minorHAnsi" w:cstheme="minorBidi"/>
      <w:color w:val="000000" w:themeColor="text1"/>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Standard10">
    <w:name w:val="Standard+10"/>
    <w:basedOn w:val="Default"/>
    <w:next w:val="Default"/>
    <w:uiPriority w:val="99"/>
    <w:rsid w:val="00633720"/>
    <w:pPr>
      <w:jc w:val="left"/>
    </w:pPr>
    <w:rPr>
      <w:rFonts w:eastAsiaTheme="minorEastAsia"/>
      <w:color w:val="auto"/>
    </w:rPr>
  </w:style>
  <w:style w:type="numbering" w:customStyle="1" w:styleId="NoList79">
    <w:name w:val="No List79"/>
    <w:next w:val="NoList"/>
    <w:uiPriority w:val="99"/>
    <w:semiHidden/>
    <w:unhideWhenUsed/>
    <w:rsid w:val="00AA38CF"/>
  </w:style>
  <w:style w:type="numbering" w:customStyle="1" w:styleId="NoList114">
    <w:name w:val="No List114"/>
    <w:next w:val="NoList"/>
    <w:uiPriority w:val="99"/>
    <w:semiHidden/>
    <w:unhideWhenUsed/>
    <w:rsid w:val="00AA38CF"/>
  </w:style>
  <w:style w:type="table" w:customStyle="1" w:styleId="TableGrid227">
    <w:name w:val="Table Grid227"/>
    <w:basedOn w:val="TableNormal"/>
    <w:next w:val="TableGrid"/>
    <w:uiPriority w:val="59"/>
    <w:rsid w:val="00AA38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lt-edited1">
    <w:name w:val="alt-edited1"/>
    <w:rsid w:val="00AA38CF"/>
    <w:rPr>
      <w:color w:val="4D90F0"/>
    </w:rPr>
  </w:style>
  <w:style w:type="table" w:customStyle="1" w:styleId="PlainTable26">
    <w:name w:val="Plain Table 26"/>
    <w:basedOn w:val="TableNormal"/>
    <w:uiPriority w:val="42"/>
    <w:rsid w:val="00AA38CF"/>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80">
    <w:name w:val="No List80"/>
    <w:next w:val="NoList"/>
    <w:semiHidden/>
    <w:rsid w:val="0039424A"/>
  </w:style>
  <w:style w:type="table" w:customStyle="1" w:styleId="TableGrid228">
    <w:name w:val="Table Grid228"/>
    <w:basedOn w:val="TableNormal"/>
    <w:next w:val="TableGrid"/>
    <w:uiPriority w:val="59"/>
    <w:rsid w:val="0039424A"/>
    <w:rPr>
      <w:rFonts w:eastAsia="Times New Roman"/>
      <w:lang w:bidi="ar-S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stTable21">
    <w:name w:val="List Table 21"/>
    <w:basedOn w:val="TableNormal"/>
    <w:uiPriority w:val="47"/>
    <w:rsid w:val="0039424A"/>
    <w:rPr>
      <w:sz w:val="22"/>
      <w:szCs w:val="22"/>
      <w:lang w:bidi="ar-SA"/>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229">
    <w:name w:val="Table Grid229"/>
    <w:basedOn w:val="TableNormal"/>
    <w:next w:val="TableGrid"/>
    <w:rsid w:val="005E54A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5E54A5"/>
  </w:style>
  <w:style w:type="paragraph" w:customStyle="1" w:styleId="TableText">
    <w:name w:val="TableText"/>
    <w:basedOn w:val="Normal"/>
    <w:uiPriority w:val="99"/>
    <w:qFormat/>
    <w:rsid w:val="005E54A5"/>
    <w:pPr>
      <w:widowControl w:val="0"/>
      <w:jc w:val="center"/>
    </w:pPr>
    <w:rPr>
      <w:rFonts w:eastAsia="Arial Unicode MS" w:cs="Yagut"/>
      <w:noProof w:val="0"/>
      <w:sz w:val="18"/>
      <w:lang w:bidi="fa-IR"/>
    </w:rPr>
  </w:style>
  <w:style w:type="paragraph" w:customStyle="1" w:styleId="EnglishAbstract">
    <w:name w:val="EnglishAbstract"/>
    <w:uiPriority w:val="99"/>
    <w:semiHidden/>
    <w:rsid w:val="005E54A5"/>
    <w:pPr>
      <w:ind w:firstLine="284"/>
      <w:jc w:val="lowKashida"/>
    </w:pPr>
    <w:rPr>
      <w:rFonts w:ascii="Times New Roman" w:eastAsia="Times New Roman" w:hAnsi="Times New Roman" w:cs="Yagut"/>
      <w:sz w:val="22"/>
      <w:szCs w:val="24"/>
      <w:lang w:bidi="ar-SA"/>
    </w:rPr>
  </w:style>
  <w:style w:type="paragraph" w:customStyle="1" w:styleId="ESubtitle">
    <w:name w:val="ESubtitle"/>
    <w:basedOn w:val="Normal"/>
    <w:uiPriority w:val="99"/>
    <w:semiHidden/>
    <w:rsid w:val="005E54A5"/>
    <w:pPr>
      <w:bidi w:val="0"/>
      <w:spacing w:before="120" w:after="120"/>
      <w:ind w:firstLine="284"/>
      <w:jc w:val="left"/>
    </w:pPr>
    <w:rPr>
      <w:rFonts w:eastAsia="Times New Roman" w:cs="Yagut"/>
      <w:b/>
      <w:bCs/>
      <w:i/>
      <w:smallCaps/>
      <w:noProof w:val="0"/>
      <w:sz w:val="22"/>
      <w:szCs w:val="24"/>
    </w:rPr>
  </w:style>
  <w:style w:type="paragraph" w:customStyle="1" w:styleId="ENormal">
    <w:name w:val="ENormal"/>
    <w:basedOn w:val="FNormal"/>
    <w:uiPriority w:val="99"/>
    <w:semiHidden/>
    <w:rsid w:val="005E54A5"/>
    <w:pPr>
      <w:bidi w:val="0"/>
      <w:spacing w:line="240" w:lineRule="auto"/>
    </w:pPr>
    <w:rPr>
      <w:lang w:bidi="fa-IR"/>
    </w:rPr>
  </w:style>
  <w:style w:type="character" w:customStyle="1" w:styleId="SupChar1">
    <w:name w:val="Sup Char1"/>
    <w:link w:val="Sup"/>
    <w:semiHidden/>
    <w:locked/>
    <w:rsid w:val="005E54A5"/>
    <w:rPr>
      <w:rFonts w:cs="Yagut"/>
      <w:i/>
      <w:vertAlign w:val="superscript"/>
    </w:rPr>
  </w:style>
  <w:style w:type="paragraph" w:customStyle="1" w:styleId="Sup">
    <w:name w:val="Sup"/>
    <w:basedOn w:val="Normal"/>
    <w:next w:val="Normal"/>
    <w:link w:val="SupChar1"/>
    <w:semiHidden/>
    <w:rsid w:val="005E54A5"/>
    <w:pPr>
      <w:widowControl w:val="0"/>
      <w:bidi w:val="0"/>
      <w:ind w:firstLine="284"/>
      <w:jc w:val="right"/>
    </w:pPr>
    <w:rPr>
      <w:rFonts w:ascii="Calibri" w:hAnsi="Calibri" w:cs="Yagut"/>
      <w:i/>
      <w:noProof w:val="0"/>
      <w:vertAlign w:val="superscript"/>
      <w:lang w:bidi="fa-IR"/>
    </w:rPr>
  </w:style>
  <w:style w:type="paragraph" w:customStyle="1" w:styleId="Sub">
    <w:name w:val="Sub"/>
    <w:basedOn w:val="Normal"/>
    <w:uiPriority w:val="99"/>
    <w:semiHidden/>
    <w:rsid w:val="005E54A5"/>
    <w:pPr>
      <w:widowControl w:val="0"/>
      <w:snapToGrid w:val="0"/>
    </w:pPr>
    <w:rPr>
      <w:rFonts w:eastAsia="Times New Roman" w:cs="B Nazanin"/>
      <w:i/>
      <w:noProof w:val="0"/>
      <w:position w:val="-4"/>
      <w:szCs w:val="22"/>
      <w:vertAlign w:val="subscript"/>
    </w:rPr>
  </w:style>
  <w:style w:type="paragraph" w:customStyle="1" w:styleId="EndnoteText1">
    <w:name w:val="Endnote Text1"/>
    <w:basedOn w:val="Normal"/>
    <w:uiPriority w:val="99"/>
    <w:semiHidden/>
    <w:rsid w:val="005E54A5"/>
    <w:pPr>
      <w:widowControl w:val="0"/>
      <w:tabs>
        <w:tab w:val="right" w:pos="18"/>
        <w:tab w:val="right" w:pos="1188"/>
        <w:tab w:val="right" w:pos="1638"/>
        <w:tab w:val="left" w:pos="9360"/>
      </w:tabs>
      <w:bidi w:val="0"/>
      <w:ind w:firstLine="576"/>
      <w:jc w:val="lowKashida"/>
    </w:pPr>
    <w:rPr>
      <w:rFonts w:eastAsia="Times New Roman" w:cs="B Nazanin"/>
      <w:noProof w:val="0"/>
      <w:szCs w:val="22"/>
    </w:rPr>
  </w:style>
  <w:style w:type="paragraph" w:customStyle="1" w:styleId="GraphNumber">
    <w:name w:val="GraphNumber"/>
    <w:basedOn w:val="Normal"/>
    <w:uiPriority w:val="99"/>
    <w:semiHidden/>
    <w:rsid w:val="005E54A5"/>
    <w:pPr>
      <w:widowControl w:val="0"/>
      <w:bidi w:val="0"/>
      <w:jc w:val="left"/>
    </w:pPr>
    <w:rPr>
      <w:rFonts w:ascii="Helvetica" w:eastAsia="Times New Roman" w:hAnsi="Helvetica" w:cs="Helvetica"/>
      <w:noProof w:val="0"/>
      <w:color w:val="000000"/>
      <w:sz w:val="16"/>
      <w:szCs w:val="16"/>
    </w:rPr>
  </w:style>
  <w:style w:type="character" w:customStyle="1" w:styleId="SupCharChar">
    <w:name w:val="Sup Char Char"/>
    <w:link w:val="SupChar"/>
    <w:semiHidden/>
    <w:locked/>
    <w:rsid w:val="005E54A5"/>
    <w:rPr>
      <w:rFonts w:cs="Nazanin"/>
      <w:i/>
      <w:vertAlign w:val="superscript"/>
      <w:lang w:eastAsia="zh-CN"/>
    </w:rPr>
  </w:style>
  <w:style w:type="paragraph" w:customStyle="1" w:styleId="SupChar">
    <w:name w:val="Sup Char"/>
    <w:basedOn w:val="Normal"/>
    <w:next w:val="Normal"/>
    <w:link w:val="SupCharChar"/>
    <w:semiHidden/>
    <w:rsid w:val="005E54A5"/>
    <w:pPr>
      <w:bidi w:val="0"/>
      <w:ind w:firstLine="284"/>
      <w:jc w:val="right"/>
    </w:pPr>
    <w:rPr>
      <w:rFonts w:ascii="Calibri" w:hAnsi="Calibri" w:cs="Nazanin"/>
      <w:i/>
      <w:noProof w:val="0"/>
      <w:vertAlign w:val="superscript"/>
      <w:lang w:eastAsia="zh-CN" w:bidi="fa-IR"/>
    </w:rPr>
  </w:style>
  <w:style w:type="character" w:customStyle="1" w:styleId="Subscript">
    <w:name w:val="Subscript"/>
    <w:rsid w:val="005E54A5"/>
    <w:rPr>
      <w:position w:val="-4"/>
      <w:vertAlign w:val="subscript"/>
      <w:lang w:eastAsia="en-US"/>
    </w:rPr>
  </w:style>
  <w:style w:type="character" w:customStyle="1" w:styleId="a-color-secondary">
    <w:name w:val="a-color-secondary"/>
    <w:basedOn w:val="DefaultParagraphFont"/>
    <w:rsid w:val="005E54A5"/>
  </w:style>
  <w:style w:type="table" w:customStyle="1" w:styleId="TableGrid230">
    <w:name w:val="Table Grid230"/>
    <w:basedOn w:val="TableNormal"/>
    <w:next w:val="TableGrid"/>
    <w:rsid w:val="005E54A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2">
    <w:name w:val="Plain Table 112"/>
    <w:basedOn w:val="TableNormal"/>
    <w:uiPriority w:val="41"/>
    <w:rsid w:val="005E54A5"/>
    <w:rPr>
      <w:sz w:val="22"/>
      <w:szCs w:val="22"/>
      <w:lang w:bidi="ar-SA"/>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xl63">
    <w:name w:val="xl63"/>
    <w:basedOn w:val="Normal"/>
    <w:rsid w:val="005E54A5"/>
    <w:pPr>
      <w:pBdr>
        <w:left w:val="single" w:sz="8" w:space="0" w:color="auto"/>
      </w:pBdr>
      <w:bidi w:val="0"/>
      <w:spacing w:before="100" w:beforeAutospacing="1" w:after="100" w:afterAutospacing="1"/>
      <w:jc w:val="left"/>
    </w:pPr>
    <w:rPr>
      <w:rFonts w:eastAsia="Times New Roman" w:cs="Times New Roman"/>
      <w:noProof w:val="0"/>
      <w:sz w:val="24"/>
      <w:szCs w:val="24"/>
    </w:rPr>
  </w:style>
  <w:style w:type="paragraph" w:customStyle="1" w:styleId="xl64">
    <w:name w:val="xl64"/>
    <w:basedOn w:val="Normal"/>
    <w:rsid w:val="005E54A5"/>
    <w:pPr>
      <w:pBdr>
        <w:left w:val="single" w:sz="8" w:space="0" w:color="auto"/>
        <w:bottom w:val="single" w:sz="8" w:space="0" w:color="auto"/>
      </w:pBdr>
      <w:bidi w:val="0"/>
      <w:spacing w:before="100" w:beforeAutospacing="1" w:after="100" w:afterAutospacing="1"/>
      <w:jc w:val="left"/>
    </w:pPr>
    <w:rPr>
      <w:rFonts w:eastAsia="Times New Roman" w:cs="Times New Roman"/>
      <w:noProof w:val="0"/>
      <w:sz w:val="24"/>
      <w:szCs w:val="24"/>
    </w:rPr>
  </w:style>
  <w:style w:type="numbering" w:customStyle="1" w:styleId="NoList82">
    <w:name w:val="No List82"/>
    <w:next w:val="NoList"/>
    <w:uiPriority w:val="99"/>
    <w:semiHidden/>
    <w:unhideWhenUsed/>
    <w:rsid w:val="009945E8"/>
  </w:style>
  <w:style w:type="table" w:customStyle="1" w:styleId="TableGrid232">
    <w:name w:val="Table Grid232"/>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Elegant2">
    <w:name w:val="Table Elegant2"/>
    <w:basedOn w:val="TableNormal"/>
    <w:next w:val="TableElegant"/>
    <w:rsid w:val="009945E8"/>
    <w:pPr>
      <w:bidi/>
    </w:pPr>
    <w:rPr>
      <w:rFonts w:ascii="Times New Roman" w:eastAsia="Times New Roman" w:hAnsi="Times New Roman" w:cs="Traditional Arabic"/>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513">
    <w:name w:val="Table Grid 51"/>
    <w:basedOn w:val="TableNormal"/>
    <w:next w:val="TableGrid5"/>
    <w:rsid w:val="009945E8"/>
    <w:pPr>
      <w:bidi/>
    </w:pPr>
    <w:rPr>
      <w:rFonts w:ascii="Times New Roman" w:eastAsia="Times New Roman" w:hAnsi="Times New Roman" w:cs="Traditional Arabic"/>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LightGrid12">
    <w:name w:val="Light Grid12"/>
    <w:basedOn w:val="TableNormal"/>
    <w:uiPriority w:val="99"/>
    <w:rsid w:val="009945E8"/>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pPr>
      <w:rPr>
        <w:rFonts w:ascii="Times New Roman" w:eastAsia="SimSu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pPr>
      <w:rPr>
        <w:rFonts w:ascii="Times New Roman" w:eastAsia="SimSu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SimSun" w:hAnsi="Times New Roman" w:cs="Times New Roman"/>
        <w:b/>
        <w:bCs/>
      </w:rPr>
    </w:tblStylePr>
    <w:tblStylePr w:type="lastCol">
      <w:rPr>
        <w:rFonts w:ascii="Times New Roman" w:eastAsia="SimSu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Arial"/>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Arial"/>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Arial"/>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115">
    <w:name w:val="Light Shading115"/>
    <w:basedOn w:val="TableNormal"/>
    <w:uiPriority w:val="60"/>
    <w:rsid w:val="009945E8"/>
    <w:rPr>
      <w:color w:val="000000"/>
      <w:sz w:val="22"/>
      <w:szCs w:val="22"/>
      <w:lang w:val="fr-F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4">
    <w:name w:val="Light Shading24"/>
    <w:basedOn w:val="TableNormal"/>
    <w:uiPriority w:val="60"/>
    <w:rsid w:val="009945E8"/>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Classic11">
    <w:name w:val="Table Classic 11"/>
    <w:basedOn w:val="TableNormal"/>
    <w:next w:val="TableClassic1"/>
    <w:rsid w:val="009945E8"/>
    <w:pPr>
      <w:bidi/>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Shading-Accent33">
    <w:name w:val="Light Shading - Accent 33"/>
    <w:basedOn w:val="TableNormal"/>
    <w:next w:val="LightShading-Accent3"/>
    <w:uiPriority w:val="60"/>
    <w:rsid w:val="009945E8"/>
    <w:rPr>
      <w:rFonts w:eastAsia="Times New Roman"/>
      <w:color w:val="76923C"/>
      <w:sz w:val="22"/>
      <w:szCs w:val="22"/>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100">
    <w:name w:val="Table Grid1100"/>
    <w:basedOn w:val="TableNormal"/>
    <w:next w:val="TableGrid"/>
    <w:uiPriority w:val="59"/>
    <w:rsid w:val="009945E8"/>
    <w:pPr>
      <w:jc w:val="center"/>
    </w:pPr>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6">
    <w:name w:val="Light Shading116"/>
    <w:basedOn w:val="TableNormal"/>
    <w:uiPriority w:val="60"/>
    <w:rsid w:val="009945E8"/>
    <w:rPr>
      <w:rFonts w:eastAsia="Times New Roman"/>
      <w:color w:val="000000"/>
    </w:rPr>
    <w:tblPr>
      <w:tblStyleRowBandSize w:val="1"/>
      <w:tblStyleColBandSize w:val="1"/>
      <w:tblBorders>
        <w:top w:val="single" w:sz="8" w:space="0" w:color="000000"/>
        <w:bottom w:val="single" w:sz="8" w:space="0" w:color="000000"/>
      </w:tblBorders>
    </w:tblPr>
    <w:tblStylePr w:type="firstRow">
      <w:pPr>
        <w:spacing w:before="0" w:after="0"/>
      </w:pPr>
      <w:rPr>
        <w:rFonts w:cs="Arial"/>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Arial"/>
        <w:b/>
        <w:bCs/>
      </w:rPr>
      <w:tblPr/>
      <w:tcPr>
        <w:tcBorders>
          <w:top w:val="single" w:sz="8" w:space="0" w:color="000000"/>
          <w:left w:val="nil"/>
          <w:bottom w:val="single" w:sz="8" w:space="0" w:color="000000"/>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C0C0C0"/>
      </w:tcPr>
    </w:tblStylePr>
    <w:tblStylePr w:type="band1Horz">
      <w:rPr>
        <w:rFonts w:cs="Arial"/>
      </w:rPr>
      <w:tblPr/>
      <w:tcPr>
        <w:tcBorders>
          <w:left w:val="nil"/>
          <w:right w:val="nil"/>
          <w:insideH w:val="nil"/>
          <w:insideV w:val="nil"/>
        </w:tcBorders>
        <w:shd w:val="clear" w:color="auto" w:fill="C0C0C0"/>
      </w:tcPr>
    </w:tblStylePr>
  </w:style>
  <w:style w:type="table" w:customStyle="1" w:styleId="LightShading-Accent42">
    <w:name w:val="Light Shading - Accent 42"/>
    <w:basedOn w:val="TableNormal"/>
    <w:next w:val="LightShading-Accent4"/>
    <w:uiPriority w:val="60"/>
    <w:rsid w:val="009945E8"/>
    <w:rPr>
      <w:rFonts w:eastAsia="Times New Roman"/>
      <w:color w:val="5F497A"/>
    </w:rPr>
    <w:tblPr>
      <w:tblStyleRowBandSize w:val="1"/>
      <w:tblStyleColBandSize w:val="1"/>
      <w:tblBorders>
        <w:top w:val="single" w:sz="8" w:space="0" w:color="8064A2"/>
        <w:bottom w:val="single" w:sz="8" w:space="0" w:color="8064A2"/>
      </w:tblBorders>
    </w:tblPr>
    <w:tblStylePr w:type="firstRow">
      <w:pPr>
        <w:spacing w:before="0" w:after="0"/>
      </w:pPr>
      <w:rPr>
        <w:rFonts w:cs="Arial"/>
        <w:b/>
        <w:bCs/>
      </w:rPr>
      <w:tblPr/>
      <w:tcPr>
        <w:tcBorders>
          <w:top w:val="single" w:sz="8" w:space="0" w:color="8064A2"/>
          <w:left w:val="nil"/>
          <w:bottom w:val="single" w:sz="8" w:space="0" w:color="8064A2"/>
          <w:right w:val="nil"/>
          <w:insideH w:val="nil"/>
          <w:insideV w:val="nil"/>
        </w:tcBorders>
      </w:tcPr>
    </w:tblStylePr>
    <w:tblStylePr w:type="lastRow">
      <w:pPr>
        <w:spacing w:before="0" w:after="0"/>
      </w:pPr>
      <w:rPr>
        <w:rFonts w:cs="Arial"/>
        <w:b/>
        <w:bCs/>
      </w:rPr>
      <w:tblPr/>
      <w:tcPr>
        <w:tcBorders>
          <w:top w:val="single" w:sz="8" w:space="0" w:color="8064A2"/>
          <w:left w:val="nil"/>
          <w:bottom w:val="single" w:sz="8" w:space="0" w:color="8064A2"/>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DFD8E8"/>
      </w:tcPr>
    </w:tblStylePr>
    <w:tblStylePr w:type="band1Horz">
      <w:rPr>
        <w:rFonts w:cs="Arial"/>
      </w:rPr>
      <w:tblPr/>
      <w:tcPr>
        <w:tcBorders>
          <w:left w:val="nil"/>
          <w:right w:val="nil"/>
          <w:insideH w:val="nil"/>
          <w:insideV w:val="nil"/>
        </w:tcBorders>
        <w:shd w:val="clear" w:color="auto" w:fill="DFD8E8"/>
      </w:tcPr>
    </w:tblStylePr>
  </w:style>
  <w:style w:type="table" w:customStyle="1" w:styleId="LightShading32">
    <w:name w:val="Light Shading32"/>
    <w:basedOn w:val="TableNormal"/>
    <w:uiPriority w:val="60"/>
    <w:rsid w:val="009945E8"/>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3Deffects11">
    <w:name w:val="Table 3D effects 11"/>
    <w:basedOn w:val="TableNormal"/>
    <w:next w:val="Table3Deffects1"/>
    <w:rsid w:val="009945E8"/>
    <w:pPr>
      <w:bidi/>
    </w:pPr>
    <w:rPr>
      <w:rFonts w:ascii="Times New Roman" w:eastAsia="Times New Roman" w:hAnsi="Times New Roman" w:cs="Traditional Arabic"/>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9945E8"/>
    <w:pPr>
      <w:bidi/>
    </w:pPr>
    <w:rPr>
      <w:rFonts w:ascii="Times New Roman" w:eastAsia="Times New Roman" w:hAnsi="Times New Roman" w:cs="Traditional Arabic"/>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11">
    <w:name w:val="Table Subtle 11"/>
    <w:basedOn w:val="TableNormal"/>
    <w:next w:val="TableSubtle1"/>
    <w:rsid w:val="009945E8"/>
    <w:pPr>
      <w:bidi/>
    </w:pPr>
    <w:rPr>
      <w:rFonts w:ascii="Times New Roman" w:eastAsia="Times New Roman" w:hAnsi="Times New Roman" w:cs="Traditional Arabic"/>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945E8"/>
    <w:pPr>
      <w:bidi/>
    </w:pPr>
    <w:rPr>
      <w:rFonts w:ascii="Times New Roman" w:eastAsia="Times New Roman" w:hAnsi="Times New Roman" w:cs="Traditional Arabic"/>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945E8"/>
    <w:pPr>
      <w:bidi/>
    </w:pPr>
    <w:rPr>
      <w:rFonts w:ascii="Times New Roman" w:eastAsia="Times New Roman" w:hAnsi="Times New Roman" w:cs="Traditional Arab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9945E8"/>
  </w:style>
  <w:style w:type="table" w:customStyle="1" w:styleId="ListTable6Colorful12">
    <w:name w:val="List Table 6 Colorful12"/>
    <w:basedOn w:val="TableNormal"/>
    <w:uiPriority w:val="51"/>
    <w:rsid w:val="009945E8"/>
    <w:rPr>
      <w:rFonts w:ascii="Times New Roman" w:hAnsi="Times New Roman" w:cs="Times New Roman"/>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114">
    <w:name w:val="Table Grid1114"/>
    <w:basedOn w:val="TableNormal"/>
    <w:next w:val="TableGrid"/>
    <w:uiPriority w:val="59"/>
    <w:rsid w:val="009945E8"/>
    <w:pPr>
      <w:jc w:val="both"/>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uiPriority w:val="59"/>
    <w:rsid w:val="009945E8"/>
    <w:pPr>
      <w:jc w:val="both"/>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next w:val="TableGrid"/>
    <w:rsid w:val="009945E8"/>
    <w:pPr>
      <w:bidi/>
    </w:pPr>
    <w:rPr>
      <w:rFonts w:ascii="Times New Roman" w:eastAsia="Times New Roman" w:hAnsi="Times New Roman" w:cs="Traditional Arab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9945E8"/>
  </w:style>
  <w:style w:type="table" w:customStyle="1" w:styleId="TableGrid413">
    <w:name w:val="Table Grid413"/>
    <w:basedOn w:val="TableNormal"/>
    <w:next w:val="TableGrid"/>
    <w:rsid w:val="009945E8"/>
    <w:rPr>
      <w:rFonts w:eastAsia="SimSu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0">
    <w:name w:val="No List310"/>
    <w:next w:val="NoList"/>
    <w:uiPriority w:val="99"/>
    <w:semiHidden/>
    <w:unhideWhenUsed/>
    <w:rsid w:val="009945E8"/>
  </w:style>
  <w:style w:type="table" w:customStyle="1" w:styleId="TableWeb21">
    <w:name w:val="Table Web 21"/>
    <w:basedOn w:val="TableNormal"/>
    <w:next w:val="TableWeb2"/>
    <w:rsid w:val="009945E8"/>
    <w:pPr>
      <w:bidi/>
    </w:pPr>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9945E8"/>
    <w:pPr>
      <w:bidi/>
    </w:pPr>
    <w:rPr>
      <w:rFonts w:ascii="Times New Roman" w:eastAsia="Times New Roman"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5130">
    <w:name w:val="Table Grid513"/>
    <w:basedOn w:val="TableNormal"/>
    <w:next w:val="TableGrid"/>
    <w:uiPriority w:val="59"/>
    <w:rsid w:val="009945E8"/>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a">
    <w:name w:val="Table Grid 12"/>
    <w:basedOn w:val="TableNormal"/>
    <w:next w:val="TableGrid10"/>
    <w:rsid w:val="009945E8"/>
    <w:pPr>
      <w:bidi/>
    </w:pPr>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Shading-Accent411">
    <w:name w:val="Light Shading - Accent 411"/>
    <w:basedOn w:val="TableNormal"/>
    <w:next w:val="LightShading-Accent4"/>
    <w:uiPriority w:val="60"/>
    <w:rsid w:val="009945E8"/>
    <w:rPr>
      <w:rFonts w:ascii="Times New Roman" w:eastAsia="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List-Accent41">
    <w:name w:val="Light List - Accent 41"/>
    <w:basedOn w:val="TableNormal"/>
    <w:next w:val="LightList-Accent4"/>
    <w:uiPriority w:val="61"/>
    <w:rsid w:val="009945E8"/>
    <w:rPr>
      <w:rFonts w:ascii="Times New Roman" w:eastAsia="Times New Roman" w:hAnsi="Times New Roman" w:cs="Times New Roman"/>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Shading-Accent52">
    <w:name w:val="Light Shading - Accent 52"/>
    <w:basedOn w:val="TableNormal"/>
    <w:next w:val="LightShading-Accent5"/>
    <w:uiPriority w:val="60"/>
    <w:rsid w:val="009945E8"/>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22">
    <w:name w:val="Light Shading - Accent 22"/>
    <w:basedOn w:val="TableNormal"/>
    <w:next w:val="LightShading-Accent2"/>
    <w:uiPriority w:val="60"/>
    <w:rsid w:val="009945E8"/>
    <w:rPr>
      <w:rFonts w:eastAsia="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112">
    <w:name w:val="Light Shading - Accent 112"/>
    <w:basedOn w:val="TableNormal"/>
    <w:uiPriority w:val="60"/>
    <w:rsid w:val="009945E8"/>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Grid-Accent31">
    <w:name w:val="Light Grid - Accent 31"/>
    <w:basedOn w:val="TableNormal"/>
    <w:next w:val="LightGrid-Accent3"/>
    <w:uiPriority w:val="62"/>
    <w:rsid w:val="009945E8"/>
    <w:rPr>
      <w:rFonts w:eastAsia="Times New Roman"/>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Shading-Accent62">
    <w:name w:val="Light Shading - Accent 62"/>
    <w:basedOn w:val="TableNormal"/>
    <w:next w:val="LightShading-Accent6"/>
    <w:uiPriority w:val="60"/>
    <w:rsid w:val="009945E8"/>
    <w:rPr>
      <w:rFonts w:eastAsia="Times New Roma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TableGrid613">
    <w:name w:val="Table Grid613"/>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311">
    <w:name w:val="Light Shading - Accent 311"/>
    <w:basedOn w:val="TableNormal"/>
    <w:next w:val="LightShading-Accent3"/>
    <w:uiPriority w:val="60"/>
    <w:rsid w:val="009945E8"/>
    <w:rPr>
      <w:color w:val="76923C" w:themeColor="accent3" w:themeShade="BF"/>
      <w:sz w:val="22"/>
      <w:szCs w:val="22"/>
      <w:lang w:bidi="ar-SA"/>
    </w:rPr>
    <w:tblPr>
      <w:tblStyleRowBandSize w:val="1"/>
      <w:tblStyleColBandSize w:val="1"/>
      <w:tblBorders>
        <w:top w:val="single" w:sz="8" w:space="0" w:color="9BBB59" w:themeColor="accent3"/>
        <w:bottom w:val="single" w:sz="8" w:space="0" w:color="9BBB59" w:themeColor="accent3"/>
      </w:tblBorders>
    </w:tblPr>
    <w:tblStylePr w:type="fir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numbering" w:customStyle="1" w:styleId="NoList410">
    <w:name w:val="No List410"/>
    <w:next w:val="NoList"/>
    <w:uiPriority w:val="99"/>
    <w:semiHidden/>
    <w:unhideWhenUsed/>
    <w:rsid w:val="009945E8"/>
  </w:style>
  <w:style w:type="table" w:customStyle="1" w:styleId="ColorfulList-Accent63">
    <w:name w:val="Colorful List - Accent 63"/>
    <w:basedOn w:val="TableNormal"/>
    <w:next w:val="ColorfulList-Accent6"/>
    <w:uiPriority w:val="72"/>
    <w:rsid w:val="009945E8"/>
    <w:rPr>
      <w:color w:val="000000"/>
      <w:lang w:bidi="ar-SA"/>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List-Accent22">
    <w:name w:val="Colorful List - Accent 22"/>
    <w:basedOn w:val="TableNormal"/>
    <w:next w:val="ColorfulList-Accent2"/>
    <w:uiPriority w:val="72"/>
    <w:rsid w:val="009945E8"/>
    <w:rPr>
      <w:color w:val="000000"/>
      <w:lang w:bidi="ar-SA"/>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numbering" w:customStyle="1" w:styleId="NoList510">
    <w:name w:val="No List510"/>
    <w:next w:val="NoList"/>
    <w:uiPriority w:val="99"/>
    <w:semiHidden/>
    <w:unhideWhenUsed/>
    <w:rsid w:val="009945E8"/>
  </w:style>
  <w:style w:type="table" w:customStyle="1" w:styleId="TableGrid1011">
    <w:name w:val="Table Grid101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efaultTable2">
    <w:name w:val="Default Table2"/>
    <w:rsid w:val="009945E8"/>
    <w:rPr>
      <w:rFonts w:ascii="Times New Roman" w:eastAsia="Batang" w:hAnsi="Times New Roman" w:cs="Times New Roman"/>
      <w:lang w:val="en-CA" w:eastAsia="en-CA"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DefaultTable11">
    <w:name w:val="Default Table11"/>
    <w:rsid w:val="009945E8"/>
    <w:rPr>
      <w:rFonts w:ascii="Times New Roman" w:eastAsia="Batang" w:hAnsi="Times New Roman" w:cs="Times New Roman"/>
      <w:lang w:val="en-CA" w:eastAsia="en-CA"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9945E8"/>
  </w:style>
  <w:style w:type="table" w:customStyle="1" w:styleId="TableGrid1211">
    <w:name w:val="Table Grid1211"/>
    <w:basedOn w:val="TableNormal"/>
    <w:next w:val="TableGrid"/>
    <w:uiPriority w:val="59"/>
    <w:rsid w:val="009945E8"/>
    <w:pPr>
      <w:widowControl w:val="0"/>
      <w:jc w:val="both"/>
    </w:pPr>
    <w:rPr>
      <w:rFonts w:eastAsia="SimSu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unhideWhenUsed/>
    <w:qFormat/>
    <w:rsid w:val="009945E8"/>
    <w:rPr>
      <w:rFonts w:eastAsia="SimSun" w:cs="Times New Roman"/>
      <w:lang w:eastAsia="zh-CN" w:bidi="ar-SA"/>
    </w:rPr>
    <w:tblPr>
      <w:tblCellMar>
        <w:top w:w="0" w:type="dxa"/>
        <w:left w:w="0" w:type="dxa"/>
        <w:bottom w:w="0" w:type="dxa"/>
        <w:right w:w="0" w:type="dxa"/>
      </w:tblCellMar>
    </w:tblPr>
  </w:style>
  <w:style w:type="table" w:customStyle="1" w:styleId="LightShading121">
    <w:name w:val="Light Shading121"/>
    <w:basedOn w:val="TableNormal"/>
    <w:uiPriority w:val="60"/>
    <w:rsid w:val="009945E8"/>
    <w:rPr>
      <w:rFonts w:ascii="Times New Roman" w:eastAsia="Times New Roman" w:hAnsi="Times New Roman" w:cs="Times New Roman"/>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710">
    <w:name w:val="No List710"/>
    <w:next w:val="NoList"/>
    <w:semiHidden/>
    <w:unhideWhenUsed/>
    <w:rsid w:val="009945E8"/>
  </w:style>
  <w:style w:type="numbering" w:customStyle="1" w:styleId="NoList83">
    <w:name w:val="No List83"/>
    <w:next w:val="NoList"/>
    <w:uiPriority w:val="99"/>
    <w:semiHidden/>
    <w:unhideWhenUsed/>
    <w:rsid w:val="009945E8"/>
  </w:style>
  <w:style w:type="numbering" w:customStyle="1" w:styleId="NoList91">
    <w:name w:val="No List91"/>
    <w:next w:val="NoList"/>
    <w:uiPriority w:val="99"/>
    <w:semiHidden/>
    <w:unhideWhenUsed/>
    <w:rsid w:val="009945E8"/>
  </w:style>
  <w:style w:type="table" w:customStyle="1" w:styleId="TableGrid1311">
    <w:name w:val="Table Grid131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 Grid1610"/>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0">
    <w:name w:val="Table Grid1710"/>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 Grid1810"/>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rsid w:val="009945E8"/>
  </w:style>
  <w:style w:type="table" w:customStyle="1" w:styleId="TableGrid1910">
    <w:name w:val="Table Grid1910"/>
    <w:basedOn w:val="TableNormal"/>
    <w:next w:val="TableGrid"/>
    <w:uiPriority w:val="59"/>
    <w:rsid w:val="009945E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6">
    <w:name w:val="No List116"/>
    <w:next w:val="NoList"/>
    <w:uiPriority w:val="99"/>
    <w:semiHidden/>
    <w:unhideWhenUsed/>
    <w:rsid w:val="009945E8"/>
  </w:style>
  <w:style w:type="table" w:customStyle="1" w:styleId="TableGrid2010">
    <w:name w:val="Table Grid2010"/>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9945E8"/>
  </w:style>
  <w:style w:type="table" w:customStyle="1" w:styleId="TableGrid2110">
    <w:name w:val="Table Grid2110"/>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111">
    <w:name w:val="Light Shading - Accent 1111"/>
    <w:basedOn w:val="TableNormal"/>
    <w:uiPriority w:val="60"/>
    <w:rsid w:val="009945E8"/>
    <w:rPr>
      <w:color w:val="365F91"/>
      <w:sz w:val="22"/>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12">
    <w:name w:val="Light Shading - Accent 12"/>
    <w:basedOn w:val="TableNormal"/>
    <w:next w:val="LightShading-Accent1"/>
    <w:uiPriority w:val="60"/>
    <w:rsid w:val="009945E8"/>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numbering" w:customStyle="1" w:styleId="NoList131">
    <w:name w:val="No List131"/>
    <w:next w:val="NoList"/>
    <w:uiPriority w:val="99"/>
    <w:semiHidden/>
    <w:unhideWhenUsed/>
    <w:rsid w:val="009945E8"/>
  </w:style>
  <w:style w:type="table" w:customStyle="1" w:styleId="TableGrid2210">
    <w:name w:val="Table Grid2210"/>
    <w:basedOn w:val="TableNormal"/>
    <w:next w:val="TableGrid"/>
    <w:uiPriority w:val="59"/>
    <w:rsid w:val="009945E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1">
    <w:name w:val="No List141"/>
    <w:next w:val="NoList"/>
    <w:uiPriority w:val="99"/>
    <w:semiHidden/>
    <w:unhideWhenUsed/>
    <w:rsid w:val="009945E8"/>
  </w:style>
  <w:style w:type="table" w:customStyle="1" w:styleId="PlainTable412">
    <w:name w:val="Plain Table 412"/>
    <w:basedOn w:val="TableNormal"/>
    <w:rsid w:val="009945E8"/>
    <w:rPr>
      <w:lang w:bidi="ar-SA"/>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3">
    <w:name w:val="Plain Table 213"/>
    <w:basedOn w:val="TableNormal"/>
    <w:rsid w:val="009945E8"/>
    <w:rPr>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2">
    <w:name w:val="Plain Table 312"/>
    <w:basedOn w:val="TableNormal"/>
    <w:uiPriority w:val="43"/>
    <w:rsid w:val="009945E8"/>
    <w:rPr>
      <w:lang w:bidi="ar-SA"/>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numbering" w:customStyle="1" w:styleId="NoList151">
    <w:name w:val="No List151"/>
    <w:next w:val="NoList"/>
    <w:uiPriority w:val="99"/>
    <w:semiHidden/>
    <w:unhideWhenUsed/>
    <w:rsid w:val="009945E8"/>
  </w:style>
  <w:style w:type="table" w:customStyle="1" w:styleId="TableGrid234">
    <w:name w:val="Table Grid234"/>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uiPriority w:val="39"/>
    <w:rsid w:val="009945E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uiPriority w:val="39"/>
    <w:rsid w:val="009945E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11">
    <w:name w:val="Plain Table 2111"/>
    <w:basedOn w:val="TableNormal"/>
    <w:next w:val="TableNormal"/>
    <w:uiPriority w:val="42"/>
    <w:rsid w:val="009945E8"/>
    <w:pPr>
      <w:bidi/>
      <w:jc w:val="both"/>
    </w:pPr>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61">
    <w:name w:val="No List161"/>
    <w:next w:val="NoList"/>
    <w:uiPriority w:val="99"/>
    <w:semiHidden/>
    <w:unhideWhenUsed/>
    <w:rsid w:val="009945E8"/>
  </w:style>
  <w:style w:type="table" w:customStyle="1" w:styleId="TableGrid261">
    <w:name w:val="Table Grid261"/>
    <w:basedOn w:val="TableNormal"/>
    <w:next w:val="TableGrid"/>
    <w:uiPriority w:val="59"/>
    <w:rsid w:val="009945E8"/>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next w:val="TableGrid"/>
    <w:rsid w:val="009945E8"/>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3">
    <w:name w:val="Grid Table 1 Light13"/>
    <w:basedOn w:val="TableNormal"/>
    <w:uiPriority w:val="46"/>
    <w:rsid w:val="009945E8"/>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215">
    <w:name w:val="Grid Table 215"/>
    <w:basedOn w:val="TableNormal"/>
    <w:uiPriority w:val="47"/>
    <w:rsid w:val="009945E8"/>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271">
    <w:name w:val="Table Grid271"/>
    <w:basedOn w:val="TableNormal"/>
    <w:next w:val="TableGrid"/>
    <w:rsid w:val="009945E8"/>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11">
    <w:name w:val="Grid Table 2111"/>
    <w:basedOn w:val="TableNormal"/>
    <w:uiPriority w:val="47"/>
    <w:rsid w:val="009945E8"/>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21">
    <w:name w:val="Grid Table 2121"/>
    <w:basedOn w:val="TableNormal"/>
    <w:uiPriority w:val="47"/>
    <w:rsid w:val="009945E8"/>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Light13">
    <w:name w:val="Table Grid Light13"/>
    <w:basedOn w:val="TableNormal"/>
    <w:uiPriority w:val="40"/>
    <w:rsid w:val="009945E8"/>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NoList171">
    <w:name w:val="No List171"/>
    <w:next w:val="NoList"/>
    <w:uiPriority w:val="99"/>
    <w:semiHidden/>
    <w:unhideWhenUsed/>
    <w:rsid w:val="009945E8"/>
  </w:style>
  <w:style w:type="table" w:customStyle="1" w:styleId="TableGrid318">
    <w:name w:val="Table Grid318"/>
    <w:basedOn w:val="TableNormal"/>
    <w:next w:val="TableGrid"/>
    <w:rsid w:val="009945E8"/>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
    <w:name w:val="No List1112"/>
    <w:next w:val="NoList"/>
    <w:uiPriority w:val="99"/>
    <w:semiHidden/>
    <w:unhideWhenUsed/>
    <w:rsid w:val="009945E8"/>
  </w:style>
  <w:style w:type="table" w:customStyle="1" w:styleId="MediumShading2-Accent511">
    <w:name w:val="Medium Shading 2 - Accent 511"/>
    <w:basedOn w:val="TableNormal"/>
    <w:next w:val="MediumShading2-Accent5"/>
    <w:uiPriority w:val="64"/>
    <w:rsid w:val="009945E8"/>
    <w:pPr>
      <w:jc w:val="both"/>
    </w:pPr>
    <w:rPr>
      <w:rFonts w:eastAsia="Times New Roman"/>
      <w:sz w:val="22"/>
      <w:szCs w:val="22"/>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6Colorful11">
    <w:name w:val="Grid Table 6 Colorful11"/>
    <w:basedOn w:val="TableNormal"/>
    <w:uiPriority w:val="51"/>
    <w:rsid w:val="009945E8"/>
    <w:pPr>
      <w:jc w:val="both"/>
    </w:pPr>
    <w:rPr>
      <w:color w:val="000000"/>
      <w:sz w:val="22"/>
      <w:szCs w:val="22"/>
      <w:lang w:bidi="ar-SA"/>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31">
    <w:name w:val="Grid Table 2131"/>
    <w:basedOn w:val="TableNormal"/>
    <w:uiPriority w:val="47"/>
    <w:rsid w:val="009945E8"/>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ghtGrid111">
    <w:name w:val="Light Grid111"/>
    <w:basedOn w:val="TableNormal"/>
    <w:next w:val="LightGrid2"/>
    <w:uiPriority w:val="62"/>
    <w:rsid w:val="009945E8"/>
    <w:pPr>
      <w:jc w:val="both"/>
    </w:pPr>
    <w:rPr>
      <w:sz w:val="22"/>
      <w:szCs w:val="22"/>
      <w:lang w:bidi="ar-SA"/>
    </w:rPr>
    <w:tblPr>
      <w:tblStyleRowBandSize w:val="1"/>
      <w:tblStyleColBandSize w:val="1"/>
    </w:tblPr>
    <w:tblStylePr w:type="firstRow">
      <w:pPr>
        <w:spacing w:before="0" w:after="0" w:line="240" w:lineRule="auto"/>
      </w:pPr>
      <w:rPr>
        <w:rFonts w:ascii="Ebrima" w:eastAsia="Times New Roman" w:hAnsi="Ebri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Ebrima" w:eastAsia="Times New Roman" w:hAnsi="Ebri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Ebrima" w:eastAsia="Times New Roman" w:hAnsi="Ebrima" w:cs="Times New Roman"/>
        <w:b/>
        <w:bCs/>
      </w:rPr>
    </w:tblStylePr>
    <w:tblStylePr w:type="lastCol">
      <w:rPr>
        <w:rFonts w:ascii="Ebrima" w:eastAsia="Times New Roman" w:hAnsi="Ebri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1Light111">
    <w:name w:val="Grid Table 1 Light111"/>
    <w:basedOn w:val="TableNormal"/>
    <w:uiPriority w:val="46"/>
    <w:rsid w:val="009945E8"/>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PlainTable113">
    <w:name w:val="Plain Table 113"/>
    <w:basedOn w:val="TableNormal"/>
    <w:uiPriority w:val="41"/>
    <w:rsid w:val="009945E8"/>
    <w:pPr>
      <w:jc w:val="both"/>
    </w:pPr>
    <w:rPr>
      <w:sz w:val="22"/>
      <w:szCs w:val="22"/>
      <w:lang w:bidi="ar-SA"/>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311">
    <w:name w:val="Grid Table 5 Dark - Accent 311"/>
    <w:basedOn w:val="TableNormal"/>
    <w:uiPriority w:val="50"/>
    <w:rsid w:val="009945E8"/>
    <w:pPr>
      <w:jc w:val="both"/>
    </w:pPr>
    <w:rPr>
      <w:sz w:val="22"/>
      <w:szCs w:val="22"/>
      <w:lang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DEDE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A5A5A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A5A5A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A5A5A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A5A5A5"/>
      </w:tcPr>
    </w:tblStylePr>
    <w:tblStylePr w:type="band1Vert">
      <w:tblPr/>
      <w:tcPr>
        <w:shd w:val="clear" w:color="auto" w:fill="DBDBDB"/>
      </w:tcPr>
    </w:tblStylePr>
    <w:tblStylePr w:type="band1Horz">
      <w:tblPr/>
      <w:tcPr>
        <w:shd w:val="clear" w:color="auto" w:fill="DBDBDB"/>
      </w:tcPr>
    </w:tblStylePr>
  </w:style>
  <w:style w:type="table" w:customStyle="1" w:styleId="ListTable3-Accent311">
    <w:name w:val="List Table 3 - Accent 311"/>
    <w:basedOn w:val="TableNormal"/>
    <w:uiPriority w:val="48"/>
    <w:rsid w:val="009945E8"/>
    <w:pPr>
      <w:jc w:val="both"/>
    </w:pPr>
    <w:rPr>
      <w:sz w:val="22"/>
      <w:szCs w:val="22"/>
      <w:lang w:bidi="ar-SA"/>
    </w:rPr>
    <w:tblPr>
      <w:tblStyleRowBandSize w:val="1"/>
      <w:tblStyleColBandSize w:val="1"/>
      <w:tblBorders>
        <w:top w:val="single" w:sz="4" w:space="0" w:color="A5A5A5"/>
        <w:left w:val="single" w:sz="4" w:space="0" w:color="A5A5A5"/>
        <w:bottom w:val="single" w:sz="4" w:space="0" w:color="A5A5A5"/>
        <w:right w:val="single" w:sz="4" w:space="0" w:color="A5A5A5"/>
      </w:tblBorders>
    </w:tblPr>
    <w:tblStylePr w:type="firstRow">
      <w:rPr>
        <w:b/>
        <w:bCs/>
        <w:color w:val="FFFFFF"/>
      </w:rPr>
      <w:tblPr/>
      <w:tcPr>
        <w:shd w:val="clear" w:color="auto" w:fill="A5A5A5"/>
      </w:tcPr>
    </w:tblStylePr>
    <w:tblStylePr w:type="lastRow">
      <w:rPr>
        <w:b/>
        <w:bCs/>
      </w:rPr>
      <w:tblPr/>
      <w:tcPr>
        <w:tcBorders>
          <w:top w:val="double" w:sz="4" w:space="0" w:color="A5A5A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A5A5A5"/>
          <w:right w:val="single" w:sz="4" w:space="0" w:color="A5A5A5"/>
        </w:tcBorders>
      </w:tcPr>
    </w:tblStylePr>
    <w:tblStylePr w:type="band1Horz">
      <w:tblPr/>
      <w:tcPr>
        <w:tcBorders>
          <w:top w:val="single" w:sz="4" w:space="0" w:color="A5A5A5"/>
          <w:bottom w:val="single" w:sz="4" w:space="0" w:color="A5A5A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left w:val="nil"/>
        </w:tcBorders>
      </w:tcPr>
    </w:tblStylePr>
    <w:tblStylePr w:type="swCell">
      <w:tblPr/>
      <w:tcPr>
        <w:tcBorders>
          <w:top w:val="double" w:sz="4" w:space="0" w:color="A5A5A5"/>
          <w:right w:val="nil"/>
        </w:tcBorders>
      </w:tcPr>
    </w:tblStylePr>
  </w:style>
  <w:style w:type="table" w:customStyle="1" w:styleId="TableGridLight111">
    <w:name w:val="Table Grid Light111"/>
    <w:basedOn w:val="TableNormal"/>
    <w:uiPriority w:val="40"/>
    <w:rsid w:val="009945E8"/>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2-Accent311">
    <w:name w:val="Grid Table 2 - Accent 311"/>
    <w:basedOn w:val="TableNormal"/>
    <w:uiPriority w:val="47"/>
    <w:rsid w:val="009945E8"/>
    <w:pPr>
      <w:jc w:val="both"/>
    </w:pPr>
    <w:rPr>
      <w:sz w:val="22"/>
      <w:szCs w:val="22"/>
      <w:lang w:bidi="ar-SA"/>
    </w:rPr>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311">
    <w:name w:val="Grid Table 4 - Accent 311"/>
    <w:basedOn w:val="TableNormal"/>
    <w:uiPriority w:val="49"/>
    <w:rsid w:val="009945E8"/>
    <w:pPr>
      <w:jc w:val="both"/>
    </w:pPr>
    <w:rPr>
      <w:sz w:val="22"/>
      <w:szCs w:val="22"/>
      <w:lang w:bidi="ar-SA"/>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numbering" w:customStyle="1" w:styleId="NoList11111">
    <w:name w:val="No List11111"/>
    <w:next w:val="NoList"/>
    <w:uiPriority w:val="99"/>
    <w:semiHidden/>
    <w:unhideWhenUsed/>
    <w:rsid w:val="009945E8"/>
  </w:style>
  <w:style w:type="numbering" w:customStyle="1" w:styleId="NoList212">
    <w:name w:val="No List212"/>
    <w:next w:val="NoList"/>
    <w:uiPriority w:val="99"/>
    <w:semiHidden/>
    <w:unhideWhenUsed/>
    <w:rsid w:val="009945E8"/>
  </w:style>
  <w:style w:type="table" w:customStyle="1" w:styleId="TableGrid1115">
    <w:name w:val="Table Grid1115"/>
    <w:basedOn w:val="TableNormal"/>
    <w:next w:val="TableGrid"/>
    <w:rsid w:val="009945E8"/>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9945E8"/>
  </w:style>
  <w:style w:type="table" w:customStyle="1" w:styleId="GridTable2141">
    <w:name w:val="Grid Table 2141"/>
    <w:basedOn w:val="TableNormal"/>
    <w:next w:val="GridTable21"/>
    <w:uiPriority w:val="47"/>
    <w:rsid w:val="009945E8"/>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1Light121">
    <w:name w:val="Grid Table 1 Light121"/>
    <w:basedOn w:val="TableNormal"/>
    <w:next w:val="GridTable1Light1"/>
    <w:uiPriority w:val="46"/>
    <w:rsid w:val="009945E8"/>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Light121">
    <w:name w:val="Table Grid Light121"/>
    <w:basedOn w:val="TableNormal"/>
    <w:next w:val="TableGridLight1"/>
    <w:uiPriority w:val="40"/>
    <w:rsid w:val="009945E8"/>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MediumShading2-Accent521">
    <w:name w:val="Medium Shading 2 - Accent 521"/>
    <w:basedOn w:val="TableNormal"/>
    <w:next w:val="MediumShading2-Accent5"/>
    <w:uiPriority w:val="64"/>
    <w:semiHidden/>
    <w:unhideWhenUsed/>
    <w:rsid w:val="009945E8"/>
    <w:pPr>
      <w:jc w:val="both"/>
    </w:pPr>
    <w:rPr>
      <w:sz w:val="22"/>
      <w:szCs w:val="22"/>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Grid21">
    <w:name w:val="Light Grid21"/>
    <w:basedOn w:val="TableNormal"/>
    <w:uiPriority w:val="62"/>
    <w:semiHidden/>
    <w:unhideWhenUsed/>
    <w:rsid w:val="009945E8"/>
    <w:pPr>
      <w:jc w:val="both"/>
    </w:pPr>
    <w:rPr>
      <w:sz w:val="22"/>
      <w:szCs w:val="22"/>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Ebrima" w:eastAsia="Times New Roman" w:hAnsi="Ebri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Ebrima" w:eastAsia="Times New Roman" w:hAnsi="Ebri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Ebrima" w:eastAsia="Times New Roman" w:hAnsi="Ebrima" w:cs="Times New Roman"/>
        <w:b/>
        <w:bCs/>
      </w:rPr>
    </w:tblStylePr>
    <w:tblStylePr w:type="lastCol">
      <w:rPr>
        <w:rFonts w:ascii="Ebrima" w:eastAsia="Times New Roman" w:hAnsi="Ebri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2-Accent53">
    <w:name w:val="Medium Shading 2 - Accent 53"/>
    <w:basedOn w:val="TableNormal"/>
    <w:next w:val="MediumShading2-Accent5"/>
    <w:uiPriority w:val="64"/>
    <w:rsid w:val="009945E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NoList181">
    <w:name w:val="No List181"/>
    <w:next w:val="NoList"/>
    <w:uiPriority w:val="99"/>
    <w:semiHidden/>
    <w:unhideWhenUsed/>
    <w:rsid w:val="009945E8"/>
  </w:style>
  <w:style w:type="table" w:customStyle="1" w:styleId="TableGrid281">
    <w:name w:val="Table Grid281"/>
    <w:basedOn w:val="TableNormal"/>
    <w:next w:val="TableGrid"/>
    <w:uiPriority w:val="59"/>
    <w:rsid w:val="009945E8"/>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21">
    <w:name w:val="Table Grid112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next w:val="TableGrid"/>
    <w:uiPriority w:val="59"/>
    <w:rsid w:val="009945E8"/>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1">
    <w:name w:val="Table Grid321"/>
    <w:basedOn w:val="TableNormal"/>
    <w:next w:val="TableGrid"/>
    <w:uiPriority w:val="59"/>
    <w:rsid w:val="009945E8"/>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91">
    <w:name w:val="No List191"/>
    <w:next w:val="NoList"/>
    <w:uiPriority w:val="99"/>
    <w:semiHidden/>
    <w:unhideWhenUsed/>
    <w:rsid w:val="009945E8"/>
  </w:style>
  <w:style w:type="table" w:customStyle="1" w:styleId="TableGrid301">
    <w:name w:val="Table Grid301"/>
    <w:basedOn w:val="TableNormal"/>
    <w:next w:val="TableGrid"/>
    <w:uiPriority w:val="59"/>
    <w:rsid w:val="009945E8"/>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1">
    <w:name w:val="No List201"/>
    <w:next w:val="NoList"/>
    <w:uiPriority w:val="99"/>
    <w:semiHidden/>
    <w:rsid w:val="009945E8"/>
  </w:style>
  <w:style w:type="table" w:customStyle="1" w:styleId="TableGrid331">
    <w:name w:val="Table Grid331"/>
    <w:basedOn w:val="TableNormal"/>
    <w:next w:val="TableGrid"/>
    <w:uiPriority w:val="59"/>
    <w:rsid w:val="009945E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1">
    <w:name w:val="No List221"/>
    <w:next w:val="NoList"/>
    <w:uiPriority w:val="99"/>
    <w:semiHidden/>
    <w:unhideWhenUsed/>
    <w:rsid w:val="009945E8"/>
  </w:style>
  <w:style w:type="table" w:customStyle="1" w:styleId="TableGrid341">
    <w:name w:val="Table Grid341"/>
    <w:basedOn w:val="TableNormal"/>
    <w:next w:val="TableGrid"/>
    <w:uiPriority w:val="59"/>
    <w:rsid w:val="009945E8"/>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uiPriority w:val="59"/>
    <w:rsid w:val="009945E8"/>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uiPriority w:val="59"/>
    <w:rsid w:val="009945E8"/>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uiPriority w:val="59"/>
    <w:rsid w:val="009945E8"/>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next w:val="TableGrid"/>
    <w:uiPriority w:val="59"/>
    <w:rsid w:val="009945E8"/>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
    <w:name w:val="No List231"/>
    <w:next w:val="NoList"/>
    <w:semiHidden/>
    <w:rsid w:val="009945E8"/>
  </w:style>
  <w:style w:type="table" w:customStyle="1" w:styleId="TableGrid391">
    <w:name w:val="Table Grid391"/>
    <w:basedOn w:val="TableNormal"/>
    <w:next w:val="TableGrid"/>
    <w:rsid w:val="009945E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9945E8"/>
  </w:style>
  <w:style w:type="table" w:customStyle="1" w:styleId="TableGrid401">
    <w:name w:val="Table Grid401"/>
    <w:basedOn w:val="TableNormal"/>
    <w:next w:val="TableGrid"/>
    <w:rsid w:val="009945E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51">
    <w:name w:val="No List251"/>
    <w:next w:val="NoList"/>
    <w:uiPriority w:val="99"/>
    <w:semiHidden/>
    <w:unhideWhenUsed/>
    <w:rsid w:val="009945E8"/>
  </w:style>
  <w:style w:type="table" w:customStyle="1" w:styleId="TableGrid414">
    <w:name w:val="Table Grid414"/>
    <w:basedOn w:val="TableNormal"/>
    <w:next w:val="TableGrid"/>
    <w:rsid w:val="009945E8"/>
    <w:rPr>
      <w:rFonts w:ascii="Times New Roman" w:eastAsia="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61">
    <w:name w:val="No List261"/>
    <w:next w:val="NoList"/>
    <w:uiPriority w:val="99"/>
    <w:semiHidden/>
    <w:unhideWhenUsed/>
    <w:rsid w:val="009945E8"/>
  </w:style>
  <w:style w:type="table" w:customStyle="1" w:styleId="TableGrid421">
    <w:name w:val="Table Grid42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21">
    <w:name w:val="Plain Table 221"/>
    <w:basedOn w:val="TableNormal"/>
    <w:uiPriority w:val="42"/>
    <w:rsid w:val="009945E8"/>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Light20">
    <w:name w:val="Table Grid Light2"/>
    <w:basedOn w:val="TableNormal"/>
    <w:uiPriority w:val="40"/>
    <w:rsid w:val="009945E8"/>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NoList271">
    <w:name w:val="No List271"/>
    <w:next w:val="NoList"/>
    <w:uiPriority w:val="99"/>
    <w:semiHidden/>
    <w:unhideWhenUsed/>
    <w:rsid w:val="009945E8"/>
  </w:style>
  <w:style w:type="table" w:customStyle="1" w:styleId="TableGrid431">
    <w:name w:val="Table Grid43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List31">
    <w:name w:val="Table List 31"/>
    <w:basedOn w:val="TableNormal"/>
    <w:next w:val="TableList3"/>
    <w:unhideWhenUsed/>
    <w:rsid w:val="009945E8"/>
    <w:pPr>
      <w:jc w:val="righ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numbering" w:customStyle="1" w:styleId="NoList281">
    <w:name w:val="No List281"/>
    <w:next w:val="NoList"/>
    <w:uiPriority w:val="99"/>
    <w:semiHidden/>
    <w:unhideWhenUsed/>
    <w:rsid w:val="009945E8"/>
  </w:style>
  <w:style w:type="table" w:customStyle="1" w:styleId="TableGrid451">
    <w:name w:val="Table Grid451"/>
    <w:basedOn w:val="TableNormal"/>
    <w:next w:val="TableGrid"/>
    <w:uiPriority w:val="3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ausimple21">
    <w:name w:val="Tableau simple 21"/>
    <w:basedOn w:val="TableNormal"/>
    <w:uiPriority w:val="42"/>
    <w:rsid w:val="009945E8"/>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ausimple41">
    <w:name w:val="Tableau simple 41"/>
    <w:basedOn w:val="TableNormal"/>
    <w:uiPriority w:val="44"/>
    <w:rsid w:val="009945E8"/>
    <w:rPr>
      <w:sz w:val="22"/>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91">
    <w:name w:val="No List291"/>
    <w:next w:val="NoList"/>
    <w:uiPriority w:val="99"/>
    <w:semiHidden/>
    <w:unhideWhenUsed/>
    <w:rsid w:val="009945E8"/>
  </w:style>
  <w:style w:type="table" w:customStyle="1" w:styleId="TableGrid461">
    <w:name w:val="Table Grid46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
    <w:name w:val="Colorful List - Accent 11"/>
    <w:basedOn w:val="TableNormal"/>
    <w:next w:val="ColorfulList-Accent1"/>
    <w:uiPriority w:val="72"/>
    <w:rsid w:val="009945E8"/>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Grid-Accent41">
    <w:name w:val="Colorful Grid - Accent 41"/>
    <w:basedOn w:val="TableNormal"/>
    <w:next w:val="ColorfulGrid-Accent4"/>
    <w:uiPriority w:val="73"/>
    <w:rsid w:val="009945E8"/>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
    <w:name w:val="Colorful Grid - Accent 51"/>
    <w:basedOn w:val="TableNormal"/>
    <w:next w:val="ColorfulGrid-Accent5"/>
    <w:uiPriority w:val="73"/>
    <w:rsid w:val="009945E8"/>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List-Accent41">
    <w:name w:val="Colorful List - Accent 41"/>
    <w:basedOn w:val="TableNormal"/>
    <w:next w:val="ColorfulList-Accent4"/>
    <w:uiPriority w:val="72"/>
    <w:rsid w:val="009945E8"/>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LightShading1111">
    <w:name w:val="Light Shading1111"/>
    <w:basedOn w:val="TableNormal"/>
    <w:uiPriority w:val="60"/>
    <w:rsid w:val="009945E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ColorfulList-Accent51">
    <w:name w:val="Colorful List - Accent 51"/>
    <w:basedOn w:val="TableNormal"/>
    <w:next w:val="ColorfulList-Accent5"/>
    <w:uiPriority w:val="72"/>
    <w:rsid w:val="009945E8"/>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Grid11">
    <w:name w:val="Colorful Grid11"/>
    <w:basedOn w:val="TableNormal"/>
    <w:uiPriority w:val="73"/>
    <w:rsid w:val="009945E8"/>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MediumGrid2-Accent11">
    <w:name w:val="Medium Grid 2 - Accent 11"/>
    <w:basedOn w:val="TableNormal"/>
    <w:next w:val="MediumGrid2-Accent1"/>
    <w:uiPriority w:val="68"/>
    <w:rsid w:val="009945E8"/>
    <w:rPr>
      <w:rFonts w:ascii="Cambria" w:eastAsia="Times New Roman" w:hAnsi="Cambria" w:cs="Times New Roman"/>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ColorfulGrid-Accent11">
    <w:name w:val="Colorful Grid - Accent 11"/>
    <w:basedOn w:val="TableNormal"/>
    <w:next w:val="ColorfulGrid-Accent1"/>
    <w:uiPriority w:val="73"/>
    <w:rsid w:val="009945E8"/>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List-Accent211">
    <w:name w:val="Colorful List - Accent 211"/>
    <w:basedOn w:val="TableNormal"/>
    <w:next w:val="ColorfulList-Accent2"/>
    <w:uiPriority w:val="72"/>
    <w:rsid w:val="009945E8"/>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MediumGrid3-Accent31">
    <w:name w:val="Medium Grid 3 - Accent 31"/>
    <w:basedOn w:val="TableNormal"/>
    <w:next w:val="MediumGrid3-Accent3"/>
    <w:uiPriority w:val="69"/>
    <w:rsid w:val="009945E8"/>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ColorfulList-Accent31">
    <w:name w:val="Colorful List - Accent 31"/>
    <w:basedOn w:val="TableNormal"/>
    <w:next w:val="ColorfulList-Accent3"/>
    <w:uiPriority w:val="72"/>
    <w:rsid w:val="009945E8"/>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LightShading-Accent512">
    <w:name w:val="Light Shading - Accent 512"/>
    <w:basedOn w:val="TableNormal"/>
    <w:next w:val="LightShading-Accent5"/>
    <w:uiPriority w:val="60"/>
    <w:rsid w:val="009945E8"/>
    <w:rPr>
      <w:color w:val="31849B"/>
    </w:rPr>
    <w:tblPr>
      <w:tblStyleRowBandSize w:val="1"/>
      <w:tblStyleColBandSize w:val="1"/>
      <w:tblBorders>
        <w:top w:val="single" w:sz="8" w:space="0" w:color="4BACC6"/>
        <w:bottom w:val="single" w:sz="8" w:space="0" w:color="4BACC6"/>
      </w:tblBorders>
    </w:tblPr>
    <w:tblStylePr w:type="firstRow">
      <w:pPr>
        <w:spacing w:beforeLines="0" w:beforeAutospacing="1" w:afterLines="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ColorfulList-Accent611">
    <w:name w:val="Colorful List - Accent 611"/>
    <w:basedOn w:val="TableNormal"/>
    <w:next w:val="ColorfulList-Accent6"/>
    <w:uiPriority w:val="72"/>
    <w:rsid w:val="009945E8"/>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000000"/>
      </w:rPr>
      <w:tblPr/>
      <w:tcPr>
        <w:tcBorders>
          <w:top w:val="single" w:sz="12" w:space="0" w:color="000000"/>
        </w:tcBorders>
        <w:shd w:val="clear" w:color="auto" w:fill="FFFFFF"/>
      </w:tcPr>
    </w:tblStylePr>
    <w:tblStylePr w:type="firstCol">
      <w:rPr>
        <w:b/>
        <w:bCs/>
        <w:color w:val="FFFFFF"/>
      </w:rPr>
    </w:tblStylePr>
    <w:tblStylePr w:type="lastCol">
      <w:rPr>
        <w:b/>
        <w:bCs/>
        <w:color w:val="FFFFFF"/>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Grid-Accent61">
    <w:name w:val="Colorful Grid - Accent 61"/>
    <w:basedOn w:val="TableNormal"/>
    <w:next w:val="ColorfulGrid-Accent6"/>
    <w:uiPriority w:val="73"/>
    <w:rsid w:val="009945E8"/>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MediumList112">
    <w:name w:val="Medium List 112"/>
    <w:basedOn w:val="TableNormal"/>
    <w:uiPriority w:val="65"/>
    <w:rsid w:val="009945E8"/>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LightShading131">
    <w:name w:val="Light Shading131"/>
    <w:basedOn w:val="TableNormal"/>
    <w:uiPriority w:val="60"/>
    <w:rsid w:val="009945E8"/>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212">
    <w:name w:val="Medium Grid 212"/>
    <w:basedOn w:val="TableNormal"/>
    <w:uiPriority w:val="68"/>
    <w:rsid w:val="009945E8"/>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111">
    <w:name w:val="Medium Grid 2111"/>
    <w:basedOn w:val="TableNormal"/>
    <w:uiPriority w:val="68"/>
    <w:rsid w:val="009945E8"/>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LightShading211">
    <w:name w:val="Light Shading211"/>
    <w:basedOn w:val="TableNormal"/>
    <w:uiPriority w:val="60"/>
    <w:rsid w:val="009945E8"/>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1">
    <w:name w:val="Medium Grid 111"/>
    <w:basedOn w:val="TableNormal"/>
    <w:uiPriority w:val="67"/>
    <w:rsid w:val="009945E8"/>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LightShading311">
    <w:name w:val="Light Shading311"/>
    <w:basedOn w:val="TableNormal"/>
    <w:uiPriority w:val="60"/>
    <w:rsid w:val="009945E8"/>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List211">
    <w:name w:val="Medium List 211"/>
    <w:basedOn w:val="TableNormal"/>
    <w:uiPriority w:val="66"/>
    <w:rsid w:val="009945E8"/>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Shading211">
    <w:name w:val="Medium Shading 211"/>
    <w:basedOn w:val="TableNormal"/>
    <w:uiPriority w:val="64"/>
    <w:rsid w:val="009945E8"/>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PlainTable2121">
    <w:name w:val="Plain Table 2121"/>
    <w:basedOn w:val="TableNormal"/>
    <w:uiPriority w:val="42"/>
    <w:rsid w:val="009945E8"/>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11">
    <w:name w:val="Plain Table 3111"/>
    <w:basedOn w:val="TableNormal"/>
    <w:uiPriority w:val="43"/>
    <w:rsid w:val="009945E8"/>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1111">
    <w:name w:val="Plain Table 1111"/>
    <w:basedOn w:val="TableNormal"/>
    <w:uiPriority w:val="41"/>
    <w:rsid w:val="009945E8"/>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11">
    <w:name w:val="Plain Table 4111"/>
    <w:basedOn w:val="TableNormal"/>
    <w:uiPriority w:val="44"/>
    <w:rsid w:val="009945E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ghtShading8">
    <w:name w:val="Light Shading8"/>
    <w:basedOn w:val="TableNormal"/>
    <w:next w:val="LightShading"/>
    <w:uiPriority w:val="60"/>
    <w:rsid w:val="009945E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PlainTable222">
    <w:name w:val="Plain Table 222"/>
    <w:basedOn w:val="TableNormal"/>
    <w:uiPriority w:val="42"/>
    <w:rsid w:val="009945E8"/>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101">
    <w:name w:val="No List1101"/>
    <w:next w:val="NoList"/>
    <w:uiPriority w:val="99"/>
    <w:semiHidden/>
    <w:unhideWhenUsed/>
    <w:rsid w:val="009945E8"/>
  </w:style>
  <w:style w:type="numbering" w:customStyle="1" w:styleId="Style111">
    <w:name w:val="Style111"/>
    <w:uiPriority w:val="99"/>
    <w:rsid w:val="009945E8"/>
  </w:style>
  <w:style w:type="table" w:customStyle="1" w:styleId="ColorfulGrid2">
    <w:name w:val="Colorful Grid2"/>
    <w:basedOn w:val="TableNormal"/>
    <w:next w:val="ColorfulGrid"/>
    <w:uiPriority w:val="73"/>
    <w:rsid w:val="009945E8"/>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LightShading52">
    <w:name w:val="Light Shading52"/>
    <w:basedOn w:val="TableNormal"/>
    <w:uiPriority w:val="60"/>
    <w:rsid w:val="009945E8"/>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121">
    <w:name w:val="No List1121"/>
    <w:next w:val="NoList"/>
    <w:uiPriority w:val="99"/>
    <w:semiHidden/>
    <w:unhideWhenUsed/>
    <w:rsid w:val="009945E8"/>
  </w:style>
  <w:style w:type="table" w:customStyle="1" w:styleId="MediumList13">
    <w:name w:val="Medium List 13"/>
    <w:basedOn w:val="TableNormal"/>
    <w:next w:val="MediumList1"/>
    <w:uiPriority w:val="65"/>
    <w:rsid w:val="009945E8"/>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LightShading-Accent5111">
    <w:name w:val="Light Shading - Accent 5111"/>
    <w:basedOn w:val="TableNormal"/>
    <w:next w:val="LightShading-Accent5"/>
    <w:uiPriority w:val="60"/>
    <w:rsid w:val="009945E8"/>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511">
    <w:name w:val="Light Shading511"/>
    <w:basedOn w:val="TableNormal"/>
    <w:uiPriority w:val="60"/>
    <w:rsid w:val="009945E8"/>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131">
    <w:name w:val="Table Grid113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1111">
    <w:name w:val="Medium List 1111"/>
    <w:basedOn w:val="TableNormal"/>
    <w:uiPriority w:val="65"/>
    <w:rsid w:val="009945E8"/>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NoList301">
    <w:name w:val="No List301"/>
    <w:next w:val="NoList"/>
    <w:uiPriority w:val="99"/>
    <w:semiHidden/>
    <w:unhideWhenUsed/>
    <w:rsid w:val="009945E8"/>
  </w:style>
  <w:style w:type="table" w:customStyle="1" w:styleId="TableGrid471">
    <w:name w:val="Table Grid47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
    <w:name w:val="No List311"/>
    <w:next w:val="NoList"/>
    <w:uiPriority w:val="99"/>
    <w:semiHidden/>
    <w:unhideWhenUsed/>
    <w:rsid w:val="009945E8"/>
  </w:style>
  <w:style w:type="table" w:customStyle="1" w:styleId="TableGrid481">
    <w:name w:val="Table Grid481"/>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131">
    <w:name w:val="No List1131"/>
    <w:next w:val="NoList"/>
    <w:uiPriority w:val="99"/>
    <w:semiHidden/>
    <w:unhideWhenUsed/>
    <w:rsid w:val="009945E8"/>
  </w:style>
  <w:style w:type="table" w:customStyle="1" w:styleId="TableGrid1141">
    <w:name w:val="Table Grid1141"/>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1">
    <w:name w:val="Table Grid3101"/>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1">
    <w:name w:val="Table Grid491"/>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01">
    <w:name w:val="No List2101"/>
    <w:next w:val="NoList"/>
    <w:uiPriority w:val="99"/>
    <w:semiHidden/>
    <w:unhideWhenUsed/>
    <w:rsid w:val="009945E8"/>
  </w:style>
  <w:style w:type="table" w:customStyle="1" w:styleId="TableGrid1412">
    <w:name w:val="Table Grid1412"/>
    <w:basedOn w:val="TableNormal"/>
    <w:next w:val="TableGrid"/>
    <w:uiPriority w:val="59"/>
    <w:rsid w:val="009945E8"/>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unhideWhenUsed/>
    <w:rsid w:val="009945E8"/>
  </w:style>
  <w:style w:type="table" w:customStyle="1" w:styleId="TableGrid501">
    <w:name w:val="Table Grid50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
    <w:name w:val="No List331"/>
    <w:next w:val="NoList"/>
    <w:uiPriority w:val="99"/>
    <w:semiHidden/>
    <w:unhideWhenUsed/>
    <w:rsid w:val="009945E8"/>
  </w:style>
  <w:style w:type="table" w:customStyle="1" w:styleId="TableGrid531">
    <w:name w:val="Table Grid53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21">
    <w:name w:val="Light Shading1121"/>
    <w:basedOn w:val="TableNormal"/>
    <w:uiPriority w:val="60"/>
    <w:rsid w:val="009945E8"/>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161">
    <w:name w:val="Table Grid1161"/>
    <w:basedOn w:val="TableNormal"/>
    <w:next w:val="TableGrid"/>
    <w:uiPriority w:val="59"/>
    <w:rsid w:val="009945E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1">
    <w:name w:val="Table Grid211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9945E8"/>
  </w:style>
  <w:style w:type="table" w:customStyle="1" w:styleId="TableGrid541">
    <w:name w:val="Table Grid541"/>
    <w:basedOn w:val="TableNormal"/>
    <w:next w:val="TableGrid"/>
    <w:uiPriority w:val="59"/>
    <w:rsid w:val="009945E8"/>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unhideWhenUsed/>
    <w:rsid w:val="009945E8"/>
  </w:style>
  <w:style w:type="table" w:customStyle="1" w:styleId="TableGrid561">
    <w:name w:val="Table Grid56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1">
    <w:name w:val="Table Grid57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1">
    <w:name w:val="Table Grid58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1">
    <w:name w:val="No List361"/>
    <w:next w:val="NoList"/>
    <w:uiPriority w:val="99"/>
    <w:semiHidden/>
    <w:unhideWhenUsed/>
    <w:rsid w:val="009945E8"/>
  </w:style>
  <w:style w:type="table" w:customStyle="1" w:styleId="TableGrid591">
    <w:name w:val="Table Grid59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41">
    <w:name w:val="Light Shading141"/>
    <w:basedOn w:val="TableNormal"/>
    <w:uiPriority w:val="60"/>
    <w:rsid w:val="009945E8"/>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21">
    <w:name w:val="Light Shading221"/>
    <w:basedOn w:val="TableNormal"/>
    <w:next w:val="LightShading"/>
    <w:uiPriority w:val="60"/>
    <w:rsid w:val="009945E8"/>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41">
    <w:name w:val="Light Shading41"/>
    <w:basedOn w:val="TableNormal"/>
    <w:next w:val="LightShading"/>
    <w:uiPriority w:val="60"/>
    <w:rsid w:val="009945E8"/>
    <w:rPr>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601">
    <w:name w:val="Table Grid60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1">
    <w:name w:val="No List371"/>
    <w:next w:val="NoList"/>
    <w:uiPriority w:val="99"/>
    <w:semiHidden/>
    <w:unhideWhenUsed/>
    <w:rsid w:val="009945E8"/>
  </w:style>
  <w:style w:type="table" w:customStyle="1" w:styleId="TableGrid621">
    <w:name w:val="Table Grid62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321">
    <w:name w:val="Light Shading - Accent 321"/>
    <w:basedOn w:val="TableNormal"/>
    <w:next w:val="LightShading-Accent3"/>
    <w:uiPriority w:val="60"/>
    <w:rsid w:val="009945E8"/>
    <w:rPr>
      <w:color w:val="76923C"/>
      <w:lang w:bidi="ar-SA"/>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116">
    <w:name w:val="Table Grid 111"/>
    <w:basedOn w:val="TableNormal"/>
    <w:next w:val="TableGrid10"/>
    <w:uiPriority w:val="99"/>
    <w:semiHidden/>
    <w:unhideWhenUsed/>
    <w:rsid w:val="009945E8"/>
    <w:rPr>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Simple11">
    <w:name w:val="Table Simple 11"/>
    <w:basedOn w:val="TableNormal"/>
    <w:next w:val="TableSimple1"/>
    <w:uiPriority w:val="99"/>
    <w:unhideWhenUsed/>
    <w:rsid w:val="009945E8"/>
    <w:rPr>
      <w:lang w:bidi="ar-SA"/>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List51">
    <w:name w:val="Table List 51"/>
    <w:basedOn w:val="TableNormal"/>
    <w:next w:val="TableList5"/>
    <w:uiPriority w:val="99"/>
    <w:unhideWhenUsed/>
    <w:rsid w:val="009945E8"/>
    <w:rPr>
      <w:lang w:bidi="ar-SA"/>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LightShading-Accent211">
    <w:name w:val="Light Shading - Accent 211"/>
    <w:basedOn w:val="TableNormal"/>
    <w:next w:val="LightShading-Accent2"/>
    <w:uiPriority w:val="60"/>
    <w:rsid w:val="009945E8"/>
    <w:rPr>
      <w:color w:val="943634"/>
      <w:lang w:bidi="ar-SA"/>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611">
    <w:name w:val="Light Shading - Accent 611"/>
    <w:basedOn w:val="TableNormal"/>
    <w:next w:val="LightShading-Accent6"/>
    <w:uiPriority w:val="60"/>
    <w:rsid w:val="009945E8"/>
    <w:rPr>
      <w:color w:val="E36C0A"/>
      <w:lang w:bidi="ar-S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numbering" w:customStyle="1" w:styleId="NoList381">
    <w:name w:val="No List381"/>
    <w:next w:val="NoList"/>
    <w:uiPriority w:val="99"/>
    <w:semiHidden/>
    <w:unhideWhenUsed/>
    <w:rsid w:val="009945E8"/>
  </w:style>
  <w:style w:type="table" w:customStyle="1" w:styleId="TableGrid631">
    <w:name w:val="Table Grid63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uiPriority w:val="39"/>
    <w:rsid w:val="009945E8"/>
    <w:rPr>
      <w:rFonts w:eastAsia="Times New Roman"/>
      <w:lang w:val="en-MY" w:eastAsia="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next w:val="TableGrid"/>
    <w:uiPriority w:val="39"/>
    <w:rsid w:val="009945E8"/>
    <w:rPr>
      <w:rFonts w:eastAsia="Times New Roman" w:cs="Times New Roman"/>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1">
    <w:name w:val="No List391"/>
    <w:next w:val="NoList"/>
    <w:uiPriority w:val="99"/>
    <w:semiHidden/>
    <w:unhideWhenUsed/>
    <w:rsid w:val="009945E8"/>
  </w:style>
  <w:style w:type="table" w:customStyle="1" w:styleId="TableGrid651">
    <w:name w:val="Table Grid65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1">
    <w:name w:val="No List401"/>
    <w:next w:val="NoList"/>
    <w:uiPriority w:val="99"/>
    <w:semiHidden/>
    <w:unhideWhenUsed/>
    <w:rsid w:val="009945E8"/>
  </w:style>
  <w:style w:type="table" w:customStyle="1" w:styleId="TableGrid661">
    <w:name w:val="Table Grid66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51">
    <w:name w:val="Light List - Accent 51"/>
    <w:basedOn w:val="TableNormal"/>
    <w:next w:val="LightList-Accent5"/>
    <w:uiPriority w:val="61"/>
    <w:rsid w:val="009945E8"/>
    <w:rPr>
      <w:rFonts w:asciiTheme="minorHAnsi" w:eastAsiaTheme="minorHAnsi" w:hAnsiTheme="minorHAnsi" w:cstheme="minorBidi"/>
      <w:sz w:val="22"/>
      <w:szCs w:val="22"/>
      <w:lang w:bidi="ar-SA"/>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numbering" w:customStyle="1" w:styleId="NoList411">
    <w:name w:val="No List411"/>
    <w:next w:val="NoList"/>
    <w:uiPriority w:val="99"/>
    <w:semiHidden/>
    <w:unhideWhenUsed/>
    <w:rsid w:val="009945E8"/>
  </w:style>
  <w:style w:type="table" w:customStyle="1" w:styleId="TableGrid2a">
    <w:name w:val="TableGrid2"/>
    <w:rsid w:val="009945E8"/>
    <w:rPr>
      <w:rFonts w:eastAsia="Times New Roman"/>
      <w:sz w:val="22"/>
      <w:szCs w:val="22"/>
    </w:rPr>
    <w:tblPr>
      <w:tblCellMar>
        <w:top w:w="0" w:type="dxa"/>
        <w:left w:w="0" w:type="dxa"/>
        <w:bottom w:w="0" w:type="dxa"/>
        <w:right w:w="0" w:type="dxa"/>
      </w:tblCellMar>
    </w:tblPr>
  </w:style>
  <w:style w:type="table" w:customStyle="1" w:styleId="TableGrid671">
    <w:name w:val="Table Grid67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
    <w:name w:val="Table Grid1191"/>
    <w:basedOn w:val="TableNormal"/>
    <w:next w:val="TableGrid"/>
    <w:uiPriority w:val="59"/>
    <w:rsid w:val="009945E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semiHidden/>
    <w:rsid w:val="009945E8"/>
  </w:style>
  <w:style w:type="table" w:customStyle="1" w:styleId="TableGrid681">
    <w:name w:val="Table Grid681"/>
    <w:basedOn w:val="TableNormal"/>
    <w:next w:val="TableGrid"/>
    <w:uiPriority w:val="59"/>
    <w:rsid w:val="009945E8"/>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9945E8"/>
  </w:style>
  <w:style w:type="table" w:customStyle="1" w:styleId="TableGrid691">
    <w:name w:val="Table Grid691"/>
    <w:basedOn w:val="TableNormal"/>
    <w:next w:val="TableGrid"/>
    <w:uiPriority w:val="59"/>
    <w:rsid w:val="009945E8"/>
    <w:rPr>
      <w:rFonts w:eastAsia="Times New Roman"/>
      <w:sz w:val="22"/>
      <w:szCs w:val="22"/>
      <w:lang w:val="fr-FR" w:eastAsia="fr-FR"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1">
    <w:name w:val="Table Grid701"/>
    <w:basedOn w:val="TableNormal"/>
    <w:next w:val="TableGrid"/>
    <w:uiPriority w:val="39"/>
    <w:rsid w:val="009945E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1">
    <w:name w:val="Table Grid721"/>
    <w:basedOn w:val="TableNormal"/>
    <w:next w:val="TableGrid"/>
    <w:uiPriority w:val="59"/>
    <w:rsid w:val="009945E8"/>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945E8"/>
  </w:style>
  <w:style w:type="table" w:customStyle="1" w:styleId="TableGrid731">
    <w:name w:val="Table Grid731"/>
    <w:basedOn w:val="TableNormal"/>
    <w:next w:val="TableGrid"/>
    <w:uiPriority w:val="3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 Grid1201"/>
    <w:basedOn w:val="TableNormal"/>
    <w:next w:val="TableGrid"/>
    <w:uiPriority w:val="3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uiPriority w:val="3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uiPriority w:val="3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next w:val="TableGrid"/>
    <w:uiPriority w:val="3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next w:val="TableGrid"/>
    <w:uiPriority w:val="3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9945E8"/>
  </w:style>
  <w:style w:type="table" w:customStyle="1" w:styleId="TableGrid1221">
    <w:name w:val="Table Grid1221"/>
    <w:basedOn w:val="TableNormal"/>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61">
    <w:name w:val="Table Grid761"/>
    <w:basedOn w:val="TableNormal"/>
    <w:next w:val="TableGrid"/>
    <w:uiPriority w:val="59"/>
    <w:rsid w:val="009945E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1">
    <w:name w:val="Table Grid213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31">
    <w:name w:val="Table Grid313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01">
    <w:name w:val="Table Grid410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101">
    <w:name w:val="Table Grid510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01">
    <w:name w:val="Table Grid610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71">
    <w:name w:val="Table Grid77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1">
    <w:name w:val="Table Grid82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1">
    <w:name w:val="Table Grid92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21">
    <w:name w:val="Table Grid102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01">
    <w:name w:val="Table Grid1110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31">
    <w:name w:val="Table Grid123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1">
    <w:name w:val="Table Grid132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1">
    <w:name w:val="Table Grid142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2">
    <w:name w:val="Table Grid1512"/>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11">
    <w:name w:val="Table Grid161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11">
    <w:name w:val="Table Grid171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11">
    <w:name w:val="Table Grid181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11">
    <w:name w:val="Table Grid191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11">
    <w:name w:val="Table Grid201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41">
    <w:name w:val="Table Grid214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11">
    <w:name w:val="Table Grid221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11">
    <w:name w:val="Table Grid2311"/>
    <w:basedOn w:val="TableNormal"/>
    <w:next w:val="TableGrid"/>
    <w:uiPriority w:val="59"/>
    <w:rsid w:val="009945E8"/>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61">
    <w:name w:val="No List461"/>
    <w:next w:val="NoList"/>
    <w:uiPriority w:val="99"/>
    <w:semiHidden/>
    <w:unhideWhenUsed/>
    <w:rsid w:val="009945E8"/>
  </w:style>
  <w:style w:type="table" w:customStyle="1" w:styleId="TableGrid781">
    <w:name w:val="Table Grid781"/>
    <w:basedOn w:val="TableNormal"/>
    <w:next w:val="TableGrid"/>
    <w:uiPriority w:val="9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next w:val="TableGrid"/>
    <w:uiPriority w:val="3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1">
    <w:name w:val="Table Grid79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
    <w:name w:val="Table Grid125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semiHidden/>
    <w:rsid w:val="009945E8"/>
  </w:style>
  <w:style w:type="table" w:customStyle="1" w:styleId="TableGrid801">
    <w:name w:val="Table Grid801"/>
    <w:basedOn w:val="TableNormal"/>
    <w:next w:val="TableGrid"/>
    <w:uiPriority w:val="39"/>
    <w:rsid w:val="009945E8"/>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9945E8"/>
  </w:style>
  <w:style w:type="table" w:customStyle="1" w:styleId="TableGrid841">
    <w:name w:val="Table Grid84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9945E8"/>
  </w:style>
  <w:style w:type="table" w:customStyle="1" w:styleId="TableGrid851">
    <w:name w:val="Table Grid85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01">
    <w:name w:val="No List501"/>
    <w:next w:val="NoList"/>
    <w:semiHidden/>
    <w:rsid w:val="009945E8"/>
  </w:style>
  <w:style w:type="table" w:customStyle="1" w:styleId="TableGrid861">
    <w:name w:val="Table Grid861"/>
    <w:basedOn w:val="TableNormal"/>
    <w:next w:val="TableGrid"/>
    <w:uiPriority w:val="39"/>
    <w:rsid w:val="009945E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71">
    <w:name w:val="Table Grid871"/>
    <w:basedOn w:val="TableNormal"/>
    <w:next w:val="TableGrid"/>
    <w:uiPriority w:val="59"/>
    <w:rsid w:val="009945E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11">
    <w:name w:val="No List511"/>
    <w:next w:val="NoList"/>
    <w:uiPriority w:val="99"/>
    <w:semiHidden/>
    <w:unhideWhenUsed/>
    <w:rsid w:val="009945E8"/>
  </w:style>
  <w:style w:type="table" w:customStyle="1" w:styleId="TableGrid881">
    <w:name w:val="Table Grid881"/>
    <w:basedOn w:val="TableNormal"/>
    <w:next w:val="TableGrid"/>
    <w:uiPriority w:val="59"/>
    <w:rsid w:val="009945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semiHidden/>
    <w:rsid w:val="009945E8"/>
  </w:style>
  <w:style w:type="table" w:customStyle="1" w:styleId="TableGrid891">
    <w:name w:val="Table Grid891"/>
    <w:basedOn w:val="TableNormal"/>
    <w:next w:val="TableGrid"/>
    <w:uiPriority w:val="39"/>
    <w:rsid w:val="009945E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31">
    <w:name w:val="No List531"/>
    <w:next w:val="NoList"/>
    <w:uiPriority w:val="99"/>
    <w:semiHidden/>
    <w:rsid w:val="009945E8"/>
  </w:style>
  <w:style w:type="table" w:customStyle="1" w:styleId="TableGrid901">
    <w:name w:val="Table Grid901"/>
    <w:basedOn w:val="TableNormal"/>
    <w:next w:val="TableGrid"/>
    <w:uiPriority w:val="39"/>
    <w:rsid w:val="009945E8"/>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1">
    <w:name w:val="No List541"/>
    <w:next w:val="NoList"/>
    <w:uiPriority w:val="99"/>
    <w:semiHidden/>
    <w:unhideWhenUsed/>
    <w:rsid w:val="009945E8"/>
  </w:style>
  <w:style w:type="table" w:customStyle="1" w:styleId="TableGrid941">
    <w:name w:val="Table Grid94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2-Accent111">
    <w:name w:val="Medium List 2 - Accent 111"/>
    <w:basedOn w:val="TableNormal"/>
    <w:next w:val="MediumList2-Accent1"/>
    <w:uiPriority w:val="66"/>
    <w:rsid w:val="009945E8"/>
    <w:rPr>
      <w:rFonts w:ascii="Cambria" w:eastAsia="Times New Roman" w:hAnsi="Cambria" w:cs="Times New Roman"/>
      <w:color w:val="000000"/>
      <w:sz w:val="22"/>
      <w:szCs w:val="22"/>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rsid w:val="009945E8"/>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numbering" w:customStyle="1" w:styleId="NoList551">
    <w:name w:val="No List551"/>
    <w:next w:val="NoList"/>
    <w:uiPriority w:val="99"/>
    <w:semiHidden/>
    <w:unhideWhenUsed/>
    <w:rsid w:val="009945E8"/>
  </w:style>
  <w:style w:type="table" w:customStyle="1" w:styleId="TableGrid951">
    <w:name w:val="Table Grid95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61">
    <w:name w:val="Light Shading61"/>
    <w:basedOn w:val="TableNormal"/>
    <w:next w:val="LightShading"/>
    <w:uiPriority w:val="60"/>
    <w:rsid w:val="009945E8"/>
    <w:rPr>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961">
    <w:name w:val="Table Grid961"/>
    <w:basedOn w:val="TableNormal"/>
    <w:next w:val="TableGrid"/>
    <w:uiPriority w:val="59"/>
    <w:rsid w:val="009945E8"/>
    <w:rPr>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61">
    <w:name w:val="No List561"/>
    <w:next w:val="NoList"/>
    <w:uiPriority w:val="99"/>
    <w:semiHidden/>
    <w:unhideWhenUsed/>
    <w:rsid w:val="009945E8"/>
  </w:style>
  <w:style w:type="table" w:customStyle="1" w:styleId="TableGrid971">
    <w:name w:val="Table Grid971"/>
    <w:basedOn w:val="TableNormal"/>
    <w:next w:val="TableGrid"/>
    <w:uiPriority w:val="59"/>
    <w:rsid w:val="009945E8"/>
    <w:rPr>
      <w:rFonts w:ascii="Symbol" w:eastAsia="Symbol" w:hAnsi="Symbol" w:cs="Malgun Goth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표 구분선12"/>
    <w:basedOn w:val="TableNormal"/>
    <w:next w:val="TableGrid"/>
    <w:uiPriority w:val="59"/>
    <w:rsid w:val="009945E8"/>
    <w:rPr>
      <w:rFonts w:ascii="Arial" w:eastAsia="Arial" w:hAnsi="Arial" w:cs="Malgun Gothic"/>
      <w:kern w:val="2"/>
      <w:sz w:val="24"/>
      <w:szCs w:val="22"/>
      <w:lang w:eastAsia="zh-TW"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71">
    <w:name w:val="No List571"/>
    <w:next w:val="NoList"/>
    <w:uiPriority w:val="99"/>
    <w:semiHidden/>
    <w:unhideWhenUsed/>
    <w:rsid w:val="009945E8"/>
  </w:style>
  <w:style w:type="table" w:customStyle="1" w:styleId="TableGrid981">
    <w:name w:val="Table Grid981"/>
    <w:basedOn w:val="TableNormal"/>
    <w:next w:val="TableGrid"/>
    <w:uiPriority w:val="59"/>
    <w:rsid w:val="009945E8"/>
    <w:rPr>
      <w:rFonts w:eastAsia="SimSu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9945E8"/>
  </w:style>
  <w:style w:type="table" w:customStyle="1" w:styleId="TableGrid991">
    <w:name w:val="Table Grid99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9945E8"/>
  </w:style>
  <w:style w:type="table" w:customStyle="1" w:styleId="TableGrid1001">
    <w:name w:val="Table Grid1001"/>
    <w:basedOn w:val="TableNormal"/>
    <w:next w:val="TableGrid"/>
    <w:uiPriority w:val="3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1">
    <w:name w:val="No List601"/>
    <w:next w:val="NoList"/>
    <w:semiHidden/>
    <w:rsid w:val="009945E8"/>
  </w:style>
  <w:style w:type="table" w:customStyle="1" w:styleId="TableGrid1041">
    <w:name w:val="Table Grid1041"/>
    <w:basedOn w:val="TableNormal"/>
    <w:next w:val="TableGrid"/>
    <w:rsid w:val="009945E8"/>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
    <w:name w:val="No List611"/>
    <w:next w:val="NoList"/>
    <w:uiPriority w:val="99"/>
    <w:semiHidden/>
    <w:unhideWhenUsed/>
    <w:rsid w:val="009945E8"/>
  </w:style>
  <w:style w:type="table" w:customStyle="1" w:styleId="TableGrid1051">
    <w:name w:val="Table Grid1051"/>
    <w:basedOn w:val="TableNormal"/>
    <w:next w:val="TableGrid"/>
    <w:uiPriority w:val="59"/>
    <w:rsid w:val="009945E8"/>
    <w:rPr>
      <w:rFonts w:eastAsia="SimSu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next w:val="TableGrid"/>
    <w:uiPriority w:val="3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31">
    <w:name w:val="Plain Table 231"/>
    <w:basedOn w:val="TableNormal"/>
    <w:uiPriority w:val="42"/>
    <w:rsid w:val="009945E8"/>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071">
    <w:name w:val="Table Grid1071"/>
    <w:basedOn w:val="TableNormal"/>
    <w:next w:val="TableGrid"/>
    <w:uiPriority w:val="3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41">
    <w:name w:val="Plain Table 241"/>
    <w:basedOn w:val="TableNormal"/>
    <w:uiPriority w:val="42"/>
    <w:rsid w:val="009945E8"/>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GridTable1Light20">
    <w:name w:val="Grid Table 1 Light2"/>
    <w:basedOn w:val="TableNormal"/>
    <w:uiPriority w:val="46"/>
    <w:rsid w:val="009945E8"/>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1081">
    <w:name w:val="Table Grid1081"/>
    <w:basedOn w:val="TableNormal"/>
    <w:next w:val="TableGrid"/>
    <w:uiPriority w:val="3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9945E8"/>
  </w:style>
  <w:style w:type="table" w:customStyle="1" w:styleId="TableGrid1091">
    <w:name w:val="Table Grid1091"/>
    <w:basedOn w:val="TableNormal"/>
    <w:next w:val="TableGrid"/>
    <w:uiPriority w:val="59"/>
    <w:rsid w:val="009945E8"/>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
    <w:name w:val="Table Grid126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
    <w:name w:val="Table Grid127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1">
    <w:name w:val="Table Grid128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1">
    <w:name w:val="Table Grid129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 Grid130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59"/>
    <w:rsid w:val="009945E8"/>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1">
    <w:name w:val="Table Grid1371"/>
    <w:basedOn w:val="TableNormal"/>
    <w:next w:val="TableGrid"/>
    <w:uiPriority w:val="59"/>
    <w:rsid w:val="009945E8"/>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1">
    <w:name w:val="Table Grid1381"/>
    <w:basedOn w:val="TableNormal"/>
    <w:next w:val="TableGrid"/>
    <w:uiPriority w:val="59"/>
    <w:rsid w:val="009945E8"/>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91">
    <w:name w:val="Table Grid1391"/>
    <w:basedOn w:val="TableNormal"/>
    <w:next w:val="TableGrid"/>
    <w:uiPriority w:val="59"/>
    <w:rsid w:val="009945E8"/>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01">
    <w:name w:val="Table Grid1401"/>
    <w:basedOn w:val="TableNormal"/>
    <w:next w:val="TableGrid"/>
    <w:uiPriority w:val="59"/>
    <w:rsid w:val="009945E8"/>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31">
    <w:name w:val="Table Grid1431"/>
    <w:basedOn w:val="TableNormal"/>
    <w:next w:val="TableGrid"/>
    <w:uiPriority w:val="59"/>
    <w:rsid w:val="009945E8"/>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27">
    <w:name w:val="Plain Table 27"/>
    <w:basedOn w:val="TableNormal"/>
    <w:uiPriority w:val="42"/>
    <w:rsid w:val="00E7161D"/>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84">
    <w:name w:val="No List84"/>
    <w:next w:val="NoList"/>
    <w:uiPriority w:val="99"/>
    <w:semiHidden/>
    <w:unhideWhenUsed/>
    <w:rsid w:val="00FE5CF9"/>
  </w:style>
  <w:style w:type="paragraph" w:customStyle="1" w:styleId="InsideFrame">
    <w:name w:val="Inside Frame"/>
    <w:basedOn w:val="Normal"/>
    <w:rsid w:val="00FE5CF9"/>
    <w:pPr>
      <w:framePr w:w="4634" w:h="981" w:hSpace="142" w:wrap="around" w:vAnchor="page" w:hAnchor="page" w:x="1111" w:y="14723" w:anchorLock="1"/>
      <w:widowControl w:val="0"/>
      <w:pBdr>
        <w:top w:val="single" w:sz="6" w:space="1" w:color="auto"/>
      </w:pBdr>
      <w:wordWrap w:val="0"/>
      <w:bidi w:val="0"/>
    </w:pPr>
    <w:rPr>
      <w:rFonts w:eastAsia="BatangChe" w:cs="Times New Roman"/>
      <w:noProof w:val="0"/>
      <w:kern w:val="2"/>
      <w:sz w:val="16"/>
      <w:lang w:eastAsia="ko-KR"/>
    </w:rPr>
  </w:style>
  <w:style w:type="table" w:customStyle="1" w:styleId="LightShading117">
    <w:name w:val="Light Shading117"/>
    <w:basedOn w:val="TableNormal"/>
    <w:uiPriority w:val="60"/>
    <w:rsid w:val="00FE5CF9"/>
    <w:rPr>
      <w:color w:val="000000"/>
      <w:sz w:val="22"/>
      <w:szCs w:val="22"/>
    </w:rPr>
    <w:tblPr>
      <w:tblStyleRowBandSize w:val="1"/>
      <w:tblStyleColBandSize w:val="1"/>
      <w:tblBorders>
        <w:top w:val="single" w:sz="8" w:space="0" w:color="000000"/>
        <w:bottom w:val="single" w:sz="8" w:space="0" w:color="000000"/>
      </w:tblBorders>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235">
    <w:name w:val="Table Grid235"/>
    <w:basedOn w:val="TableNormal"/>
    <w:next w:val="TableGrid"/>
    <w:rsid w:val="00FE5CF9"/>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8">
    <w:name w:val="بالانویس جدول"/>
    <w:basedOn w:val="Caption"/>
    <w:link w:val="Chard"/>
    <w:qFormat/>
    <w:rsid w:val="00FE5CF9"/>
    <w:pPr>
      <w:keepNext/>
      <w:bidi/>
      <w:jc w:val="center"/>
    </w:pPr>
    <w:rPr>
      <w:rFonts w:cs="Times New Roman"/>
      <w:noProof/>
      <w:sz w:val="18"/>
      <w:szCs w:val="20"/>
      <w:lang w:val="x-none" w:eastAsia="x-none" w:bidi="ar-SA"/>
    </w:rPr>
  </w:style>
  <w:style w:type="character" w:customStyle="1" w:styleId="Chard">
    <w:name w:val="بالانویس جدول Char"/>
    <w:link w:val="affff8"/>
    <w:rsid w:val="00FE5CF9"/>
    <w:rPr>
      <w:rFonts w:ascii="Times New Roman" w:eastAsia="Times New Roman" w:hAnsi="Times New Roman" w:cs="Times New Roman"/>
      <w:b/>
      <w:bCs/>
      <w:noProof/>
      <w:sz w:val="18"/>
      <w:lang w:val="x-none" w:eastAsia="x-none" w:bidi="ar-SA"/>
    </w:rPr>
  </w:style>
  <w:style w:type="character" w:customStyle="1" w:styleId="Chare">
    <w:name w:val="زیرنویس شکل Char"/>
    <w:link w:val="affff9"/>
    <w:rsid w:val="00FE5CF9"/>
    <w:rPr>
      <w:rFonts w:ascii="Times New Roman" w:eastAsia="Times New Roman" w:hAnsi="Times New Roman" w:cs="Times New Roman"/>
      <w:b/>
      <w:bCs/>
      <w:noProof/>
      <w:lang w:val="x-none" w:eastAsia="x-none" w:bidi="ar-SA"/>
    </w:rPr>
  </w:style>
  <w:style w:type="paragraph" w:customStyle="1" w:styleId="affff9">
    <w:name w:val="زیرنویس شکل"/>
    <w:basedOn w:val="Caption"/>
    <w:link w:val="Chare"/>
    <w:qFormat/>
    <w:rsid w:val="00FE5CF9"/>
    <w:pPr>
      <w:keepNext/>
      <w:bidi/>
      <w:jc w:val="center"/>
    </w:pPr>
    <w:rPr>
      <w:rFonts w:cs="Times New Roman"/>
      <w:noProof/>
      <w:sz w:val="20"/>
      <w:szCs w:val="20"/>
      <w:lang w:val="x-none" w:eastAsia="x-none" w:bidi="ar-SA"/>
    </w:rPr>
  </w:style>
  <w:style w:type="numbering" w:customStyle="1" w:styleId="NoList85">
    <w:name w:val="No List85"/>
    <w:next w:val="NoList"/>
    <w:uiPriority w:val="99"/>
    <w:semiHidden/>
    <w:unhideWhenUsed/>
    <w:rsid w:val="00733BB3"/>
  </w:style>
  <w:style w:type="table" w:customStyle="1" w:styleId="TableGrid236">
    <w:name w:val="Table Grid236"/>
    <w:basedOn w:val="TableNormal"/>
    <w:next w:val="TableGrid"/>
    <w:uiPriority w:val="59"/>
    <w:rsid w:val="00733BB3"/>
    <w:rPr>
      <w:rFonts w:eastAsia="Times New Roman"/>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0506D0"/>
  </w:style>
  <w:style w:type="table" w:customStyle="1" w:styleId="TableGrid237">
    <w:name w:val="Table Grid237"/>
    <w:basedOn w:val="TableNormal"/>
    <w:next w:val="TableGrid"/>
    <w:uiPriority w:val="59"/>
    <w:rsid w:val="000506D0"/>
    <w:rPr>
      <w:rFonts w:eastAsia="Times New Roman"/>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
    <w:name w:val="Table Grid238"/>
    <w:basedOn w:val="TableNormal"/>
    <w:next w:val="TableGrid"/>
    <w:uiPriority w:val="59"/>
    <w:rsid w:val="000506D0"/>
    <w:rPr>
      <w:rFonts w:eastAsia="Times New Roman"/>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9">
    <w:name w:val="Table Grid239"/>
    <w:basedOn w:val="TableNormal"/>
    <w:next w:val="TableGrid"/>
    <w:uiPriority w:val="59"/>
    <w:rsid w:val="00461EE1"/>
    <w:rPr>
      <w:rFonts w:eastAsia="Times New Roman"/>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0">
    <w:name w:val="Table Grid240"/>
    <w:basedOn w:val="TableNormal"/>
    <w:next w:val="TableGrid"/>
    <w:uiPriority w:val="59"/>
    <w:rsid w:val="00B775AE"/>
    <w:rPr>
      <w:rFonts w:eastAsia="Times New Roman"/>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02">
    <w:name w:val="Table Grid1102"/>
    <w:basedOn w:val="TableNormal"/>
    <w:next w:val="TableGrid"/>
    <w:uiPriority w:val="59"/>
    <w:rsid w:val="00100762"/>
    <w:rPr>
      <w:rFonts w:eastAsia="Times New Roman"/>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2">
    <w:name w:val="Table Grid242"/>
    <w:basedOn w:val="TableNormal"/>
    <w:next w:val="TableGrid"/>
    <w:uiPriority w:val="59"/>
    <w:rsid w:val="00E818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8">
    <w:name w:val="Plain Table 28"/>
    <w:basedOn w:val="TableNormal"/>
    <w:uiPriority w:val="42"/>
    <w:rsid w:val="00E81813"/>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243">
    <w:name w:val="Table Grid243"/>
    <w:basedOn w:val="TableNormal"/>
    <w:next w:val="TableGrid"/>
    <w:uiPriority w:val="59"/>
    <w:rsid w:val="00E818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next w:val="TableGrid"/>
    <w:uiPriority w:val="59"/>
    <w:rsid w:val="00E818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uiPriority w:val="59"/>
    <w:rsid w:val="00E818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uiPriority w:val="59"/>
    <w:rsid w:val="00E818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uiPriority w:val="59"/>
    <w:rsid w:val="00E818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9">
    <w:name w:val="Plain Table 29"/>
    <w:basedOn w:val="TableNormal"/>
    <w:uiPriority w:val="42"/>
    <w:rsid w:val="00E81813"/>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10">
    <w:name w:val="Plain Table 210"/>
    <w:basedOn w:val="TableNormal"/>
    <w:uiPriority w:val="42"/>
    <w:rsid w:val="005F363F"/>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87">
    <w:name w:val="No List87"/>
    <w:next w:val="NoList"/>
    <w:uiPriority w:val="99"/>
    <w:semiHidden/>
    <w:unhideWhenUsed/>
    <w:rsid w:val="00DF51E5"/>
  </w:style>
  <w:style w:type="table" w:customStyle="1" w:styleId="TableGrid248">
    <w:name w:val="Table Grid248"/>
    <w:basedOn w:val="TableNormal"/>
    <w:next w:val="TableGrid"/>
    <w:uiPriority w:val="59"/>
    <w:rsid w:val="00DF51E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meter">
    <w:name w:val="parameter"/>
    <w:basedOn w:val="NoSpacing"/>
    <w:qFormat/>
    <w:rsid w:val="00DF51E5"/>
    <w:pPr>
      <w:jc w:val="both"/>
    </w:pPr>
    <w:rPr>
      <w:rFonts w:ascii="Times New Roman" w:hAnsi="Times New Roman"/>
      <w:sz w:val="24"/>
      <w:szCs w:val="24"/>
      <w:lang w:bidi="fa-IR"/>
    </w:rPr>
  </w:style>
  <w:style w:type="numbering" w:customStyle="1" w:styleId="NoList88">
    <w:name w:val="No List88"/>
    <w:next w:val="NoList"/>
    <w:uiPriority w:val="99"/>
    <w:semiHidden/>
    <w:unhideWhenUsed/>
    <w:rsid w:val="00203F6B"/>
  </w:style>
  <w:style w:type="table" w:customStyle="1" w:styleId="TableGrid249">
    <w:name w:val="Table Grid249"/>
    <w:basedOn w:val="TableNormal"/>
    <w:next w:val="TableGrid"/>
    <w:uiPriority w:val="59"/>
    <w:rsid w:val="00203F6B"/>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CategoryHeading">
    <w:name w:val="EndNote Category Heading"/>
    <w:basedOn w:val="Normal"/>
    <w:link w:val="EndNoteCategoryHeadingChar"/>
    <w:rsid w:val="00203F6B"/>
    <w:pPr>
      <w:bidi w:val="0"/>
      <w:spacing w:before="120" w:after="120"/>
      <w:jc w:val="left"/>
    </w:pPr>
    <w:rPr>
      <w:rFonts w:ascii="Calibri" w:hAnsi="Calibri" w:cs="Arial"/>
      <w:b/>
      <w:sz w:val="22"/>
      <w:szCs w:val="22"/>
    </w:rPr>
  </w:style>
  <w:style w:type="character" w:customStyle="1" w:styleId="EndNoteCategoryHeadingChar">
    <w:name w:val="EndNote Category Heading Char"/>
    <w:link w:val="EndNoteCategoryHeading"/>
    <w:rsid w:val="00203F6B"/>
    <w:rPr>
      <w:b/>
      <w:noProof/>
      <w:sz w:val="22"/>
      <w:szCs w:val="22"/>
      <w:lang w:bidi="ar-SA"/>
    </w:rPr>
  </w:style>
  <w:style w:type="numbering" w:customStyle="1" w:styleId="NoList89">
    <w:name w:val="No List89"/>
    <w:next w:val="NoList"/>
    <w:uiPriority w:val="99"/>
    <w:semiHidden/>
    <w:unhideWhenUsed/>
    <w:rsid w:val="00FA6D3E"/>
  </w:style>
  <w:style w:type="table" w:customStyle="1" w:styleId="TableGrid250">
    <w:name w:val="Table Grid250"/>
    <w:basedOn w:val="TableNormal"/>
    <w:next w:val="TableGrid"/>
    <w:uiPriority w:val="59"/>
    <w:rsid w:val="00FA6D3E"/>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2F66AB"/>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next w:val="TableGrid"/>
    <w:rsid w:val="002F66AB"/>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next w:val="TableGrid"/>
    <w:rsid w:val="002F66AB"/>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2F66AB"/>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rsid w:val="002F66AB"/>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text">
    <w:name w:val="A-text"/>
    <w:basedOn w:val="Normal"/>
    <w:link w:val="A-textChar"/>
    <w:rsid w:val="00BF57D2"/>
    <w:pPr>
      <w:ind w:firstLine="340"/>
    </w:pPr>
    <w:rPr>
      <w:rFonts w:ascii="Arial" w:eastAsia="Times New Roman" w:hAnsi="Arial" w:cs="B Nazanin"/>
      <w:szCs w:val="24"/>
      <w:lang w:bidi="fa-IR"/>
    </w:rPr>
  </w:style>
  <w:style w:type="character" w:customStyle="1" w:styleId="A-textChar">
    <w:name w:val="A-text Char"/>
    <w:link w:val="A-text"/>
    <w:rsid w:val="00BF57D2"/>
    <w:rPr>
      <w:rFonts w:ascii="Arial" w:eastAsia="Times New Roman" w:hAnsi="Arial" w:cs="B Nazanin"/>
      <w:noProof/>
      <w:szCs w:val="24"/>
    </w:rPr>
  </w:style>
  <w:style w:type="numbering" w:customStyle="1" w:styleId="NoList90">
    <w:name w:val="No List90"/>
    <w:next w:val="NoList"/>
    <w:uiPriority w:val="99"/>
    <w:semiHidden/>
    <w:unhideWhenUsed/>
    <w:rsid w:val="00A13364"/>
  </w:style>
  <w:style w:type="table" w:customStyle="1" w:styleId="TableGrid257">
    <w:name w:val="Table Grid257"/>
    <w:basedOn w:val="TableNormal"/>
    <w:next w:val="TableGrid"/>
    <w:uiPriority w:val="59"/>
    <w:rsid w:val="00A13364"/>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ewParagraph1">
    <w:name w:val="NewParagraph"/>
    <w:basedOn w:val="Normal"/>
    <w:rsid w:val="00A13364"/>
    <w:pPr>
      <w:spacing w:before="120" w:line="276" w:lineRule="auto"/>
      <w:ind w:firstLine="284"/>
    </w:pPr>
    <w:rPr>
      <w:rFonts w:eastAsia="Times New Roman" w:cs="B Nazanin"/>
      <w:noProof w:val="0"/>
      <w:sz w:val="24"/>
      <w:szCs w:val="28"/>
    </w:rPr>
  </w:style>
  <w:style w:type="table" w:customStyle="1" w:styleId="TableGrid1103">
    <w:name w:val="Table Grid1103"/>
    <w:basedOn w:val="TableNormal"/>
    <w:next w:val="TableGrid"/>
    <w:uiPriority w:val="59"/>
    <w:rsid w:val="00A13364"/>
    <w:pPr>
      <w:bidi/>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Page">
    <w:name w:val="Title Page"/>
    <w:basedOn w:val="Normal"/>
    <w:qFormat/>
    <w:rsid w:val="00A13364"/>
    <w:pPr>
      <w:spacing w:line="360" w:lineRule="auto"/>
      <w:jc w:val="center"/>
    </w:pPr>
    <w:rPr>
      <w:rFonts w:eastAsia="Times New Roman" w:cs="B Titr"/>
      <w:bCs/>
      <w:noProof w:val="0"/>
      <w:sz w:val="24"/>
      <w:szCs w:val="24"/>
    </w:rPr>
  </w:style>
  <w:style w:type="character" w:customStyle="1" w:styleId="nlmstring-name">
    <w:name w:val="nlm_string-name"/>
    <w:basedOn w:val="DefaultParagraphFont"/>
    <w:rsid w:val="00A13364"/>
  </w:style>
  <w:style w:type="table" w:customStyle="1" w:styleId="TableGrid258">
    <w:name w:val="Table Grid258"/>
    <w:basedOn w:val="TableNormal"/>
    <w:next w:val="TableGrid"/>
    <w:uiPriority w:val="59"/>
    <w:qFormat/>
    <w:rsid w:val="00C43707"/>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077C41"/>
  </w:style>
  <w:style w:type="table" w:customStyle="1" w:styleId="TableGrid259">
    <w:name w:val="Table Grid259"/>
    <w:basedOn w:val="TableNormal"/>
    <w:next w:val="TableGrid"/>
    <w:uiPriority w:val="59"/>
    <w:rsid w:val="00077C41"/>
    <w:pPr>
      <w:jc w:val="center"/>
    </w:pPr>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9760DF"/>
  </w:style>
  <w:style w:type="paragraph" w:customStyle="1" w:styleId="formula">
    <w:name w:val="formula"/>
    <w:basedOn w:val="Normal"/>
    <w:qFormat/>
    <w:rsid w:val="009760DF"/>
    <w:pPr>
      <w:tabs>
        <w:tab w:val="center" w:pos="4394"/>
      </w:tabs>
      <w:bidi w:val="0"/>
      <w:spacing w:line="480" w:lineRule="auto"/>
    </w:pPr>
    <w:rPr>
      <w:rFonts w:cs="Times New Roman"/>
      <w:noProof w:val="0"/>
      <w:sz w:val="24"/>
      <w:szCs w:val="24"/>
    </w:rPr>
  </w:style>
  <w:style w:type="table" w:customStyle="1" w:styleId="TableGrid260">
    <w:name w:val="Table Grid260"/>
    <w:basedOn w:val="TableNormal"/>
    <w:next w:val="TableGrid"/>
    <w:uiPriority w:val="59"/>
    <w:rsid w:val="009760DF"/>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basedOn w:val="Normal"/>
    <w:qFormat/>
    <w:rsid w:val="009760DF"/>
    <w:pPr>
      <w:ind w:firstLine="567"/>
    </w:pPr>
    <w:rPr>
      <w:rFonts w:cs="B Nazanin"/>
      <w:noProof w:val="0"/>
      <w:sz w:val="24"/>
      <w:szCs w:val="28"/>
    </w:rPr>
  </w:style>
  <w:style w:type="numbering" w:customStyle="1" w:styleId="NoList94">
    <w:name w:val="No List94"/>
    <w:next w:val="NoList"/>
    <w:uiPriority w:val="99"/>
    <w:semiHidden/>
    <w:unhideWhenUsed/>
    <w:rsid w:val="00CB657A"/>
  </w:style>
  <w:style w:type="table" w:customStyle="1" w:styleId="TableGrid262">
    <w:name w:val="Table Grid262"/>
    <w:basedOn w:val="TableNormal"/>
    <w:next w:val="TableGrid"/>
    <w:uiPriority w:val="59"/>
    <w:rsid w:val="00CB657A"/>
    <w:pPr>
      <w:jc w:val="center"/>
    </w:pPr>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3827CF"/>
  </w:style>
  <w:style w:type="table" w:customStyle="1" w:styleId="TableGrid263">
    <w:name w:val="Table Grid263"/>
    <w:basedOn w:val="TableNormal"/>
    <w:next w:val="TableGrid"/>
    <w:uiPriority w:val="59"/>
    <w:rsid w:val="003827CF"/>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gecontents">
    <w:name w:val="pagecontents"/>
    <w:basedOn w:val="DefaultParagraphFont"/>
    <w:rsid w:val="003827CF"/>
  </w:style>
  <w:style w:type="numbering" w:customStyle="1" w:styleId="NoList96">
    <w:name w:val="No List96"/>
    <w:next w:val="NoList"/>
    <w:uiPriority w:val="99"/>
    <w:semiHidden/>
    <w:unhideWhenUsed/>
    <w:rsid w:val="005D190C"/>
  </w:style>
  <w:style w:type="table" w:customStyle="1" w:styleId="TableGrid264">
    <w:name w:val="Table Grid264"/>
    <w:basedOn w:val="TableNormal"/>
    <w:next w:val="TableGrid"/>
    <w:uiPriority w:val="39"/>
    <w:rsid w:val="005D19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ectable">
    <w:name w:val="selectable"/>
    <w:basedOn w:val="DefaultParagraphFont"/>
    <w:rsid w:val="005D190C"/>
  </w:style>
  <w:style w:type="table" w:customStyle="1" w:styleId="TableGrid1104">
    <w:name w:val="Table Grid1104"/>
    <w:basedOn w:val="TableNormal"/>
    <w:next w:val="TableGrid"/>
    <w:uiPriority w:val="39"/>
    <w:rsid w:val="005D19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D190C"/>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ListTable6Colorful-Accent41">
    <w:name w:val="List Table 6 Colorful - Accent 41"/>
    <w:basedOn w:val="TableNormal"/>
    <w:uiPriority w:val="51"/>
    <w:rsid w:val="005D190C"/>
    <w:rPr>
      <w:color w:val="BF8F00"/>
      <w:sz w:val="22"/>
      <w:szCs w:val="22"/>
      <w:lang w:bidi="ar-SA"/>
    </w:rPr>
    <w:tblPr>
      <w:tblStyleRowBandSize w:val="1"/>
      <w:tblStyleColBandSize w:val="1"/>
      <w:tblBorders>
        <w:top w:val="single" w:sz="4" w:space="0" w:color="FFC000"/>
        <w:bottom w:val="single" w:sz="4" w:space="0" w:color="FFC000"/>
      </w:tblBorders>
    </w:tblPr>
    <w:tblStylePr w:type="firstRow">
      <w:rPr>
        <w:b/>
        <w:bCs/>
      </w:rPr>
      <w:tblPr/>
      <w:tcPr>
        <w:tcBorders>
          <w:bottom w:val="single" w:sz="4" w:space="0" w:color="FFC000"/>
        </w:tcBorders>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PlainTable214">
    <w:name w:val="Plain Table 214"/>
    <w:basedOn w:val="TableNormal"/>
    <w:uiPriority w:val="42"/>
    <w:rsid w:val="005D190C"/>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Light3">
    <w:name w:val="Table Grid Light3"/>
    <w:basedOn w:val="TableNormal"/>
    <w:next w:val="TableGridLight"/>
    <w:uiPriority w:val="40"/>
    <w:rsid w:val="005D190C"/>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TableGridLight">
    <w:name w:val="Grid Table Light"/>
    <w:basedOn w:val="TableNormal"/>
    <w:uiPriority w:val="40"/>
    <w:rsid w:val="005D190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215">
    <w:name w:val="Plain Table 215"/>
    <w:basedOn w:val="TableNormal"/>
    <w:uiPriority w:val="42"/>
    <w:rsid w:val="008E4C52"/>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97">
    <w:name w:val="No List97"/>
    <w:next w:val="NoList"/>
    <w:uiPriority w:val="99"/>
    <w:semiHidden/>
    <w:unhideWhenUsed/>
    <w:rsid w:val="00E03149"/>
  </w:style>
  <w:style w:type="table" w:customStyle="1" w:styleId="TableGrid265">
    <w:name w:val="Table Grid265"/>
    <w:basedOn w:val="TableNormal"/>
    <w:next w:val="TableGrid"/>
    <w:uiPriority w:val="39"/>
    <w:rsid w:val="00E031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E03149"/>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223">
    <w:name w:val="Plain Table 223"/>
    <w:basedOn w:val="TableNormal"/>
    <w:uiPriority w:val="42"/>
    <w:rsid w:val="00E03149"/>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105">
    <w:name w:val="Table Grid1105"/>
    <w:basedOn w:val="TableNormal"/>
    <w:next w:val="TableGrid"/>
    <w:uiPriority w:val="39"/>
    <w:rsid w:val="00E031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12">
    <w:name w:val="Plain Table 2112"/>
    <w:basedOn w:val="TableNormal"/>
    <w:uiPriority w:val="42"/>
    <w:rsid w:val="00E03149"/>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98">
    <w:name w:val="No List98"/>
    <w:next w:val="NoList"/>
    <w:uiPriority w:val="99"/>
    <w:semiHidden/>
    <w:unhideWhenUsed/>
    <w:rsid w:val="00CC601E"/>
  </w:style>
  <w:style w:type="numbering" w:customStyle="1" w:styleId="NoList117">
    <w:name w:val="No List117"/>
    <w:next w:val="NoList"/>
    <w:uiPriority w:val="99"/>
    <w:semiHidden/>
    <w:unhideWhenUsed/>
    <w:rsid w:val="00CC601E"/>
  </w:style>
  <w:style w:type="table" w:customStyle="1" w:styleId="TableGrid266">
    <w:name w:val="Table Grid266"/>
    <w:basedOn w:val="TableNormal"/>
    <w:next w:val="TableGrid"/>
    <w:uiPriority w:val="59"/>
    <w:rsid w:val="00CC601E"/>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CC601E"/>
  </w:style>
  <w:style w:type="table" w:customStyle="1" w:styleId="TableGrid1106">
    <w:name w:val="Table Grid1106"/>
    <w:basedOn w:val="TableNormal"/>
    <w:next w:val="TableGrid"/>
    <w:uiPriority w:val="59"/>
    <w:rsid w:val="00CC601E"/>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7">
    <w:name w:val="Table Grid1107"/>
    <w:basedOn w:val="TableNormal"/>
    <w:next w:val="TableGrid"/>
    <w:uiPriority w:val="59"/>
    <w:rsid w:val="0034423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7">
    <w:name w:val="Table Grid267"/>
    <w:basedOn w:val="TableNormal"/>
    <w:next w:val="TableGrid"/>
    <w:uiPriority w:val="39"/>
    <w:rsid w:val="00C0134A"/>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otnoteText1">
    <w:name w:val="Footnote Text1"/>
    <w:basedOn w:val="Normal"/>
    <w:next w:val="FootnoteText"/>
    <w:uiPriority w:val="99"/>
    <w:semiHidden/>
    <w:unhideWhenUsed/>
    <w:rsid w:val="00C0134A"/>
    <w:pPr>
      <w:jc w:val="left"/>
    </w:pPr>
    <w:rPr>
      <w:rFonts w:ascii="Calibri" w:hAnsi="Calibri" w:cs="Arial"/>
      <w:noProof w:val="0"/>
    </w:rPr>
  </w:style>
  <w:style w:type="table" w:customStyle="1" w:styleId="TableGrid268">
    <w:name w:val="Table Grid268"/>
    <w:basedOn w:val="TableNormal"/>
    <w:next w:val="TableGrid"/>
    <w:uiPriority w:val="59"/>
    <w:rsid w:val="00A852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CB1A45"/>
  </w:style>
  <w:style w:type="table" w:customStyle="1" w:styleId="TableGrid269">
    <w:name w:val="Table Grid269"/>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Elegant3">
    <w:name w:val="Table Elegant3"/>
    <w:basedOn w:val="TableNormal"/>
    <w:next w:val="TableElegant"/>
    <w:rsid w:val="00CB1A45"/>
    <w:pPr>
      <w:bidi/>
    </w:pPr>
    <w:rPr>
      <w:rFonts w:ascii="Times New Roman" w:eastAsia="Times New Roman" w:hAnsi="Times New Roman" w:cs="Traditional Arabic"/>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520">
    <w:name w:val="Table Grid 52"/>
    <w:basedOn w:val="TableNormal"/>
    <w:next w:val="TableGrid5"/>
    <w:rsid w:val="00CB1A45"/>
    <w:pPr>
      <w:bidi/>
    </w:pPr>
    <w:rPr>
      <w:rFonts w:ascii="Times New Roman" w:eastAsia="Times New Roman" w:hAnsi="Times New Roman" w:cs="Traditional Arabic"/>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LightGrid13">
    <w:name w:val="Light Grid13"/>
    <w:basedOn w:val="TableNormal"/>
    <w:uiPriority w:val="99"/>
    <w:rsid w:val="00CB1A45"/>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pPr>
      <w:rPr>
        <w:rFonts w:ascii="Times New Roman" w:eastAsia="SimSu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pPr>
      <w:rPr>
        <w:rFonts w:ascii="Times New Roman" w:eastAsia="SimSu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SimSun" w:hAnsi="Times New Roman" w:cs="Times New Roman"/>
        <w:b/>
        <w:bCs/>
      </w:rPr>
    </w:tblStylePr>
    <w:tblStylePr w:type="lastCol">
      <w:rPr>
        <w:rFonts w:ascii="Times New Roman" w:eastAsia="SimSu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Arial"/>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Arial"/>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Arial"/>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118">
    <w:name w:val="Light Shading118"/>
    <w:basedOn w:val="TableNormal"/>
    <w:uiPriority w:val="60"/>
    <w:rsid w:val="00CB1A45"/>
    <w:rPr>
      <w:color w:val="000000"/>
      <w:sz w:val="22"/>
      <w:szCs w:val="22"/>
      <w:lang w:val="fr-F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5">
    <w:name w:val="Light Shading25"/>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Classic12">
    <w:name w:val="Table Classic 12"/>
    <w:basedOn w:val="TableNormal"/>
    <w:next w:val="TableClassic1"/>
    <w:rsid w:val="00CB1A45"/>
    <w:pPr>
      <w:bidi/>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Shading-Accent34">
    <w:name w:val="Light Shading - Accent 34"/>
    <w:basedOn w:val="TableNormal"/>
    <w:next w:val="LightShading-Accent3"/>
    <w:uiPriority w:val="60"/>
    <w:rsid w:val="00CB1A45"/>
    <w:rPr>
      <w:rFonts w:eastAsia="Times New Roman"/>
      <w:color w:val="76923C"/>
      <w:sz w:val="22"/>
      <w:szCs w:val="22"/>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108">
    <w:name w:val="Table Grid1108"/>
    <w:basedOn w:val="TableNormal"/>
    <w:next w:val="TableGrid"/>
    <w:uiPriority w:val="39"/>
    <w:rsid w:val="00CB1A45"/>
    <w:pPr>
      <w:jc w:val="center"/>
    </w:pPr>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9">
    <w:name w:val="Light Shading119"/>
    <w:basedOn w:val="TableNormal"/>
    <w:uiPriority w:val="60"/>
    <w:rsid w:val="00CB1A45"/>
    <w:rPr>
      <w:rFonts w:eastAsia="Times New Roman"/>
      <w:color w:val="000000"/>
    </w:rPr>
    <w:tblPr>
      <w:tblStyleRowBandSize w:val="1"/>
      <w:tblStyleColBandSize w:val="1"/>
      <w:tblBorders>
        <w:top w:val="single" w:sz="8" w:space="0" w:color="000000"/>
        <w:bottom w:val="single" w:sz="8" w:space="0" w:color="000000"/>
      </w:tblBorders>
    </w:tblPr>
    <w:tblStylePr w:type="firstRow">
      <w:pPr>
        <w:spacing w:before="0" w:after="0"/>
      </w:pPr>
      <w:rPr>
        <w:rFonts w:cs="Arial"/>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Arial"/>
        <w:b/>
        <w:bCs/>
      </w:rPr>
      <w:tblPr/>
      <w:tcPr>
        <w:tcBorders>
          <w:top w:val="single" w:sz="8" w:space="0" w:color="000000"/>
          <w:left w:val="nil"/>
          <w:bottom w:val="single" w:sz="8" w:space="0" w:color="000000"/>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C0C0C0"/>
      </w:tcPr>
    </w:tblStylePr>
    <w:tblStylePr w:type="band1Horz">
      <w:rPr>
        <w:rFonts w:cs="Arial"/>
      </w:rPr>
      <w:tblPr/>
      <w:tcPr>
        <w:tcBorders>
          <w:left w:val="nil"/>
          <w:right w:val="nil"/>
          <w:insideH w:val="nil"/>
          <w:insideV w:val="nil"/>
        </w:tcBorders>
        <w:shd w:val="clear" w:color="auto" w:fill="C0C0C0"/>
      </w:tcPr>
    </w:tblStylePr>
  </w:style>
  <w:style w:type="table" w:customStyle="1" w:styleId="LightShading-Accent43">
    <w:name w:val="Light Shading - Accent 43"/>
    <w:basedOn w:val="TableNormal"/>
    <w:next w:val="LightShading-Accent4"/>
    <w:uiPriority w:val="60"/>
    <w:rsid w:val="00CB1A45"/>
    <w:rPr>
      <w:rFonts w:eastAsia="Times New Roman"/>
      <w:color w:val="5F497A"/>
    </w:rPr>
    <w:tblPr>
      <w:tblStyleRowBandSize w:val="1"/>
      <w:tblStyleColBandSize w:val="1"/>
      <w:tblBorders>
        <w:top w:val="single" w:sz="8" w:space="0" w:color="8064A2"/>
        <w:bottom w:val="single" w:sz="8" w:space="0" w:color="8064A2"/>
      </w:tblBorders>
    </w:tblPr>
    <w:tblStylePr w:type="firstRow">
      <w:pPr>
        <w:spacing w:before="0" w:after="0"/>
      </w:pPr>
      <w:rPr>
        <w:rFonts w:cs="Arial"/>
        <w:b/>
        <w:bCs/>
      </w:rPr>
      <w:tblPr/>
      <w:tcPr>
        <w:tcBorders>
          <w:top w:val="single" w:sz="8" w:space="0" w:color="8064A2"/>
          <w:left w:val="nil"/>
          <w:bottom w:val="single" w:sz="8" w:space="0" w:color="8064A2"/>
          <w:right w:val="nil"/>
          <w:insideH w:val="nil"/>
          <w:insideV w:val="nil"/>
        </w:tcBorders>
      </w:tcPr>
    </w:tblStylePr>
    <w:tblStylePr w:type="lastRow">
      <w:pPr>
        <w:spacing w:before="0" w:after="0"/>
      </w:pPr>
      <w:rPr>
        <w:rFonts w:cs="Arial"/>
        <w:b/>
        <w:bCs/>
      </w:rPr>
      <w:tblPr/>
      <w:tcPr>
        <w:tcBorders>
          <w:top w:val="single" w:sz="8" w:space="0" w:color="8064A2"/>
          <w:left w:val="nil"/>
          <w:bottom w:val="single" w:sz="8" w:space="0" w:color="8064A2"/>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DFD8E8"/>
      </w:tcPr>
    </w:tblStylePr>
    <w:tblStylePr w:type="band1Horz">
      <w:rPr>
        <w:rFonts w:cs="Arial"/>
      </w:rPr>
      <w:tblPr/>
      <w:tcPr>
        <w:tcBorders>
          <w:left w:val="nil"/>
          <w:right w:val="nil"/>
          <w:insideH w:val="nil"/>
          <w:insideV w:val="nil"/>
        </w:tcBorders>
        <w:shd w:val="clear" w:color="auto" w:fill="DFD8E8"/>
      </w:tcPr>
    </w:tblStylePr>
  </w:style>
  <w:style w:type="table" w:customStyle="1" w:styleId="LightShading33">
    <w:name w:val="Light Shading33"/>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3Deffects12">
    <w:name w:val="Table 3D effects 12"/>
    <w:basedOn w:val="TableNormal"/>
    <w:next w:val="Table3Deffects1"/>
    <w:rsid w:val="00CB1A45"/>
    <w:pPr>
      <w:bidi/>
    </w:pPr>
    <w:rPr>
      <w:rFonts w:ascii="Times New Roman" w:eastAsia="Times New Roman" w:hAnsi="Times New Roman" w:cs="Traditional Arabic"/>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rsid w:val="00CB1A45"/>
    <w:pPr>
      <w:bidi/>
    </w:pPr>
    <w:rPr>
      <w:rFonts w:ascii="Times New Roman" w:eastAsia="Times New Roman" w:hAnsi="Times New Roman" w:cs="Traditional Arabic"/>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12">
    <w:name w:val="Table Subtle 12"/>
    <w:basedOn w:val="TableNormal"/>
    <w:next w:val="TableSubtle1"/>
    <w:rsid w:val="00CB1A45"/>
    <w:pPr>
      <w:bidi/>
    </w:pPr>
    <w:rPr>
      <w:rFonts w:ascii="Times New Roman" w:eastAsia="Times New Roman" w:hAnsi="Times New Roman" w:cs="Traditional Arabic"/>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CB1A45"/>
    <w:pPr>
      <w:bidi/>
    </w:pPr>
    <w:rPr>
      <w:rFonts w:ascii="Times New Roman" w:eastAsia="Times New Roman" w:hAnsi="Times New Roman" w:cs="Traditional Arabic"/>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CB1A45"/>
    <w:pPr>
      <w:bidi/>
    </w:pPr>
    <w:rPr>
      <w:rFonts w:ascii="Times New Roman" w:eastAsia="Times New Roman" w:hAnsi="Times New Roman" w:cs="Traditional Arab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CB1A45"/>
  </w:style>
  <w:style w:type="table" w:customStyle="1" w:styleId="ListTable6Colorful13">
    <w:name w:val="List Table 6 Colorful13"/>
    <w:basedOn w:val="TableNormal"/>
    <w:uiPriority w:val="51"/>
    <w:rsid w:val="00CB1A45"/>
    <w:rPr>
      <w:rFonts w:ascii="Times New Roman" w:hAnsi="Times New Roman" w:cs="Times New Roman"/>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1160">
    <w:name w:val="Table Grid1116"/>
    <w:basedOn w:val="TableNormal"/>
    <w:next w:val="TableGrid"/>
    <w:uiPriority w:val="59"/>
    <w:rsid w:val="00CB1A45"/>
    <w:pPr>
      <w:jc w:val="both"/>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 Grid270"/>
    <w:basedOn w:val="TableNormal"/>
    <w:next w:val="TableGrid"/>
    <w:uiPriority w:val="39"/>
    <w:rsid w:val="00CB1A45"/>
    <w:pPr>
      <w:jc w:val="both"/>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uiPriority w:val="39"/>
    <w:rsid w:val="00CB1A45"/>
    <w:pPr>
      <w:bidi/>
    </w:pPr>
    <w:rPr>
      <w:rFonts w:ascii="Times New Roman" w:eastAsia="Times New Roman" w:hAnsi="Times New Roman" w:cs="Traditional Arab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3">
    <w:name w:val="No List213"/>
    <w:next w:val="NoList"/>
    <w:uiPriority w:val="99"/>
    <w:semiHidden/>
    <w:unhideWhenUsed/>
    <w:rsid w:val="00CB1A45"/>
  </w:style>
  <w:style w:type="table" w:customStyle="1" w:styleId="TableGrid415">
    <w:name w:val="Table Grid415"/>
    <w:basedOn w:val="TableNormal"/>
    <w:next w:val="TableGrid"/>
    <w:uiPriority w:val="39"/>
    <w:rsid w:val="00CB1A45"/>
    <w:rPr>
      <w:rFonts w:eastAsia="SimSu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CB1A45"/>
  </w:style>
  <w:style w:type="table" w:customStyle="1" w:styleId="TableWeb22">
    <w:name w:val="Table Web 22"/>
    <w:basedOn w:val="TableNormal"/>
    <w:next w:val="TableWeb2"/>
    <w:rsid w:val="00CB1A45"/>
    <w:pPr>
      <w:bidi/>
    </w:pPr>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CB1A45"/>
    <w:pPr>
      <w:bidi/>
    </w:pPr>
    <w:rPr>
      <w:rFonts w:ascii="Times New Roman" w:eastAsia="Times New Roman"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515">
    <w:name w:val="Table Grid515"/>
    <w:basedOn w:val="TableNormal"/>
    <w:next w:val="TableGrid"/>
    <w:uiPriority w:val="59"/>
    <w:rsid w:val="00CB1A45"/>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a">
    <w:name w:val="Table Grid 13"/>
    <w:basedOn w:val="TableNormal"/>
    <w:next w:val="TableGrid10"/>
    <w:rsid w:val="00CB1A45"/>
    <w:pPr>
      <w:bidi/>
    </w:pPr>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Shading-Accent412">
    <w:name w:val="Light Shading - Accent 412"/>
    <w:basedOn w:val="TableNormal"/>
    <w:next w:val="LightShading-Accent4"/>
    <w:uiPriority w:val="60"/>
    <w:rsid w:val="00CB1A45"/>
    <w:rPr>
      <w:rFonts w:ascii="Times New Roman" w:eastAsia="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List-Accent42">
    <w:name w:val="Light List - Accent 42"/>
    <w:basedOn w:val="TableNormal"/>
    <w:next w:val="LightList-Accent4"/>
    <w:uiPriority w:val="61"/>
    <w:rsid w:val="00CB1A45"/>
    <w:rPr>
      <w:rFonts w:ascii="Times New Roman" w:eastAsia="Times New Roman" w:hAnsi="Times New Roman" w:cs="Times New Roman"/>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Shading-Accent53">
    <w:name w:val="Light Shading - Accent 53"/>
    <w:basedOn w:val="TableNormal"/>
    <w:next w:val="LightShading-Accent5"/>
    <w:uiPriority w:val="60"/>
    <w:rsid w:val="00CB1A45"/>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23">
    <w:name w:val="Light Shading - Accent 23"/>
    <w:basedOn w:val="TableNormal"/>
    <w:next w:val="LightShading-Accent2"/>
    <w:uiPriority w:val="60"/>
    <w:rsid w:val="00CB1A45"/>
    <w:rPr>
      <w:rFonts w:eastAsia="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113">
    <w:name w:val="Light Shading - Accent 113"/>
    <w:basedOn w:val="TableNormal"/>
    <w:uiPriority w:val="60"/>
    <w:rsid w:val="00CB1A45"/>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Grid-Accent32">
    <w:name w:val="Light Grid - Accent 32"/>
    <w:basedOn w:val="TableNormal"/>
    <w:next w:val="LightGrid-Accent3"/>
    <w:uiPriority w:val="62"/>
    <w:rsid w:val="00CB1A45"/>
    <w:rPr>
      <w:rFonts w:eastAsia="Times New Roman"/>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Shading-Accent63">
    <w:name w:val="Light Shading - Accent 63"/>
    <w:basedOn w:val="TableNormal"/>
    <w:next w:val="LightShading-Accent6"/>
    <w:uiPriority w:val="60"/>
    <w:rsid w:val="00CB1A45"/>
    <w:rPr>
      <w:rFonts w:eastAsia="Times New Roma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TableGrid615">
    <w:name w:val="Table Grid615"/>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312">
    <w:name w:val="Light Shading - Accent 312"/>
    <w:basedOn w:val="TableNormal"/>
    <w:next w:val="LightShading-Accent3"/>
    <w:uiPriority w:val="60"/>
    <w:rsid w:val="00CB1A45"/>
    <w:rPr>
      <w:color w:val="76923C" w:themeColor="accent3" w:themeShade="BF"/>
      <w:sz w:val="22"/>
      <w:szCs w:val="22"/>
      <w:lang w:bidi="ar-SA"/>
    </w:rPr>
    <w:tblPr>
      <w:tblStyleRowBandSize w:val="1"/>
      <w:tblStyleColBandSize w:val="1"/>
      <w:tblBorders>
        <w:top w:val="single" w:sz="8" w:space="0" w:color="9BBB59" w:themeColor="accent3"/>
        <w:bottom w:val="single" w:sz="8" w:space="0" w:color="9BBB59" w:themeColor="accent3"/>
      </w:tblBorders>
    </w:tblPr>
    <w:tblStylePr w:type="fir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numbering" w:customStyle="1" w:styleId="NoList412">
    <w:name w:val="No List412"/>
    <w:next w:val="NoList"/>
    <w:uiPriority w:val="99"/>
    <w:semiHidden/>
    <w:unhideWhenUsed/>
    <w:rsid w:val="00CB1A45"/>
  </w:style>
  <w:style w:type="table" w:customStyle="1" w:styleId="ColorfulList-Accent64">
    <w:name w:val="Colorful List - Accent 64"/>
    <w:basedOn w:val="TableNormal"/>
    <w:next w:val="ColorfulList-Accent6"/>
    <w:uiPriority w:val="72"/>
    <w:rsid w:val="00CB1A45"/>
    <w:rPr>
      <w:color w:val="000000"/>
      <w:lang w:bidi="ar-SA"/>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List-Accent23">
    <w:name w:val="Colorful List - Accent 23"/>
    <w:basedOn w:val="TableNormal"/>
    <w:next w:val="ColorfulList-Accent2"/>
    <w:uiPriority w:val="72"/>
    <w:rsid w:val="00CB1A45"/>
    <w:rPr>
      <w:color w:val="000000"/>
      <w:lang w:bidi="ar-SA"/>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numbering" w:customStyle="1" w:styleId="NoList512">
    <w:name w:val="No List512"/>
    <w:next w:val="NoList"/>
    <w:uiPriority w:val="99"/>
    <w:semiHidden/>
    <w:unhideWhenUsed/>
    <w:rsid w:val="00CB1A45"/>
  </w:style>
  <w:style w:type="table" w:customStyle="1" w:styleId="TableGrid1013">
    <w:name w:val="Table Grid1013"/>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efaultTable3">
    <w:name w:val="Default Table3"/>
    <w:rsid w:val="00CB1A45"/>
    <w:rPr>
      <w:rFonts w:ascii="Times New Roman" w:eastAsia="Batang" w:hAnsi="Times New Roman" w:cs="Times New Roman"/>
      <w:lang w:val="en-CA" w:eastAsia="en-CA"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DefaultTable12">
    <w:name w:val="Default Table12"/>
    <w:rsid w:val="00CB1A45"/>
    <w:rPr>
      <w:rFonts w:ascii="Times New Roman" w:eastAsia="Batang" w:hAnsi="Times New Roman" w:cs="Times New Roman"/>
      <w:lang w:val="en-CA" w:eastAsia="en-CA"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CB1A45"/>
  </w:style>
  <w:style w:type="table" w:customStyle="1" w:styleId="TableGrid1213">
    <w:name w:val="Table Grid1213"/>
    <w:basedOn w:val="TableNormal"/>
    <w:next w:val="TableGrid"/>
    <w:uiPriority w:val="59"/>
    <w:rsid w:val="00CB1A45"/>
    <w:pPr>
      <w:widowControl w:val="0"/>
      <w:jc w:val="both"/>
    </w:pPr>
    <w:rPr>
      <w:rFonts w:eastAsia="SimSu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2"/>
    <w:unhideWhenUsed/>
    <w:qFormat/>
    <w:rsid w:val="00CB1A45"/>
    <w:rPr>
      <w:rFonts w:eastAsia="SimSun" w:cs="Times New Roman"/>
      <w:lang w:eastAsia="zh-CN" w:bidi="ar-SA"/>
    </w:rPr>
    <w:tblPr>
      <w:tblCellMar>
        <w:top w:w="0" w:type="dxa"/>
        <w:left w:w="0" w:type="dxa"/>
        <w:bottom w:w="0" w:type="dxa"/>
        <w:right w:w="0" w:type="dxa"/>
      </w:tblCellMar>
    </w:tblPr>
  </w:style>
  <w:style w:type="table" w:customStyle="1" w:styleId="LightShading122">
    <w:name w:val="Light Shading122"/>
    <w:basedOn w:val="TableNormal"/>
    <w:uiPriority w:val="60"/>
    <w:rsid w:val="00CB1A45"/>
    <w:rPr>
      <w:rFonts w:ascii="Times New Roman" w:eastAsia="Times New Roman" w:hAnsi="Times New Roman" w:cs="Times New Roman"/>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711">
    <w:name w:val="No List711"/>
    <w:next w:val="NoList"/>
    <w:semiHidden/>
    <w:unhideWhenUsed/>
    <w:rsid w:val="00CB1A45"/>
  </w:style>
  <w:style w:type="numbering" w:customStyle="1" w:styleId="NoList810">
    <w:name w:val="No List810"/>
    <w:next w:val="NoList"/>
    <w:uiPriority w:val="99"/>
    <w:semiHidden/>
    <w:unhideWhenUsed/>
    <w:rsid w:val="00CB1A45"/>
  </w:style>
  <w:style w:type="numbering" w:customStyle="1" w:styleId="NoList910">
    <w:name w:val="No List910"/>
    <w:next w:val="NoList"/>
    <w:uiPriority w:val="99"/>
    <w:semiHidden/>
    <w:unhideWhenUsed/>
    <w:rsid w:val="00CB1A45"/>
  </w:style>
  <w:style w:type="table" w:customStyle="1" w:styleId="TableGrid1313">
    <w:name w:val="Table Grid1313"/>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2">
    <w:name w:val="Table Grid171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2">
    <w:name w:val="Table Grid181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rsid w:val="00CB1A45"/>
  </w:style>
  <w:style w:type="table" w:customStyle="1" w:styleId="TableGrid1912">
    <w:name w:val="Table Grid1912"/>
    <w:basedOn w:val="TableNormal"/>
    <w:next w:val="TableGrid"/>
    <w:uiPriority w:val="5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0">
    <w:name w:val="No List1110"/>
    <w:next w:val="NoList"/>
    <w:uiPriority w:val="99"/>
    <w:semiHidden/>
    <w:unhideWhenUsed/>
    <w:rsid w:val="00CB1A45"/>
  </w:style>
  <w:style w:type="table" w:customStyle="1" w:styleId="TableGrid2012">
    <w:name w:val="Table Grid201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CB1A45"/>
  </w:style>
  <w:style w:type="table" w:customStyle="1" w:styleId="TableGrid2112">
    <w:name w:val="Table Grid211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112">
    <w:name w:val="Light Shading - Accent 1112"/>
    <w:basedOn w:val="TableNormal"/>
    <w:uiPriority w:val="60"/>
    <w:rsid w:val="00CB1A45"/>
    <w:rPr>
      <w:color w:val="365F91"/>
      <w:sz w:val="22"/>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13">
    <w:name w:val="Light Shading - Accent 13"/>
    <w:basedOn w:val="TableNormal"/>
    <w:next w:val="LightShading-Accent1"/>
    <w:uiPriority w:val="60"/>
    <w:rsid w:val="00CB1A45"/>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numbering" w:customStyle="1" w:styleId="NoList132">
    <w:name w:val="No List132"/>
    <w:next w:val="NoList"/>
    <w:uiPriority w:val="99"/>
    <w:semiHidden/>
    <w:unhideWhenUsed/>
    <w:rsid w:val="00CB1A45"/>
  </w:style>
  <w:style w:type="table" w:customStyle="1" w:styleId="TableGrid2212">
    <w:name w:val="Table Grid2212"/>
    <w:basedOn w:val="TableNormal"/>
    <w:next w:val="TableGrid"/>
    <w:uiPriority w:val="59"/>
    <w:rsid w:val="00CB1A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2">
    <w:name w:val="No List142"/>
    <w:next w:val="NoList"/>
    <w:uiPriority w:val="99"/>
    <w:semiHidden/>
    <w:unhideWhenUsed/>
    <w:rsid w:val="00CB1A45"/>
  </w:style>
  <w:style w:type="table" w:customStyle="1" w:styleId="PlainTable413">
    <w:name w:val="Plain Table 413"/>
    <w:basedOn w:val="TableNormal"/>
    <w:rsid w:val="00CB1A45"/>
    <w:rPr>
      <w:lang w:bidi="ar-SA"/>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6">
    <w:name w:val="Plain Table 216"/>
    <w:basedOn w:val="TableNormal"/>
    <w:uiPriority w:val="42"/>
    <w:rsid w:val="00CB1A45"/>
    <w:rPr>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3">
    <w:name w:val="Plain Table 313"/>
    <w:basedOn w:val="TableNormal"/>
    <w:uiPriority w:val="43"/>
    <w:rsid w:val="00CB1A45"/>
    <w:rPr>
      <w:lang w:bidi="ar-SA"/>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numbering" w:customStyle="1" w:styleId="NoList152">
    <w:name w:val="No List152"/>
    <w:next w:val="NoList"/>
    <w:uiPriority w:val="99"/>
    <w:semiHidden/>
    <w:unhideWhenUsed/>
    <w:rsid w:val="00CB1A45"/>
  </w:style>
  <w:style w:type="table" w:customStyle="1" w:styleId="TableGrid2310">
    <w:name w:val="Table Grid2310"/>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0">
    <w:name w:val="Table Grid2410"/>
    <w:basedOn w:val="TableNormal"/>
    <w:next w:val="TableGrid"/>
    <w:uiPriority w:val="39"/>
    <w:rsid w:val="00CB1A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0">
    <w:name w:val="Table Grid2510"/>
    <w:basedOn w:val="TableNormal"/>
    <w:next w:val="TableGrid"/>
    <w:uiPriority w:val="39"/>
    <w:rsid w:val="00CB1A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13">
    <w:name w:val="Plain Table 2113"/>
    <w:basedOn w:val="TableNormal"/>
    <w:next w:val="TableNormal"/>
    <w:uiPriority w:val="42"/>
    <w:rsid w:val="00CB1A45"/>
    <w:pPr>
      <w:bidi/>
      <w:jc w:val="both"/>
    </w:pPr>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62">
    <w:name w:val="No List162"/>
    <w:next w:val="NoList"/>
    <w:uiPriority w:val="99"/>
    <w:semiHidden/>
    <w:unhideWhenUsed/>
    <w:rsid w:val="00CB1A45"/>
  </w:style>
  <w:style w:type="table" w:customStyle="1" w:styleId="TableGrid2610">
    <w:name w:val="Table Grid2610"/>
    <w:basedOn w:val="TableNormal"/>
    <w:next w:val="TableGrid"/>
    <w:uiPriority w:val="59"/>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9">
    <w:name w:val="Table Grid1109"/>
    <w:basedOn w:val="TableNormal"/>
    <w:next w:val="TableGrid"/>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4">
    <w:name w:val="Grid Table 1 Light14"/>
    <w:basedOn w:val="TableNormal"/>
    <w:uiPriority w:val="46"/>
    <w:rsid w:val="00CB1A45"/>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216">
    <w:name w:val="Grid Table 216"/>
    <w:basedOn w:val="TableNormal"/>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272">
    <w:name w:val="Table Grid272"/>
    <w:basedOn w:val="TableNormal"/>
    <w:next w:val="TableGrid"/>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12">
    <w:name w:val="Grid Table 2112"/>
    <w:basedOn w:val="TableNormal"/>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22">
    <w:name w:val="Grid Table 2122"/>
    <w:basedOn w:val="TableNormal"/>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Light16">
    <w:name w:val="Table Grid Light16"/>
    <w:basedOn w:val="TableNormal"/>
    <w:uiPriority w:val="40"/>
    <w:rsid w:val="00CB1A45"/>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NoList172">
    <w:name w:val="No List172"/>
    <w:next w:val="NoList"/>
    <w:uiPriority w:val="99"/>
    <w:semiHidden/>
    <w:unhideWhenUsed/>
    <w:rsid w:val="00CB1A45"/>
  </w:style>
  <w:style w:type="table" w:customStyle="1" w:styleId="TableGrid3110">
    <w:name w:val="Table Grid3110"/>
    <w:basedOn w:val="TableNormal"/>
    <w:next w:val="TableGrid"/>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CB1A45"/>
  </w:style>
  <w:style w:type="table" w:customStyle="1" w:styleId="MediumShading2-Accent512">
    <w:name w:val="Medium Shading 2 - Accent 512"/>
    <w:basedOn w:val="TableNormal"/>
    <w:next w:val="MediumShading2-Accent5"/>
    <w:uiPriority w:val="64"/>
    <w:rsid w:val="00CB1A45"/>
    <w:pPr>
      <w:jc w:val="both"/>
    </w:pPr>
    <w:rPr>
      <w:rFonts w:eastAsia="Times New Roman"/>
      <w:sz w:val="22"/>
      <w:szCs w:val="22"/>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6Colorful12">
    <w:name w:val="Grid Table 6 Colorful12"/>
    <w:basedOn w:val="TableNormal"/>
    <w:uiPriority w:val="51"/>
    <w:rsid w:val="00CB1A45"/>
    <w:pPr>
      <w:jc w:val="both"/>
    </w:pPr>
    <w:rPr>
      <w:color w:val="000000"/>
      <w:sz w:val="22"/>
      <w:szCs w:val="22"/>
      <w:lang w:bidi="ar-SA"/>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32">
    <w:name w:val="Grid Table 2132"/>
    <w:basedOn w:val="TableNormal"/>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ghtGrid112">
    <w:name w:val="Light Grid112"/>
    <w:basedOn w:val="TableNormal"/>
    <w:next w:val="LightGrid2"/>
    <w:uiPriority w:val="62"/>
    <w:rsid w:val="00CB1A45"/>
    <w:pPr>
      <w:jc w:val="both"/>
    </w:pPr>
    <w:rPr>
      <w:sz w:val="22"/>
      <w:szCs w:val="22"/>
      <w:lang w:bidi="ar-SA"/>
    </w:rPr>
    <w:tblPr>
      <w:tblStyleRowBandSize w:val="1"/>
      <w:tblStyleColBandSize w:val="1"/>
    </w:tblPr>
    <w:tblStylePr w:type="firstRow">
      <w:pPr>
        <w:spacing w:before="0" w:after="0" w:line="240" w:lineRule="auto"/>
      </w:pPr>
      <w:rPr>
        <w:rFonts w:ascii="Ebrima" w:eastAsia="Times New Roman" w:hAnsi="Ebri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Ebrima" w:eastAsia="Times New Roman" w:hAnsi="Ebri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Ebrima" w:eastAsia="Times New Roman" w:hAnsi="Ebrima" w:cs="Times New Roman"/>
        <w:b/>
        <w:bCs/>
      </w:rPr>
    </w:tblStylePr>
    <w:tblStylePr w:type="lastCol">
      <w:rPr>
        <w:rFonts w:ascii="Ebrima" w:eastAsia="Times New Roman" w:hAnsi="Ebri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1Light112">
    <w:name w:val="Grid Table 1 Light112"/>
    <w:basedOn w:val="TableNormal"/>
    <w:uiPriority w:val="46"/>
    <w:rsid w:val="00CB1A45"/>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PlainTable114">
    <w:name w:val="Plain Table 114"/>
    <w:basedOn w:val="TableNormal"/>
    <w:uiPriority w:val="41"/>
    <w:rsid w:val="00CB1A45"/>
    <w:pPr>
      <w:jc w:val="both"/>
    </w:pPr>
    <w:rPr>
      <w:sz w:val="22"/>
      <w:szCs w:val="22"/>
      <w:lang w:bidi="ar-SA"/>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312">
    <w:name w:val="Grid Table 5 Dark - Accent 312"/>
    <w:basedOn w:val="TableNormal"/>
    <w:uiPriority w:val="50"/>
    <w:rsid w:val="00CB1A45"/>
    <w:pPr>
      <w:jc w:val="both"/>
    </w:pPr>
    <w:rPr>
      <w:sz w:val="22"/>
      <w:szCs w:val="22"/>
      <w:lang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DEDE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A5A5A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A5A5A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A5A5A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A5A5A5"/>
      </w:tcPr>
    </w:tblStylePr>
    <w:tblStylePr w:type="band1Vert">
      <w:tblPr/>
      <w:tcPr>
        <w:shd w:val="clear" w:color="auto" w:fill="DBDBDB"/>
      </w:tcPr>
    </w:tblStylePr>
    <w:tblStylePr w:type="band1Horz">
      <w:tblPr/>
      <w:tcPr>
        <w:shd w:val="clear" w:color="auto" w:fill="DBDBDB"/>
      </w:tcPr>
    </w:tblStylePr>
  </w:style>
  <w:style w:type="table" w:customStyle="1" w:styleId="ListTable3-Accent312">
    <w:name w:val="List Table 3 - Accent 312"/>
    <w:basedOn w:val="TableNormal"/>
    <w:uiPriority w:val="48"/>
    <w:rsid w:val="00CB1A45"/>
    <w:pPr>
      <w:jc w:val="both"/>
    </w:pPr>
    <w:rPr>
      <w:sz w:val="22"/>
      <w:szCs w:val="22"/>
      <w:lang w:bidi="ar-SA"/>
    </w:rPr>
    <w:tblPr>
      <w:tblStyleRowBandSize w:val="1"/>
      <w:tblStyleColBandSize w:val="1"/>
      <w:tblBorders>
        <w:top w:val="single" w:sz="4" w:space="0" w:color="A5A5A5"/>
        <w:left w:val="single" w:sz="4" w:space="0" w:color="A5A5A5"/>
        <w:bottom w:val="single" w:sz="4" w:space="0" w:color="A5A5A5"/>
        <w:right w:val="single" w:sz="4" w:space="0" w:color="A5A5A5"/>
      </w:tblBorders>
    </w:tblPr>
    <w:tblStylePr w:type="firstRow">
      <w:rPr>
        <w:b/>
        <w:bCs/>
        <w:color w:val="FFFFFF"/>
      </w:rPr>
      <w:tblPr/>
      <w:tcPr>
        <w:shd w:val="clear" w:color="auto" w:fill="A5A5A5"/>
      </w:tcPr>
    </w:tblStylePr>
    <w:tblStylePr w:type="lastRow">
      <w:rPr>
        <w:b/>
        <w:bCs/>
      </w:rPr>
      <w:tblPr/>
      <w:tcPr>
        <w:tcBorders>
          <w:top w:val="double" w:sz="4" w:space="0" w:color="A5A5A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A5A5A5"/>
          <w:right w:val="single" w:sz="4" w:space="0" w:color="A5A5A5"/>
        </w:tcBorders>
      </w:tcPr>
    </w:tblStylePr>
    <w:tblStylePr w:type="band1Horz">
      <w:tblPr/>
      <w:tcPr>
        <w:tcBorders>
          <w:top w:val="single" w:sz="4" w:space="0" w:color="A5A5A5"/>
          <w:bottom w:val="single" w:sz="4" w:space="0" w:color="A5A5A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left w:val="nil"/>
        </w:tcBorders>
      </w:tcPr>
    </w:tblStylePr>
    <w:tblStylePr w:type="swCell">
      <w:tblPr/>
      <w:tcPr>
        <w:tcBorders>
          <w:top w:val="double" w:sz="4" w:space="0" w:color="A5A5A5"/>
          <w:right w:val="nil"/>
        </w:tcBorders>
      </w:tcPr>
    </w:tblStylePr>
  </w:style>
  <w:style w:type="table" w:customStyle="1" w:styleId="TableGridLight112">
    <w:name w:val="Table Grid Light112"/>
    <w:basedOn w:val="TableNormal"/>
    <w:uiPriority w:val="40"/>
    <w:rsid w:val="00CB1A45"/>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2-Accent312">
    <w:name w:val="Grid Table 2 - Accent 312"/>
    <w:basedOn w:val="TableNormal"/>
    <w:uiPriority w:val="47"/>
    <w:rsid w:val="00CB1A45"/>
    <w:pPr>
      <w:jc w:val="both"/>
    </w:pPr>
    <w:rPr>
      <w:sz w:val="22"/>
      <w:szCs w:val="22"/>
      <w:lang w:bidi="ar-SA"/>
    </w:rPr>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312">
    <w:name w:val="Grid Table 4 - Accent 312"/>
    <w:basedOn w:val="TableNormal"/>
    <w:uiPriority w:val="49"/>
    <w:rsid w:val="00CB1A45"/>
    <w:pPr>
      <w:jc w:val="both"/>
    </w:pPr>
    <w:rPr>
      <w:sz w:val="22"/>
      <w:szCs w:val="22"/>
      <w:lang w:bidi="ar-SA"/>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numbering" w:customStyle="1" w:styleId="NoList11112">
    <w:name w:val="No List11112"/>
    <w:next w:val="NoList"/>
    <w:uiPriority w:val="99"/>
    <w:semiHidden/>
    <w:unhideWhenUsed/>
    <w:rsid w:val="00CB1A45"/>
  </w:style>
  <w:style w:type="numbering" w:customStyle="1" w:styleId="NoList214">
    <w:name w:val="No List214"/>
    <w:next w:val="NoList"/>
    <w:uiPriority w:val="99"/>
    <w:semiHidden/>
    <w:unhideWhenUsed/>
    <w:rsid w:val="00CB1A45"/>
  </w:style>
  <w:style w:type="table" w:customStyle="1" w:styleId="TableGrid1117">
    <w:name w:val="Table Grid1117"/>
    <w:basedOn w:val="TableNormal"/>
    <w:next w:val="TableGrid"/>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CB1A45"/>
  </w:style>
  <w:style w:type="table" w:customStyle="1" w:styleId="GridTable2142">
    <w:name w:val="Grid Table 2142"/>
    <w:basedOn w:val="TableNormal"/>
    <w:next w:val="GridTable21"/>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1Light122">
    <w:name w:val="Grid Table 1 Light122"/>
    <w:basedOn w:val="TableNormal"/>
    <w:next w:val="GridTable1Light1"/>
    <w:uiPriority w:val="46"/>
    <w:rsid w:val="00CB1A45"/>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Light122">
    <w:name w:val="Table Grid Light122"/>
    <w:basedOn w:val="TableNormal"/>
    <w:next w:val="TableGridLight1"/>
    <w:uiPriority w:val="40"/>
    <w:rsid w:val="00CB1A45"/>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MediumShading2-Accent522">
    <w:name w:val="Medium Shading 2 - Accent 522"/>
    <w:basedOn w:val="TableNormal"/>
    <w:next w:val="MediumShading2-Accent5"/>
    <w:uiPriority w:val="64"/>
    <w:semiHidden/>
    <w:unhideWhenUsed/>
    <w:rsid w:val="00CB1A45"/>
    <w:pPr>
      <w:jc w:val="both"/>
    </w:pPr>
    <w:rPr>
      <w:sz w:val="22"/>
      <w:szCs w:val="22"/>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Grid22">
    <w:name w:val="Light Grid22"/>
    <w:basedOn w:val="TableNormal"/>
    <w:uiPriority w:val="62"/>
    <w:semiHidden/>
    <w:unhideWhenUsed/>
    <w:rsid w:val="00CB1A45"/>
    <w:pPr>
      <w:jc w:val="both"/>
    </w:pPr>
    <w:rPr>
      <w:sz w:val="22"/>
      <w:szCs w:val="22"/>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Ebrima" w:eastAsia="Times New Roman" w:hAnsi="Ebri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Ebrima" w:eastAsia="Times New Roman" w:hAnsi="Ebri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Ebrima" w:eastAsia="Times New Roman" w:hAnsi="Ebrima" w:cs="Times New Roman"/>
        <w:b/>
        <w:bCs/>
      </w:rPr>
    </w:tblStylePr>
    <w:tblStylePr w:type="lastCol">
      <w:rPr>
        <w:rFonts w:ascii="Ebrima" w:eastAsia="Times New Roman" w:hAnsi="Ebri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2-Accent54">
    <w:name w:val="Medium Shading 2 - Accent 54"/>
    <w:basedOn w:val="TableNormal"/>
    <w:next w:val="MediumShading2-Accent5"/>
    <w:uiPriority w:val="64"/>
    <w:rsid w:val="00CB1A4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NoList182">
    <w:name w:val="No List182"/>
    <w:next w:val="NoList"/>
    <w:uiPriority w:val="99"/>
    <w:semiHidden/>
    <w:unhideWhenUsed/>
    <w:rsid w:val="00CB1A45"/>
  </w:style>
  <w:style w:type="table" w:customStyle="1" w:styleId="TableGrid282">
    <w:name w:val="Table Grid282"/>
    <w:basedOn w:val="TableNormal"/>
    <w:next w:val="TableGrid"/>
    <w:uiPriority w:val="59"/>
    <w:rsid w:val="00CB1A45"/>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22">
    <w:name w:val="Table Grid112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2">
    <w:name w:val="Table Grid292"/>
    <w:basedOn w:val="TableNormal"/>
    <w:next w:val="TableGrid"/>
    <w:uiPriority w:val="59"/>
    <w:rsid w:val="00CB1A45"/>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2">
    <w:name w:val="Table Grid322"/>
    <w:basedOn w:val="TableNormal"/>
    <w:next w:val="TableGrid"/>
    <w:uiPriority w:val="59"/>
    <w:rsid w:val="00CB1A45"/>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92">
    <w:name w:val="No List192"/>
    <w:next w:val="NoList"/>
    <w:uiPriority w:val="99"/>
    <w:semiHidden/>
    <w:unhideWhenUsed/>
    <w:rsid w:val="00CB1A45"/>
  </w:style>
  <w:style w:type="table" w:customStyle="1" w:styleId="TableGrid302">
    <w:name w:val="Table Grid302"/>
    <w:basedOn w:val="TableNormal"/>
    <w:next w:val="TableGrid"/>
    <w:uiPriority w:val="59"/>
    <w:rsid w:val="00CB1A45"/>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2">
    <w:name w:val="No List202"/>
    <w:next w:val="NoList"/>
    <w:uiPriority w:val="99"/>
    <w:semiHidden/>
    <w:rsid w:val="00CB1A45"/>
  </w:style>
  <w:style w:type="table" w:customStyle="1" w:styleId="TableGrid332">
    <w:name w:val="Table Grid332"/>
    <w:basedOn w:val="TableNormal"/>
    <w:next w:val="TableGrid"/>
    <w:uiPriority w:val="5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2">
    <w:name w:val="No List222"/>
    <w:next w:val="NoList"/>
    <w:uiPriority w:val="99"/>
    <w:semiHidden/>
    <w:unhideWhenUsed/>
    <w:rsid w:val="00CB1A45"/>
  </w:style>
  <w:style w:type="table" w:customStyle="1" w:styleId="TableGrid342">
    <w:name w:val="Table Grid342"/>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next w:val="TableGrid"/>
    <w:uiPriority w:val="59"/>
    <w:rsid w:val="00CB1A45"/>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2">
    <w:name w:val="Table Grid372"/>
    <w:basedOn w:val="TableNormal"/>
    <w:next w:val="TableGrid"/>
    <w:uiPriority w:val="59"/>
    <w:rsid w:val="00CB1A45"/>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2">
    <w:name w:val="Table Grid382"/>
    <w:basedOn w:val="TableNormal"/>
    <w:next w:val="TableGrid"/>
    <w:uiPriority w:val="59"/>
    <w:rsid w:val="00CB1A45"/>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CB1A45"/>
  </w:style>
  <w:style w:type="table" w:customStyle="1" w:styleId="TableGrid392">
    <w:name w:val="Table Grid392"/>
    <w:basedOn w:val="TableNormal"/>
    <w:next w:val="TableGrid"/>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2">
    <w:name w:val="No List242"/>
    <w:next w:val="NoList"/>
    <w:semiHidden/>
    <w:rsid w:val="00CB1A45"/>
  </w:style>
  <w:style w:type="table" w:customStyle="1" w:styleId="TableGrid402">
    <w:name w:val="Table Grid402"/>
    <w:basedOn w:val="TableNormal"/>
    <w:next w:val="TableGrid"/>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52">
    <w:name w:val="No List252"/>
    <w:next w:val="NoList"/>
    <w:uiPriority w:val="99"/>
    <w:semiHidden/>
    <w:unhideWhenUsed/>
    <w:rsid w:val="00CB1A45"/>
  </w:style>
  <w:style w:type="table" w:customStyle="1" w:styleId="TableGrid416">
    <w:name w:val="Table Grid416"/>
    <w:basedOn w:val="TableNormal"/>
    <w:next w:val="TableGrid"/>
    <w:rsid w:val="00CB1A45"/>
    <w:rPr>
      <w:rFonts w:ascii="Times New Roman" w:eastAsia="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62">
    <w:name w:val="No List262"/>
    <w:next w:val="NoList"/>
    <w:uiPriority w:val="99"/>
    <w:semiHidden/>
    <w:unhideWhenUsed/>
    <w:rsid w:val="00CB1A45"/>
  </w:style>
  <w:style w:type="table" w:customStyle="1" w:styleId="TableGrid422">
    <w:name w:val="Table Grid42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24">
    <w:name w:val="Plain Table 224"/>
    <w:basedOn w:val="TableNormal"/>
    <w:uiPriority w:val="42"/>
    <w:rsid w:val="00CB1A45"/>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Light21">
    <w:name w:val="Table Grid Light21"/>
    <w:basedOn w:val="TableNormal"/>
    <w:uiPriority w:val="40"/>
    <w:rsid w:val="00CB1A45"/>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NoList272">
    <w:name w:val="No List272"/>
    <w:next w:val="NoList"/>
    <w:uiPriority w:val="99"/>
    <w:semiHidden/>
    <w:unhideWhenUsed/>
    <w:rsid w:val="00CB1A45"/>
  </w:style>
  <w:style w:type="table" w:customStyle="1" w:styleId="TableGrid432">
    <w:name w:val="Table Grid43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List32">
    <w:name w:val="Table List 32"/>
    <w:basedOn w:val="TableNormal"/>
    <w:next w:val="TableList3"/>
    <w:unhideWhenUsed/>
    <w:rsid w:val="00CB1A45"/>
    <w:pPr>
      <w:jc w:val="righ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numbering" w:customStyle="1" w:styleId="NoList282">
    <w:name w:val="No List282"/>
    <w:next w:val="NoList"/>
    <w:uiPriority w:val="99"/>
    <w:semiHidden/>
    <w:unhideWhenUsed/>
    <w:rsid w:val="00CB1A45"/>
  </w:style>
  <w:style w:type="table" w:customStyle="1" w:styleId="TableGrid452">
    <w:name w:val="Table Grid452"/>
    <w:basedOn w:val="TableNormal"/>
    <w:next w:val="TableGrid"/>
    <w:uiPriority w:val="3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ausimple22">
    <w:name w:val="Tableau simple 22"/>
    <w:basedOn w:val="TableNormal"/>
    <w:uiPriority w:val="42"/>
    <w:rsid w:val="00CB1A4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ausimple42">
    <w:name w:val="Tableau simple 42"/>
    <w:basedOn w:val="TableNormal"/>
    <w:uiPriority w:val="44"/>
    <w:rsid w:val="00CB1A45"/>
    <w:rPr>
      <w:sz w:val="22"/>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92">
    <w:name w:val="No List292"/>
    <w:next w:val="NoList"/>
    <w:uiPriority w:val="99"/>
    <w:semiHidden/>
    <w:unhideWhenUsed/>
    <w:rsid w:val="00CB1A45"/>
  </w:style>
  <w:style w:type="table" w:customStyle="1" w:styleId="TableGrid462">
    <w:name w:val="Table Grid46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
    <w:name w:val="Colorful List - Accent 12"/>
    <w:basedOn w:val="TableNormal"/>
    <w:next w:val="ColorfulList-Accent1"/>
    <w:uiPriority w:val="72"/>
    <w:rsid w:val="00CB1A45"/>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Grid-Accent42">
    <w:name w:val="Colorful Grid - Accent 42"/>
    <w:basedOn w:val="TableNormal"/>
    <w:next w:val="ColorfulGrid-Accent4"/>
    <w:uiPriority w:val="73"/>
    <w:rsid w:val="00CB1A45"/>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2">
    <w:name w:val="Colorful Grid - Accent 52"/>
    <w:basedOn w:val="TableNormal"/>
    <w:next w:val="ColorfulGrid-Accent5"/>
    <w:uiPriority w:val="73"/>
    <w:rsid w:val="00CB1A45"/>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List-Accent42">
    <w:name w:val="Colorful List - Accent 42"/>
    <w:basedOn w:val="TableNormal"/>
    <w:next w:val="ColorfulList-Accent4"/>
    <w:uiPriority w:val="72"/>
    <w:rsid w:val="00CB1A45"/>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LightShading1112">
    <w:name w:val="Light Shading1112"/>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ColorfulList-Accent52">
    <w:name w:val="Colorful List - Accent 52"/>
    <w:basedOn w:val="TableNormal"/>
    <w:next w:val="ColorfulList-Accent5"/>
    <w:uiPriority w:val="72"/>
    <w:rsid w:val="00CB1A45"/>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Grid12">
    <w:name w:val="Colorful Grid12"/>
    <w:basedOn w:val="TableNormal"/>
    <w:uiPriority w:val="73"/>
    <w:rsid w:val="00CB1A45"/>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MediumGrid2-Accent12">
    <w:name w:val="Medium Grid 2 - Accent 12"/>
    <w:basedOn w:val="TableNormal"/>
    <w:next w:val="MediumGrid2-Accent1"/>
    <w:uiPriority w:val="68"/>
    <w:rsid w:val="00CB1A45"/>
    <w:rPr>
      <w:rFonts w:ascii="Cambria" w:eastAsia="Times New Roman" w:hAnsi="Cambria" w:cs="Times New Roman"/>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ColorfulGrid-Accent12">
    <w:name w:val="Colorful Grid - Accent 12"/>
    <w:basedOn w:val="TableNormal"/>
    <w:next w:val="ColorfulGrid-Accent1"/>
    <w:uiPriority w:val="73"/>
    <w:rsid w:val="00CB1A45"/>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List-Accent212">
    <w:name w:val="Colorful List - Accent 212"/>
    <w:basedOn w:val="TableNormal"/>
    <w:next w:val="ColorfulList-Accent2"/>
    <w:uiPriority w:val="72"/>
    <w:rsid w:val="00CB1A45"/>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MediumGrid3-Accent32">
    <w:name w:val="Medium Grid 3 - Accent 32"/>
    <w:basedOn w:val="TableNormal"/>
    <w:next w:val="MediumGrid3-Accent3"/>
    <w:uiPriority w:val="69"/>
    <w:rsid w:val="00CB1A45"/>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ColorfulList-Accent32">
    <w:name w:val="Colorful List - Accent 32"/>
    <w:basedOn w:val="TableNormal"/>
    <w:next w:val="ColorfulList-Accent3"/>
    <w:uiPriority w:val="72"/>
    <w:rsid w:val="00CB1A45"/>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LightShading-Accent513">
    <w:name w:val="Light Shading - Accent 513"/>
    <w:basedOn w:val="TableNormal"/>
    <w:next w:val="LightShading-Accent5"/>
    <w:uiPriority w:val="60"/>
    <w:rsid w:val="00CB1A45"/>
    <w:rPr>
      <w:color w:val="31849B"/>
    </w:rPr>
    <w:tblPr>
      <w:tblStyleRowBandSize w:val="1"/>
      <w:tblStyleColBandSize w:val="1"/>
      <w:tblBorders>
        <w:top w:val="single" w:sz="8" w:space="0" w:color="4BACC6"/>
        <w:bottom w:val="single" w:sz="8" w:space="0" w:color="4BACC6"/>
      </w:tblBorders>
    </w:tblPr>
    <w:tblStylePr w:type="firstRow">
      <w:pPr>
        <w:spacing w:beforeLines="0" w:beforeAutospacing="1" w:afterLines="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ColorfulList-Accent612">
    <w:name w:val="Colorful List - Accent 612"/>
    <w:basedOn w:val="TableNormal"/>
    <w:next w:val="ColorfulList-Accent6"/>
    <w:uiPriority w:val="72"/>
    <w:rsid w:val="00CB1A45"/>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000000"/>
      </w:rPr>
      <w:tblPr/>
      <w:tcPr>
        <w:tcBorders>
          <w:top w:val="single" w:sz="12" w:space="0" w:color="000000"/>
        </w:tcBorders>
        <w:shd w:val="clear" w:color="auto" w:fill="FFFFFF"/>
      </w:tcPr>
    </w:tblStylePr>
    <w:tblStylePr w:type="firstCol">
      <w:rPr>
        <w:b/>
        <w:bCs/>
        <w:color w:val="FFFFFF"/>
      </w:rPr>
    </w:tblStylePr>
    <w:tblStylePr w:type="lastCol">
      <w:rPr>
        <w:b/>
        <w:bCs/>
        <w:color w:val="FFFFFF"/>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Grid-Accent62">
    <w:name w:val="Colorful Grid - Accent 62"/>
    <w:basedOn w:val="TableNormal"/>
    <w:next w:val="ColorfulGrid-Accent6"/>
    <w:uiPriority w:val="73"/>
    <w:rsid w:val="00CB1A45"/>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MediumList113">
    <w:name w:val="Medium List 113"/>
    <w:basedOn w:val="TableNormal"/>
    <w:uiPriority w:val="65"/>
    <w:rsid w:val="00CB1A45"/>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LightShading132">
    <w:name w:val="Light Shading132"/>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213">
    <w:name w:val="Medium Grid 213"/>
    <w:basedOn w:val="TableNormal"/>
    <w:uiPriority w:val="68"/>
    <w:rsid w:val="00CB1A45"/>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112">
    <w:name w:val="Medium Grid 2112"/>
    <w:basedOn w:val="TableNormal"/>
    <w:uiPriority w:val="68"/>
    <w:rsid w:val="00CB1A45"/>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LightShading212">
    <w:name w:val="Light Shading212"/>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2">
    <w:name w:val="Medium Grid 112"/>
    <w:basedOn w:val="TableNormal"/>
    <w:uiPriority w:val="67"/>
    <w:rsid w:val="00CB1A45"/>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LightShading312">
    <w:name w:val="Light Shading312"/>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List212">
    <w:name w:val="Medium List 212"/>
    <w:basedOn w:val="TableNormal"/>
    <w:uiPriority w:val="66"/>
    <w:rsid w:val="00CB1A45"/>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Shading212">
    <w:name w:val="Medium Shading 212"/>
    <w:basedOn w:val="TableNormal"/>
    <w:uiPriority w:val="64"/>
    <w:rsid w:val="00CB1A45"/>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PlainTable2122">
    <w:name w:val="Plain Table 2122"/>
    <w:basedOn w:val="TableNormal"/>
    <w:uiPriority w:val="42"/>
    <w:rsid w:val="00CB1A4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12">
    <w:name w:val="Plain Table 3112"/>
    <w:basedOn w:val="TableNormal"/>
    <w:uiPriority w:val="43"/>
    <w:rsid w:val="00CB1A45"/>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1112">
    <w:name w:val="Plain Table 1112"/>
    <w:basedOn w:val="TableNormal"/>
    <w:uiPriority w:val="41"/>
    <w:rsid w:val="00CB1A45"/>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12">
    <w:name w:val="Plain Table 4112"/>
    <w:basedOn w:val="TableNormal"/>
    <w:uiPriority w:val="44"/>
    <w:rsid w:val="00CB1A4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ghtShading9">
    <w:name w:val="Light Shading9"/>
    <w:basedOn w:val="TableNormal"/>
    <w:next w:val="LightShading"/>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PlainTable225">
    <w:name w:val="Plain Table 225"/>
    <w:basedOn w:val="TableNormal"/>
    <w:uiPriority w:val="42"/>
    <w:rsid w:val="00CB1A4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102">
    <w:name w:val="No List1102"/>
    <w:next w:val="NoList"/>
    <w:uiPriority w:val="99"/>
    <w:semiHidden/>
    <w:unhideWhenUsed/>
    <w:rsid w:val="00CB1A45"/>
  </w:style>
  <w:style w:type="numbering" w:customStyle="1" w:styleId="Style112">
    <w:name w:val="Style112"/>
    <w:uiPriority w:val="99"/>
    <w:rsid w:val="00CB1A45"/>
  </w:style>
  <w:style w:type="table" w:customStyle="1" w:styleId="ColorfulGrid3">
    <w:name w:val="Colorful Grid3"/>
    <w:basedOn w:val="TableNormal"/>
    <w:next w:val="ColorfulGrid"/>
    <w:uiPriority w:val="73"/>
    <w:rsid w:val="00CB1A45"/>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LightShading53">
    <w:name w:val="Light Shading53"/>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122">
    <w:name w:val="No List1122"/>
    <w:next w:val="NoList"/>
    <w:uiPriority w:val="99"/>
    <w:semiHidden/>
    <w:unhideWhenUsed/>
    <w:rsid w:val="00CB1A45"/>
  </w:style>
  <w:style w:type="table" w:customStyle="1" w:styleId="MediumList14">
    <w:name w:val="Medium List 14"/>
    <w:basedOn w:val="TableNormal"/>
    <w:next w:val="MediumList1"/>
    <w:uiPriority w:val="65"/>
    <w:rsid w:val="00CB1A45"/>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LightShading-Accent5112">
    <w:name w:val="Light Shading - Accent 5112"/>
    <w:basedOn w:val="TableNormal"/>
    <w:next w:val="LightShading-Accent5"/>
    <w:uiPriority w:val="60"/>
    <w:rsid w:val="00CB1A45"/>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512">
    <w:name w:val="Light Shading512"/>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132">
    <w:name w:val="Table Grid113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1112">
    <w:name w:val="Medium List 1112"/>
    <w:basedOn w:val="TableNormal"/>
    <w:uiPriority w:val="65"/>
    <w:rsid w:val="00CB1A45"/>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NoList302">
    <w:name w:val="No List302"/>
    <w:next w:val="NoList"/>
    <w:uiPriority w:val="99"/>
    <w:semiHidden/>
    <w:unhideWhenUsed/>
    <w:rsid w:val="00CB1A45"/>
  </w:style>
  <w:style w:type="table" w:customStyle="1" w:styleId="TableGrid472">
    <w:name w:val="Table Grid47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CB1A45"/>
  </w:style>
  <w:style w:type="table" w:customStyle="1" w:styleId="TableGrid482">
    <w:name w:val="Table Grid482"/>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132">
    <w:name w:val="No List1132"/>
    <w:next w:val="NoList"/>
    <w:uiPriority w:val="99"/>
    <w:semiHidden/>
    <w:unhideWhenUsed/>
    <w:rsid w:val="00CB1A45"/>
  </w:style>
  <w:style w:type="table" w:customStyle="1" w:styleId="TableGrid1142">
    <w:name w:val="Table Grid1142"/>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
    <w:name w:val="Table Grid2102"/>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2">
    <w:name w:val="Table Grid3102"/>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2">
    <w:name w:val="Table Grid492"/>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4">
    <w:name w:val="Table Grid1014"/>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4">
    <w:name w:val="Table Grid1314"/>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02">
    <w:name w:val="No List2102"/>
    <w:next w:val="NoList"/>
    <w:uiPriority w:val="99"/>
    <w:semiHidden/>
    <w:unhideWhenUsed/>
    <w:rsid w:val="00CB1A45"/>
  </w:style>
  <w:style w:type="table" w:customStyle="1" w:styleId="TableGrid1414">
    <w:name w:val="Table Grid1414"/>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2">
    <w:name w:val="No List322"/>
    <w:next w:val="NoList"/>
    <w:uiPriority w:val="99"/>
    <w:semiHidden/>
    <w:unhideWhenUsed/>
    <w:rsid w:val="00CB1A45"/>
  </w:style>
  <w:style w:type="table" w:customStyle="1" w:styleId="TableGrid502">
    <w:name w:val="Table Grid50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CB1A45"/>
  </w:style>
  <w:style w:type="table" w:customStyle="1" w:styleId="TableGrid532">
    <w:name w:val="Table Grid53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22">
    <w:name w:val="Light Shading1122"/>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162">
    <w:name w:val="Table Grid1162"/>
    <w:basedOn w:val="TableNormal"/>
    <w:next w:val="TableGrid"/>
    <w:uiPriority w:val="59"/>
    <w:rsid w:val="00CB1A45"/>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3">
    <w:name w:val="Table Grid2113"/>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unhideWhenUsed/>
    <w:rsid w:val="00CB1A45"/>
  </w:style>
  <w:style w:type="table" w:customStyle="1" w:styleId="TableGrid542">
    <w:name w:val="Table Grid542"/>
    <w:basedOn w:val="TableNormal"/>
    <w:next w:val="TableGrid"/>
    <w:uiPriority w:val="59"/>
    <w:rsid w:val="00CB1A45"/>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2">
    <w:name w:val="Table Grid55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NoList"/>
    <w:uiPriority w:val="99"/>
    <w:semiHidden/>
    <w:unhideWhenUsed/>
    <w:rsid w:val="00CB1A45"/>
  </w:style>
  <w:style w:type="table" w:customStyle="1" w:styleId="TableGrid562">
    <w:name w:val="Table Grid56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2">
    <w:name w:val="Table Grid57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2">
    <w:name w:val="Table Grid58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2">
    <w:name w:val="No List362"/>
    <w:next w:val="NoList"/>
    <w:uiPriority w:val="99"/>
    <w:semiHidden/>
    <w:unhideWhenUsed/>
    <w:rsid w:val="00CB1A45"/>
  </w:style>
  <w:style w:type="table" w:customStyle="1" w:styleId="TableGrid592">
    <w:name w:val="Table Grid59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42">
    <w:name w:val="Light Shading142"/>
    <w:basedOn w:val="TableNormal"/>
    <w:uiPriority w:val="60"/>
    <w:rsid w:val="00CB1A45"/>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22">
    <w:name w:val="Light Shading222"/>
    <w:basedOn w:val="TableNormal"/>
    <w:next w:val="LightShading"/>
    <w:uiPriority w:val="60"/>
    <w:rsid w:val="00CB1A45"/>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42">
    <w:name w:val="Light Shading42"/>
    <w:basedOn w:val="TableNormal"/>
    <w:next w:val="LightShading"/>
    <w:uiPriority w:val="60"/>
    <w:rsid w:val="00CB1A45"/>
    <w:rPr>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602">
    <w:name w:val="Table Grid60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2">
    <w:name w:val="No List372"/>
    <w:next w:val="NoList"/>
    <w:uiPriority w:val="99"/>
    <w:semiHidden/>
    <w:unhideWhenUsed/>
    <w:rsid w:val="00CB1A45"/>
  </w:style>
  <w:style w:type="table" w:customStyle="1" w:styleId="TableGrid622">
    <w:name w:val="Table Grid62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322">
    <w:name w:val="Light Shading - Accent 322"/>
    <w:basedOn w:val="TableNormal"/>
    <w:next w:val="LightShading-Accent3"/>
    <w:uiPriority w:val="60"/>
    <w:rsid w:val="00CB1A45"/>
    <w:rPr>
      <w:color w:val="76923C"/>
      <w:lang w:bidi="ar-SA"/>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120">
    <w:name w:val="Table Grid 112"/>
    <w:basedOn w:val="TableNormal"/>
    <w:next w:val="TableGrid10"/>
    <w:uiPriority w:val="99"/>
    <w:semiHidden/>
    <w:unhideWhenUsed/>
    <w:rsid w:val="00CB1A45"/>
    <w:rPr>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Simple12">
    <w:name w:val="Table Simple 12"/>
    <w:basedOn w:val="TableNormal"/>
    <w:next w:val="TableSimple1"/>
    <w:uiPriority w:val="99"/>
    <w:unhideWhenUsed/>
    <w:rsid w:val="00CB1A45"/>
    <w:rPr>
      <w:lang w:bidi="ar-SA"/>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List52">
    <w:name w:val="Table List 52"/>
    <w:basedOn w:val="TableNormal"/>
    <w:next w:val="TableList5"/>
    <w:uiPriority w:val="99"/>
    <w:unhideWhenUsed/>
    <w:rsid w:val="00CB1A45"/>
    <w:rPr>
      <w:lang w:bidi="ar-SA"/>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LightShading-Accent212">
    <w:name w:val="Light Shading - Accent 212"/>
    <w:basedOn w:val="TableNormal"/>
    <w:next w:val="LightShading-Accent2"/>
    <w:uiPriority w:val="60"/>
    <w:rsid w:val="00CB1A45"/>
    <w:rPr>
      <w:color w:val="943634"/>
      <w:lang w:bidi="ar-SA"/>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612">
    <w:name w:val="Light Shading - Accent 612"/>
    <w:basedOn w:val="TableNormal"/>
    <w:next w:val="LightShading-Accent6"/>
    <w:uiPriority w:val="60"/>
    <w:rsid w:val="00CB1A45"/>
    <w:rPr>
      <w:color w:val="E36C0A"/>
      <w:lang w:bidi="ar-S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numbering" w:customStyle="1" w:styleId="NoList382">
    <w:name w:val="No List382"/>
    <w:next w:val="NoList"/>
    <w:uiPriority w:val="99"/>
    <w:semiHidden/>
    <w:unhideWhenUsed/>
    <w:rsid w:val="00CB1A45"/>
  </w:style>
  <w:style w:type="table" w:customStyle="1" w:styleId="TableGrid632">
    <w:name w:val="Table Grid63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
    <w:name w:val="Table Grid117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next w:val="TableGrid"/>
    <w:uiPriority w:val="39"/>
    <w:rsid w:val="00CB1A45"/>
    <w:rPr>
      <w:rFonts w:eastAsia="Times New Roman"/>
      <w:lang w:val="en-MY" w:eastAsia="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
    <w:name w:val="Table Grid1182"/>
    <w:basedOn w:val="TableNormal"/>
    <w:next w:val="TableGrid"/>
    <w:uiPriority w:val="39"/>
    <w:rsid w:val="00CB1A45"/>
    <w:rPr>
      <w:rFonts w:eastAsia="Times New Roman" w:cs="Times New Roman"/>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2">
    <w:name w:val="No List392"/>
    <w:next w:val="NoList"/>
    <w:uiPriority w:val="99"/>
    <w:semiHidden/>
    <w:unhideWhenUsed/>
    <w:rsid w:val="00CB1A45"/>
  </w:style>
  <w:style w:type="table" w:customStyle="1" w:styleId="TableGrid652">
    <w:name w:val="Table Grid65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2">
    <w:name w:val="No List402"/>
    <w:next w:val="NoList"/>
    <w:uiPriority w:val="99"/>
    <w:semiHidden/>
    <w:unhideWhenUsed/>
    <w:rsid w:val="00CB1A45"/>
  </w:style>
  <w:style w:type="table" w:customStyle="1" w:styleId="TableGrid662">
    <w:name w:val="Table Grid66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52">
    <w:name w:val="Light List - Accent 52"/>
    <w:basedOn w:val="TableNormal"/>
    <w:next w:val="LightList-Accent5"/>
    <w:uiPriority w:val="61"/>
    <w:rsid w:val="00CB1A45"/>
    <w:rPr>
      <w:rFonts w:asciiTheme="minorHAnsi" w:eastAsiaTheme="minorHAnsi" w:hAnsiTheme="minorHAnsi" w:cstheme="minorBidi"/>
      <w:sz w:val="22"/>
      <w:szCs w:val="22"/>
      <w:lang w:bidi="ar-SA"/>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numbering" w:customStyle="1" w:styleId="NoList413">
    <w:name w:val="No List413"/>
    <w:next w:val="NoList"/>
    <w:uiPriority w:val="99"/>
    <w:semiHidden/>
    <w:unhideWhenUsed/>
    <w:rsid w:val="00CB1A45"/>
  </w:style>
  <w:style w:type="table" w:customStyle="1" w:styleId="TableGrid3a">
    <w:name w:val="TableGrid3"/>
    <w:rsid w:val="00CB1A45"/>
    <w:rPr>
      <w:rFonts w:eastAsia="Times New Roman"/>
      <w:sz w:val="22"/>
      <w:szCs w:val="22"/>
    </w:rPr>
    <w:tblPr>
      <w:tblCellMar>
        <w:top w:w="0" w:type="dxa"/>
        <w:left w:w="0" w:type="dxa"/>
        <w:bottom w:w="0" w:type="dxa"/>
        <w:right w:w="0" w:type="dxa"/>
      </w:tblCellMar>
    </w:tblPr>
  </w:style>
  <w:style w:type="table" w:customStyle="1" w:styleId="TableGrid672">
    <w:name w:val="Table Grid67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2">
    <w:name w:val="Table Grid1192"/>
    <w:basedOn w:val="TableNormal"/>
    <w:next w:val="TableGrid"/>
    <w:uiPriority w:val="59"/>
    <w:rsid w:val="00CB1A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semiHidden/>
    <w:rsid w:val="00CB1A45"/>
  </w:style>
  <w:style w:type="table" w:customStyle="1" w:styleId="TableGrid682">
    <w:name w:val="Table Grid682"/>
    <w:basedOn w:val="TableNormal"/>
    <w:next w:val="TableGrid"/>
    <w:uiPriority w:val="59"/>
    <w:rsid w:val="00CB1A45"/>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CB1A45"/>
  </w:style>
  <w:style w:type="table" w:customStyle="1" w:styleId="TableGrid692">
    <w:name w:val="Table Grid692"/>
    <w:basedOn w:val="TableNormal"/>
    <w:next w:val="TableGrid"/>
    <w:uiPriority w:val="59"/>
    <w:rsid w:val="00CB1A45"/>
    <w:rPr>
      <w:rFonts w:eastAsia="Times New Roman"/>
      <w:sz w:val="22"/>
      <w:szCs w:val="22"/>
      <w:lang w:val="fr-FR" w:eastAsia="fr-FR"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2">
    <w:name w:val="Table Grid702"/>
    <w:basedOn w:val="TableNormal"/>
    <w:next w:val="TableGrid"/>
    <w:uiPriority w:val="3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2">
    <w:name w:val="Table Grid722"/>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CB1A45"/>
  </w:style>
  <w:style w:type="table" w:customStyle="1" w:styleId="TableGrid732">
    <w:name w:val="Table Grid732"/>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2">
    <w:name w:val="Table Grid1202"/>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CB1A45"/>
  </w:style>
  <w:style w:type="table" w:customStyle="1" w:styleId="TableGrid1222">
    <w:name w:val="Table Grid1222"/>
    <w:basedOn w:val="TableNormal"/>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62">
    <w:name w:val="Table Grid762"/>
    <w:basedOn w:val="TableNormal"/>
    <w:next w:val="TableGrid"/>
    <w:uiPriority w:val="59"/>
    <w:rsid w:val="00CB1A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2">
    <w:name w:val="Table Grid213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32">
    <w:name w:val="Table Grid313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02">
    <w:name w:val="Table Grid410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102">
    <w:name w:val="Table Grid510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02">
    <w:name w:val="Table Grid610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72">
    <w:name w:val="Table Grid77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2">
    <w:name w:val="Table Grid82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2">
    <w:name w:val="Table Grid92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22">
    <w:name w:val="Table Grid102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02">
    <w:name w:val="Table Grid1110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32">
    <w:name w:val="Table Grid123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2">
    <w:name w:val="Table Grid132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2">
    <w:name w:val="Table Grid142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4">
    <w:name w:val="Table Grid1514"/>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13">
    <w:name w:val="Table Grid1613"/>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13">
    <w:name w:val="Table Grid1713"/>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13">
    <w:name w:val="Table Grid1813"/>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13">
    <w:name w:val="Table Grid1913"/>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13">
    <w:name w:val="Table Grid2013"/>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42">
    <w:name w:val="Table Grid214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13">
    <w:name w:val="Table Grid2213"/>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12">
    <w:name w:val="Table Grid2312"/>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62">
    <w:name w:val="No List462"/>
    <w:next w:val="NoList"/>
    <w:uiPriority w:val="99"/>
    <w:semiHidden/>
    <w:unhideWhenUsed/>
    <w:rsid w:val="00CB1A45"/>
  </w:style>
  <w:style w:type="table" w:customStyle="1" w:styleId="TableGrid782">
    <w:name w:val="Table Grid782"/>
    <w:basedOn w:val="TableNormal"/>
    <w:next w:val="TableGrid"/>
    <w:uiPriority w:val="9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next w:val="TableGrid"/>
    <w:uiPriority w:val="3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2">
    <w:name w:val="Table Grid79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
    <w:name w:val="Table Grid125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semiHidden/>
    <w:rsid w:val="00CB1A45"/>
  </w:style>
  <w:style w:type="table" w:customStyle="1" w:styleId="TableGrid802">
    <w:name w:val="Table Grid802"/>
    <w:basedOn w:val="TableNormal"/>
    <w:next w:val="TableGrid"/>
    <w:uiPriority w:val="39"/>
    <w:rsid w:val="00CB1A45"/>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CB1A45"/>
  </w:style>
  <w:style w:type="table" w:customStyle="1" w:styleId="TableGrid842">
    <w:name w:val="Table Grid84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2">
    <w:name w:val="No List492"/>
    <w:next w:val="NoList"/>
    <w:uiPriority w:val="99"/>
    <w:semiHidden/>
    <w:unhideWhenUsed/>
    <w:rsid w:val="00CB1A45"/>
  </w:style>
  <w:style w:type="table" w:customStyle="1" w:styleId="TableGrid852">
    <w:name w:val="Table Grid85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02">
    <w:name w:val="No List502"/>
    <w:next w:val="NoList"/>
    <w:semiHidden/>
    <w:rsid w:val="00CB1A45"/>
  </w:style>
  <w:style w:type="table" w:customStyle="1" w:styleId="TableGrid862">
    <w:name w:val="Table Grid862"/>
    <w:basedOn w:val="TableNormal"/>
    <w:next w:val="TableGrid"/>
    <w:uiPriority w:val="3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72">
    <w:name w:val="Table Grid872"/>
    <w:basedOn w:val="TableNormal"/>
    <w:next w:val="TableGrid"/>
    <w:uiPriority w:val="5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13">
    <w:name w:val="No List513"/>
    <w:next w:val="NoList"/>
    <w:uiPriority w:val="99"/>
    <w:semiHidden/>
    <w:unhideWhenUsed/>
    <w:rsid w:val="00CB1A45"/>
  </w:style>
  <w:style w:type="table" w:customStyle="1" w:styleId="TableGrid882">
    <w:name w:val="Table Grid882"/>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semiHidden/>
    <w:rsid w:val="00CB1A45"/>
  </w:style>
  <w:style w:type="table" w:customStyle="1" w:styleId="TableGrid892">
    <w:name w:val="Table Grid892"/>
    <w:basedOn w:val="TableNormal"/>
    <w:next w:val="TableGrid"/>
    <w:uiPriority w:val="3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32">
    <w:name w:val="No List532"/>
    <w:next w:val="NoList"/>
    <w:uiPriority w:val="99"/>
    <w:semiHidden/>
    <w:rsid w:val="00CB1A45"/>
  </w:style>
  <w:style w:type="table" w:customStyle="1" w:styleId="TableGrid902">
    <w:name w:val="Table Grid902"/>
    <w:basedOn w:val="TableNormal"/>
    <w:next w:val="TableGrid"/>
    <w:uiPriority w:val="3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2">
    <w:name w:val="No List542"/>
    <w:next w:val="NoList"/>
    <w:uiPriority w:val="99"/>
    <w:semiHidden/>
    <w:unhideWhenUsed/>
    <w:rsid w:val="00CB1A45"/>
  </w:style>
  <w:style w:type="table" w:customStyle="1" w:styleId="TableGrid942">
    <w:name w:val="Table Grid94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2-Accent112">
    <w:name w:val="Medium List 2 - Accent 112"/>
    <w:basedOn w:val="TableNormal"/>
    <w:next w:val="MediumList2-Accent1"/>
    <w:uiPriority w:val="66"/>
    <w:rsid w:val="00CB1A45"/>
    <w:rPr>
      <w:rFonts w:ascii="Cambria" w:eastAsia="Times New Roman" w:hAnsi="Cambria" w:cs="Times New Roman"/>
      <w:color w:val="000000"/>
      <w:sz w:val="22"/>
      <w:szCs w:val="22"/>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13">
    <w:name w:val="Medium List 2 - Accent 13"/>
    <w:basedOn w:val="TableNormal"/>
    <w:next w:val="MediumList2-Accent1"/>
    <w:uiPriority w:val="66"/>
    <w:rsid w:val="00CB1A45"/>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numbering" w:customStyle="1" w:styleId="NoList552">
    <w:name w:val="No List552"/>
    <w:next w:val="NoList"/>
    <w:uiPriority w:val="99"/>
    <w:semiHidden/>
    <w:unhideWhenUsed/>
    <w:rsid w:val="00CB1A45"/>
  </w:style>
  <w:style w:type="table" w:customStyle="1" w:styleId="TableGrid952">
    <w:name w:val="Table Grid95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62">
    <w:name w:val="Light Shading62"/>
    <w:basedOn w:val="TableNormal"/>
    <w:next w:val="LightShading"/>
    <w:uiPriority w:val="60"/>
    <w:rsid w:val="00CB1A45"/>
    <w:rPr>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962">
    <w:name w:val="Table Grid962"/>
    <w:basedOn w:val="TableNormal"/>
    <w:next w:val="TableGrid"/>
    <w:uiPriority w:val="59"/>
    <w:rsid w:val="00CB1A45"/>
    <w:rPr>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62">
    <w:name w:val="No List562"/>
    <w:next w:val="NoList"/>
    <w:uiPriority w:val="99"/>
    <w:semiHidden/>
    <w:unhideWhenUsed/>
    <w:rsid w:val="00CB1A45"/>
  </w:style>
  <w:style w:type="table" w:customStyle="1" w:styleId="TableGrid972">
    <w:name w:val="Table Grid972"/>
    <w:basedOn w:val="TableNormal"/>
    <w:next w:val="TableGrid"/>
    <w:uiPriority w:val="59"/>
    <w:rsid w:val="00CB1A45"/>
    <w:rPr>
      <w:rFonts w:ascii="Symbol" w:eastAsia="Symbol" w:hAnsi="Symbol" w:cs="Malgun Goth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표 구분선13"/>
    <w:basedOn w:val="TableNormal"/>
    <w:next w:val="TableGrid"/>
    <w:uiPriority w:val="59"/>
    <w:rsid w:val="00CB1A45"/>
    <w:rPr>
      <w:rFonts w:ascii="Arial" w:eastAsia="Arial" w:hAnsi="Arial" w:cs="Malgun Gothic"/>
      <w:kern w:val="2"/>
      <w:sz w:val="24"/>
      <w:szCs w:val="22"/>
      <w:lang w:eastAsia="zh-TW"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72">
    <w:name w:val="No List572"/>
    <w:next w:val="NoList"/>
    <w:uiPriority w:val="99"/>
    <w:semiHidden/>
    <w:unhideWhenUsed/>
    <w:rsid w:val="00CB1A45"/>
  </w:style>
  <w:style w:type="table" w:customStyle="1" w:styleId="TableGrid982">
    <w:name w:val="Table Grid982"/>
    <w:basedOn w:val="TableNormal"/>
    <w:next w:val="TableGrid"/>
    <w:uiPriority w:val="59"/>
    <w:rsid w:val="00CB1A45"/>
    <w:rPr>
      <w:rFonts w:eastAsia="SimSu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2">
    <w:name w:val="No List582"/>
    <w:next w:val="NoList"/>
    <w:uiPriority w:val="99"/>
    <w:semiHidden/>
    <w:unhideWhenUsed/>
    <w:rsid w:val="00CB1A45"/>
  </w:style>
  <w:style w:type="table" w:customStyle="1" w:styleId="TableGrid992">
    <w:name w:val="Table Grid99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2">
    <w:name w:val="No List592"/>
    <w:next w:val="NoList"/>
    <w:uiPriority w:val="99"/>
    <w:semiHidden/>
    <w:unhideWhenUsed/>
    <w:rsid w:val="00CB1A45"/>
  </w:style>
  <w:style w:type="table" w:customStyle="1" w:styleId="TableGrid1002">
    <w:name w:val="Table Grid1002"/>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2">
    <w:name w:val="No List602"/>
    <w:next w:val="NoList"/>
    <w:semiHidden/>
    <w:rsid w:val="00CB1A45"/>
  </w:style>
  <w:style w:type="table" w:customStyle="1" w:styleId="TableGrid1042">
    <w:name w:val="Table Grid1042"/>
    <w:basedOn w:val="TableNormal"/>
    <w:next w:val="TableGrid"/>
    <w:rsid w:val="00CB1A45"/>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CB1A45"/>
  </w:style>
  <w:style w:type="table" w:customStyle="1" w:styleId="TableGrid1052">
    <w:name w:val="Table Grid1052"/>
    <w:basedOn w:val="TableNormal"/>
    <w:next w:val="TableGrid"/>
    <w:uiPriority w:val="59"/>
    <w:rsid w:val="00CB1A45"/>
    <w:rPr>
      <w:rFonts w:eastAsia="SimSu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32">
    <w:name w:val="Plain Table 232"/>
    <w:basedOn w:val="TableNormal"/>
    <w:uiPriority w:val="42"/>
    <w:rsid w:val="00CB1A45"/>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072">
    <w:name w:val="Table Grid1072"/>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42">
    <w:name w:val="Plain Table 242"/>
    <w:basedOn w:val="TableNormal"/>
    <w:uiPriority w:val="42"/>
    <w:rsid w:val="00CB1A45"/>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GridTable1Light21">
    <w:name w:val="Grid Table 1 Light21"/>
    <w:basedOn w:val="TableNormal"/>
    <w:uiPriority w:val="46"/>
    <w:rsid w:val="00CB1A45"/>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1082">
    <w:name w:val="Table Grid1082"/>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CB1A45"/>
  </w:style>
  <w:style w:type="table" w:customStyle="1" w:styleId="TableGrid1092">
    <w:name w:val="Table Grid109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
    <w:name w:val="Table Grid126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2">
    <w:name w:val="Table Grid127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2">
    <w:name w:val="Table Grid128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2">
    <w:name w:val="Table Grid129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2">
    <w:name w:val="Table Grid130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2">
    <w:name w:val="Table Grid137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CB1A45"/>
  </w:style>
  <w:style w:type="table" w:customStyle="1" w:styleId="TableGrid1382">
    <w:name w:val="Table Grid1382"/>
    <w:basedOn w:val="TableNormal"/>
    <w:next w:val="TableGrid"/>
    <w:rsid w:val="00CB1A45"/>
    <w:rPr>
      <w:rFonts w:ascii="Times New Roman" w:eastAsia="MS Mincho"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92">
    <w:name w:val="Table Grid1392"/>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51">
    <w:name w:val="Light Shading151"/>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31">
    <w:name w:val="Light Shading231"/>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stTable6Colorful22">
    <w:name w:val="List Table 6 Colorful22"/>
    <w:basedOn w:val="TableNormal"/>
    <w:uiPriority w:val="51"/>
    <w:rsid w:val="00CB1A45"/>
    <w:rPr>
      <w:color w:val="000000"/>
      <w:sz w:val="22"/>
      <w:szCs w:val="22"/>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1Light11">
    <w:name w:val="List Table 1 Light11"/>
    <w:basedOn w:val="TableNormal"/>
    <w:uiPriority w:val="46"/>
    <w:rsid w:val="00CB1A45"/>
    <w:rPr>
      <w:sz w:val="22"/>
      <w:szCs w:val="22"/>
      <w:lang w:bidi="ar-SA"/>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402">
    <w:name w:val="Table Grid140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471">
    <w:name w:val="Table Grid147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481">
    <w:name w:val="Table Grid148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491">
    <w:name w:val="Table Grid149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501">
    <w:name w:val="Table Grid150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641">
    <w:name w:val="No List641"/>
    <w:next w:val="NoList"/>
    <w:uiPriority w:val="99"/>
    <w:semiHidden/>
    <w:unhideWhenUsed/>
    <w:rsid w:val="00CB1A45"/>
  </w:style>
  <w:style w:type="table" w:customStyle="1" w:styleId="TableGrid11a">
    <w:name w:val="TableGrid11"/>
    <w:rsid w:val="00CB1A45"/>
    <w:rPr>
      <w:rFonts w:eastAsia="Times New Roman"/>
      <w:sz w:val="22"/>
      <w:szCs w:val="22"/>
      <w:lang w:bidi="ar-SA"/>
    </w:rPr>
    <w:tblPr>
      <w:tblCellMar>
        <w:top w:w="0" w:type="dxa"/>
        <w:left w:w="0" w:type="dxa"/>
        <w:bottom w:w="0" w:type="dxa"/>
        <w:right w:w="0" w:type="dxa"/>
      </w:tblCellMar>
    </w:tblPr>
  </w:style>
  <w:style w:type="table" w:customStyle="1" w:styleId="TableGrid1521">
    <w:name w:val="Table Grid152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next w:val="TableGrid"/>
    <w:uiPriority w:val="39"/>
    <w:rsid w:val="00CB1A45"/>
    <w:pPr>
      <w:spacing w:after="160"/>
    </w:pPr>
    <w:rPr>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31">
    <w:name w:val="List Table 6 Colorful31"/>
    <w:basedOn w:val="TableNormal"/>
    <w:next w:val="ListTable6Colorful20"/>
    <w:uiPriority w:val="51"/>
    <w:rsid w:val="00CB1A45"/>
    <w:rPr>
      <w:rFonts w:ascii="Times New Roman" w:eastAsia="Times New Roman" w:hAnsi="Times New Roman" w:cs="Times New Roman"/>
      <w:color w:val="000000"/>
      <w:sz w:val="24"/>
      <w:szCs w:val="24"/>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23">
    <w:name w:val="List Table 6 Colorful23"/>
    <w:basedOn w:val="TableNormal"/>
    <w:uiPriority w:val="51"/>
    <w:rsid w:val="00CB1A45"/>
    <w:rPr>
      <w:color w:val="000000"/>
      <w:sz w:val="22"/>
      <w:szCs w:val="22"/>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111">
    <w:name w:val="List Table 6 Colorful111"/>
    <w:basedOn w:val="TableNormal"/>
    <w:next w:val="ListTable6Colorful20"/>
    <w:uiPriority w:val="51"/>
    <w:rsid w:val="00CB1A45"/>
    <w:rPr>
      <w:rFonts w:ascii="Times New Roman" w:eastAsia="Times New Roman" w:hAnsi="Times New Roman" w:cs="Times New Roman"/>
      <w:color w:val="000000"/>
      <w:sz w:val="24"/>
      <w:szCs w:val="24"/>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211">
    <w:name w:val="List Table 6 Colorful211"/>
    <w:basedOn w:val="TableNormal"/>
    <w:next w:val="ListTable6Colorful20"/>
    <w:uiPriority w:val="51"/>
    <w:rsid w:val="00CB1A45"/>
    <w:rPr>
      <w:rFonts w:ascii="Times New Roman" w:eastAsia="Times New Roman" w:hAnsi="Times New Roman" w:cs="Times New Roman"/>
      <w:color w:val="000000"/>
      <w:sz w:val="24"/>
      <w:szCs w:val="24"/>
      <w:lang w:bidi="ar-SA"/>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571">
    <w:name w:val="Table Grid1571"/>
    <w:basedOn w:val="TableNormal"/>
    <w:next w:val="TableGrid"/>
    <w:uiPriority w:val="59"/>
    <w:rsid w:val="00CB1A45"/>
    <w:rPr>
      <w:sz w:val="22"/>
      <w:szCs w:val="22"/>
      <w:lang w:val="en-IN"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81">
    <w:name w:val="Table Grid1581"/>
    <w:basedOn w:val="TableNormal"/>
    <w:next w:val="TableGrid"/>
    <w:uiPriority w:val="59"/>
    <w:rsid w:val="00CB1A45"/>
    <w:rPr>
      <w:sz w:val="22"/>
      <w:szCs w:val="22"/>
      <w:lang w:val="en-IN"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91">
    <w:name w:val="Table Grid1591"/>
    <w:basedOn w:val="TableNormal"/>
    <w:next w:val="TableGrid"/>
    <w:uiPriority w:val="59"/>
    <w:rsid w:val="00CB1A45"/>
    <w:rPr>
      <w:rFonts w:ascii="Times New Roman" w:eastAsia="Times New Roman" w:hAnsi="Times New Roman" w:cs="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51">
    <w:name w:val="No List651"/>
    <w:next w:val="NoList"/>
    <w:semiHidden/>
    <w:rsid w:val="00CB1A45"/>
  </w:style>
  <w:style w:type="table" w:customStyle="1" w:styleId="TableGrid1601">
    <w:name w:val="Table Grid1601"/>
    <w:basedOn w:val="TableNormal"/>
    <w:next w:val="TableGrid"/>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21">
    <w:name w:val="Table Grid162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1">
    <w:name w:val="Table Grid710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1">
    <w:name w:val="Table Grid810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1">
    <w:name w:val="Table Grid910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01">
    <w:name w:val="Table Grid1010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1">
    <w:name w:val="Table Grid1210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01">
    <w:name w:val="Table Grid1310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1">
    <w:name w:val="Table Grid1410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1">
    <w:name w:val="Table Grid1510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1">
    <w:name w:val="Table Grid167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81">
    <w:name w:val="Table Grid168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91">
    <w:name w:val="Table Grid169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1">
    <w:name w:val="Table Grid170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CB1A45"/>
  </w:style>
  <w:style w:type="table" w:customStyle="1" w:styleId="TableGrid1731">
    <w:name w:val="Table Grid1731"/>
    <w:basedOn w:val="TableNormal"/>
    <w:next w:val="TableGrid"/>
    <w:rsid w:val="00CB1A45"/>
    <w:pPr>
      <w:widowControl w:val="0"/>
      <w:wordWrap w:val="0"/>
      <w:autoSpaceDE w:val="0"/>
      <w:autoSpaceDN w:val="0"/>
      <w:jc w:val="both"/>
    </w:pPr>
    <w:rPr>
      <w:rFonts w:ascii="Times New Roman" w:eastAsia="Batang"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41">
    <w:name w:val="Table Grid174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51">
    <w:name w:val="Table Grid175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61">
    <w:name w:val="Light Shading161"/>
    <w:basedOn w:val="TableNormal"/>
    <w:uiPriority w:val="60"/>
    <w:rsid w:val="00CB1A45"/>
    <w:rPr>
      <w:color w:val="000000"/>
      <w:lang w:val="en-IN" w:eastAsia="en-IN"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71">
    <w:name w:val="Light Shading171"/>
    <w:basedOn w:val="TableNormal"/>
    <w:uiPriority w:val="60"/>
    <w:rsid w:val="00CB1A45"/>
    <w:rPr>
      <w:color w:val="000000"/>
      <w:lang w:val="en-IN" w:eastAsia="en-IN"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761">
    <w:name w:val="Table Grid1761"/>
    <w:basedOn w:val="TableNormal"/>
    <w:next w:val="TableGrid"/>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771">
    <w:name w:val="Table Grid1771"/>
    <w:basedOn w:val="TableNormal"/>
    <w:next w:val="TableGrid"/>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1131">
    <w:name w:val="Table Grid11131"/>
    <w:basedOn w:val="TableNormal"/>
    <w:next w:val="TableGrid"/>
    <w:rsid w:val="00CB1A45"/>
    <w:rPr>
      <w:rFonts w:asciiTheme="minorHAnsi" w:eastAsiaTheme="minorHAnsi" w:hAnsiTheme="minorHAnsi" w:cstheme="minorBidi"/>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81">
    <w:name w:val="Table Grid1781"/>
    <w:basedOn w:val="TableNormal"/>
    <w:next w:val="TableGrid"/>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791">
    <w:name w:val="Table Grid1791"/>
    <w:basedOn w:val="TableNormal"/>
    <w:next w:val="TableGrid"/>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801">
    <w:name w:val="Table Grid1801"/>
    <w:basedOn w:val="TableNormal"/>
    <w:next w:val="TableGrid"/>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171">
    <w:name w:val="Table Grid217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semiHidden/>
    <w:unhideWhenUsed/>
    <w:rsid w:val="00CB1A45"/>
  </w:style>
  <w:style w:type="table" w:customStyle="1" w:styleId="TableGrid1821">
    <w:name w:val="Table Grid182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next w:val="TableGrid"/>
    <w:rsid w:val="00CB1A45"/>
    <w:pPr>
      <w:suppressAutoHyphens/>
      <w:overflowPunct w:val="0"/>
      <w:autoSpaceDE w:val="0"/>
      <w:autoSpaceDN w:val="0"/>
      <w:adjustRightInd w:val="0"/>
      <w:jc w:val="both"/>
      <w:textAlignment w:val="baseline"/>
    </w:pPr>
    <w:rPr>
      <w:rFonts w:ascii="Times New Roman" w:eastAsia="SimSu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51">
    <w:name w:val="Plain Table 251"/>
    <w:basedOn w:val="TableNormal"/>
    <w:uiPriority w:val="42"/>
    <w:rsid w:val="00CB1A45"/>
    <w:rPr>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21">
    <w:name w:val="Plain Table 321"/>
    <w:basedOn w:val="TableNormal"/>
    <w:uiPriority w:val="43"/>
    <w:rsid w:val="00CB1A45"/>
    <w:rPr>
      <w:lang w:bidi="ar-SA"/>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numbering" w:customStyle="1" w:styleId="NoList681">
    <w:name w:val="No List681"/>
    <w:next w:val="NoList"/>
    <w:uiPriority w:val="99"/>
    <w:semiHidden/>
    <w:unhideWhenUsed/>
    <w:rsid w:val="00CB1A45"/>
  </w:style>
  <w:style w:type="table" w:customStyle="1" w:styleId="TableGrid1831">
    <w:name w:val="Table Grid183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31">
    <w:name w:val="Light Shading1131"/>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841">
    <w:name w:val="Table Grid1841"/>
    <w:basedOn w:val="TableNormal"/>
    <w:next w:val="TableGrid"/>
    <w:uiPriority w:val="59"/>
    <w:rsid w:val="00CB1A45"/>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81">
    <w:name w:val="Table Grid218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CB1A45"/>
  </w:style>
  <w:style w:type="table" w:customStyle="1" w:styleId="TableGrid1851">
    <w:name w:val="Table Grid1851"/>
    <w:basedOn w:val="TableNormal"/>
    <w:next w:val="TableGrid"/>
    <w:uiPriority w:val="59"/>
    <w:rsid w:val="00CB1A45"/>
    <w:rPr>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01">
    <w:name w:val="No List701"/>
    <w:next w:val="NoList"/>
    <w:uiPriority w:val="99"/>
    <w:semiHidden/>
    <w:unhideWhenUsed/>
    <w:rsid w:val="00CB1A45"/>
  </w:style>
  <w:style w:type="table" w:customStyle="1" w:styleId="TableGrid1861">
    <w:name w:val="Table Grid1861"/>
    <w:basedOn w:val="TableNormal"/>
    <w:next w:val="TableGrid"/>
    <w:uiPriority w:val="59"/>
    <w:rsid w:val="00CB1A45"/>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71">
    <w:name w:val="Table Grid187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CB1A45"/>
  </w:style>
  <w:style w:type="table" w:customStyle="1" w:styleId="TableGrid1881">
    <w:name w:val="Table Grid1881"/>
    <w:basedOn w:val="TableNormal"/>
    <w:next w:val="TableGrid"/>
    <w:uiPriority w:val="59"/>
    <w:rsid w:val="00CB1A45"/>
    <w:rPr>
      <w:rFonts w:ascii="Times New Roman" w:eastAsia="Batang" w:hAnsi="Times New Roman" w:cs="Times New Roman"/>
      <w:lang w:eastAsia="ja-JP"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표 구분선111"/>
    <w:basedOn w:val="TableNormal"/>
    <w:next w:val="TableGrid"/>
    <w:uiPriority w:val="59"/>
    <w:rsid w:val="00CB1A45"/>
    <w:rPr>
      <w:rFonts w:eastAsia="Times New Roman"/>
      <w:kern w:val="2"/>
      <w:sz w:val="24"/>
      <w:szCs w:val="22"/>
      <w:lang w:eastAsia="zh-TW"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81">
    <w:name w:val="Light Shading181"/>
    <w:basedOn w:val="TableNormal"/>
    <w:uiPriority w:val="60"/>
    <w:rsid w:val="00CB1A45"/>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891">
    <w:name w:val="Table Grid1891"/>
    <w:basedOn w:val="TableNormal"/>
    <w:next w:val="TableGrid"/>
    <w:uiPriority w:val="99"/>
    <w:rsid w:val="00CB1A45"/>
    <w:rPr>
      <w:rFonts w:asciiTheme="minorHAnsi" w:eastAsiaTheme="minorHAnsi" w:hAnsiTheme="minorHAnsi"/>
      <w:color w:val="000000"/>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191">
    <w:name w:val="Light Shading191"/>
    <w:basedOn w:val="TableNormal"/>
    <w:uiPriority w:val="60"/>
    <w:rsid w:val="00CB1A45"/>
    <w:rPr>
      <w:rFonts w:asciiTheme="minorHAnsi" w:eastAsiaTheme="minorHAnsi" w:hAnsiTheme="minorHAnsi"/>
      <w:color w:val="000000" w:themeColor="text1" w:themeShade="BF"/>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01">
    <w:name w:val="Light Shading1101"/>
    <w:basedOn w:val="TableNormal"/>
    <w:uiPriority w:val="60"/>
    <w:rsid w:val="00CB1A45"/>
    <w:rPr>
      <w:rFonts w:asciiTheme="minorHAnsi" w:eastAsiaTheme="minorHAnsi" w:hAnsiTheme="minorHAnsi"/>
      <w:color w:val="000000" w:themeColor="text1" w:themeShade="BF"/>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901">
    <w:name w:val="Table Grid190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1">
    <w:name w:val="Table Grid192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1">
    <w:name w:val="Table Grid193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1">
    <w:name w:val="Table Grid194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51">
    <w:name w:val="Table Grid195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61">
    <w:name w:val="Table Grid196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71">
    <w:name w:val="Table Grid197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81">
    <w:name w:val="Table Grid198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91">
    <w:name w:val="Table Grid199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CB1A45"/>
  </w:style>
  <w:style w:type="table" w:customStyle="1" w:styleId="TableGrid2001">
    <w:name w:val="Table Grid2001"/>
    <w:basedOn w:val="TableNormal"/>
    <w:next w:val="TableGrid"/>
    <w:uiPriority w:val="59"/>
    <w:rsid w:val="00CB1A45"/>
    <w:pPr>
      <w:bidi/>
    </w:pPr>
    <w:rPr>
      <w:rFonts w:ascii="Times New Roman" w:eastAsia="Times New Roman" w:hAnsi="Times New Roman" w:cs="Traditional Arab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CB1A45"/>
  </w:style>
  <w:style w:type="table" w:customStyle="1" w:styleId="TableGrid2021">
    <w:name w:val="Table Grid202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CB1A45"/>
  </w:style>
  <w:style w:type="table" w:customStyle="1" w:styleId="TableGrid2031">
    <w:name w:val="Table Grid203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6Colorful21">
    <w:name w:val="Grid Table 6 Colorful21"/>
    <w:basedOn w:val="TableNormal"/>
    <w:uiPriority w:val="51"/>
    <w:rsid w:val="00CB1A45"/>
    <w:rPr>
      <w:rFonts w:eastAsia="Times New Roman" w:cs="Times New Roman"/>
      <w:color w:val="000000"/>
      <w:lang w:bidi="ar-SA"/>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751">
    <w:name w:val="No List751"/>
    <w:next w:val="NoList"/>
    <w:uiPriority w:val="99"/>
    <w:semiHidden/>
    <w:unhideWhenUsed/>
    <w:rsid w:val="00CB1A45"/>
  </w:style>
  <w:style w:type="table" w:customStyle="1" w:styleId="TableGrid2041">
    <w:name w:val="Table Grid2041"/>
    <w:basedOn w:val="TableNormal"/>
    <w:next w:val="TableGrid"/>
    <w:uiPriority w:val="39"/>
    <w:rsid w:val="00CB1A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51">
    <w:name w:val="Table Grid205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61">
    <w:name w:val="Table Grid206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71">
    <w:name w:val="Table Grid2071"/>
    <w:basedOn w:val="TableNormal"/>
    <w:next w:val="TableGrid"/>
    <w:uiPriority w:val="3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81">
    <w:name w:val="Table Grid2081"/>
    <w:basedOn w:val="TableNormal"/>
    <w:next w:val="TableGrid"/>
    <w:uiPriority w:val="3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91">
    <w:name w:val="Table Grid2091"/>
    <w:basedOn w:val="TableNormal"/>
    <w:next w:val="TableGrid"/>
    <w:uiPriority w:val="3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next w:val="TableGrid"/>
    <w:uiPriority w:val="3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1">
    <w:name w:val="Table Grid2201"/>
    <w:basedOn w:val="TableNormal"/>
    <w:next w:val="TableGrid"/>
    <w:uiPriority w:val="3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CB1A45"/>
  </w:style>
  <w:style w:type="table" w:customStyle="1" w:styleId="TableGrid2231">
    <w:name w:val="Table Grid2231"/>
    <w:basedOn w:val="TableNormal"/>
    <w:next w:val="TableGrid"/>
    <w:uiPriority w:val="59"/>
    <w:rsid w:val="00CB1A45"/>
    <w:rPr>
      <w:rFonts w:eastAsia="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CB1A45"/>
  </w:style>
  <w:style w:type="table" w:customStyle="1" w:styleId="TableGrid2241">
    <w:name w:val="Table Grid224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next w:val="TableGrid"/>
    <w:uiPriority w:val="59"/>
    <w:rsid w:val="00CB1A45"/>
    <w:rPr>
      <w:rFonts w:asciiTheme="minorHAnsi" w:eastAsiaTheme="minorEastAsia"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781">
    <w:name w:val="No List781"/>
    <w:next w:val="NoList"/>
    <w:uiPriority w:val="99"/>
    <w:semiHidden/>
    <w:unhideWhenUsed/>
    <w:rsid w:val="00CB1A45"/>
  </w:style>
  <w:style w:type="table" w:customStyle="1" w:styleId="LightShading1141">
    <w:name w:val="Light Shading1141"/>
    <w:basedOn w:val="TableNormal"/>
    <w:uiPriority w:val="60"/>
    <w:rsid w:val="00CB1A45"/>
    <w:rPr>
      <w:rFonts w:asciiTheme="minorHAnsi" w:eastAsiaTheme="minorEastAsia" w:hAnsiTheme="minorHAnsi" w:cstheme="minorBidi"/>
      <w:color w:val="000000" w:themeColor="text1" w:themeShade="BF"/>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ColorfulList-Accent621">
    <w:name w:val="Colorful List - Accent 621"/>
    <w:basedOn w:val="TableNormal"/>
    <w:next w:val="ColorfulList-Accent6"/>
    <w:uiPriority w:val="72"/>
    <w:rsid w:val="00CB1A45"/>
    <w:rPr>
      <w:rFonts w:asciiTheme="minorHAnsi" w:eastAsiaTheme="minorEastAsia" w:hAnsiTheme="minorHAnsi" w:cstheme="minorBidi"/>
      <w:color w:val="000000" w:themeColor="text1"/>
      <w:sz w:val="22"/>
      <w:szCs w:val="22"/>
      <w:lang w:bidi="ar-SA"/>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LightShading71">
    <w:name w:val="Light Shading71"/>
    <w:basedOn w:val="TableNormal"/>
    <w:next w:val="LightShading"/>
    <w:uiPriority w:val="60"/>
    <w:rsid w:val="00CB1A45"/>
    <w:rPr>
      <w:rFonts w:asciiTheme="minorHAnsi" w:eastAsiaTheme="minorEastAsia" w:hAnsiTheme="minorHAnsi" w:cstheme="minorBidi"/>
      <w:color w:val="000000" w:themeColor="text1" w:themeShade="BF"/>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2261">
    <w:name w:val="Table Grid2261"/>
    <w:basedOn w:val="TableNormal"/>
    <w:next w:val="TableGrid"/>
    <w:uiPriority w:val="59"/>
    <w:rsid w:val="00CB1A45"/>
    <w:rPr>
      <w:rFonts w:asciiTheme="minorHAnsi" w:eastAsiaTheme="minorEastAsia"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MediumList121">
    <w:name w:val="Medium List 121"/>
    <w:basedOn w:val="TableNormal"/>
    <w:next w:val="MediumList1"/>
    <w:uiPriority w:val="65"/>
    <w:rsid w:val="00CB1A45"/>
    <w:rPr>
      <w:rFonts w:asciiTheme="minorHAnsi" w:eastAsiaTheme="minorEastAsia" w:hAnsiTheme="minorHAnsi" w:cstheme="minorBidi"/>
      <w:color w:val="000000" w:themeColor="text1"/>
      <w:sz w:val="22"/>
      <w:szCs w:val="22"/>
      <w:lang w:bidi="ar-SA"/>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numbering" w:customStyle="1" w:styleId="NoList791">
    <w:name w:val="No List791"/>
    <w:next w:val="NoList"/>
    <w:uiPriority w:val="99"/>
    <w:semiHidden/>
    <w:unhideWhenUsed/>
    <w:rsid w:val="00CB1A45"/>
  </w:style>
  <w:style w:type="numbering" w:customStyle="1" w:styleId="NoList1141">
    <w:name w:val="No List1141"/>
    <w:next w:val="NoList"/>
    <w:uiPriority w:val="99"/>
    <w:semiHidden/>
    <w:unhideWhenUsed/>
    <w:rsid w:val="00CB1A45"/>
  </w:style>
  <w:style w:type="table" w:customStyle="1" w:styleId="TableGrid2271">
    <w:name w:val="Table Grid227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61">
    <w:name w:val="Plain Table 261"/>
    <w:basedOn w:val="TableNormal"/>
    <w:uiPriority w:val="42"/>
    <w:rsid w:val="00CB1A45"/>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801">
    <w:name w:val="No List801"/>
    <w:next w:val="NoList"/>
    <w:semiHidden/>
    <w:rsid w:val="00CB1A45"/>
  </w:style>
  <w:style w:type="table" w:customStyle="1" w:styleId="TableGrid2281">
    <w:name w:val="Table Grid2281"/>
    <w:basedOn w:val="TableNormal"/>
    <w:next w:val="TableGrid"/>
    <w:uiPriority w:val="5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stTable211">
    <w:name w:val="List Table 211"/>
    <w:basedOn w:val="TableNormal"/>
    <w:uiPriority w:val="47"/>
    <w:rsid w:val="00CB1A45"/>
    <w:rPr>
      <w:sz w:val="22"/>
      <w:szCs w:val="22"/>
      <w:lang w:bidi="ar-SA"/>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2291">
    <w:name w:val="Table Grid2291"/>
    <w:basedOn w:val="TableNormal"/>
    <w:next w:val="TableGrid"/>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B1A45"/>
  </w:style>
  <w:style w:type="table" w:customStyle="1" w:styleId="TableGrid2301">
    <w:name w:val="Table Grid2301"/>
    <w:basedOn w:val="TableNormal"/>
    <w:next w:val="TableGrid"/>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21">
    <w:name w:val="Plain Table 1121"/>
    <w:basedOn w:val="TableNormal"/>
    <w:uiPriority w:val="41"/>
    <w:rsid w:val="00CB1A45"/>
    <w:rPr>
      <w:sz w:val="22"/>
      <w:szCs w:val="22"/>
      <w:lang w:bidi="ar-SA"/>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821">
    <w:name w:val="No List821"/>
    <w:next w:val="NoList"/>
    <w:uiPriority w:val="99"/>
    <w:semiHidden/>
    <w:unhideWhenUsed/>
    <w:rsid w:val="00CB1A45"/>
  </w:style>
  <w:style w:type="table" w:customStyle="1" w:styleId="TableGrid2321">
    <w:name w:val="Table Grid232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Elegant21">
    <w:name w:val="Table Elegant21"/>
    <w:basedOn w:val="TableNormal"/>
    <w:next w:val="TableElegant"/>
    <w:rsid w:val="00CB1A45"/>
    <w:pPr>
      <w:bidi/>
    </w:pPr>
    <w:rPr>
      <w:rFonts w:ascii="Times New Roman" w:eastAsia="Times New Roman" w:hAnsi="Times New Roman" w:cs="Traditional Arabic"/>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5110">
    <w:name w:val="Table Grid 511"/>
    <w:basedOn w:val="TableNormal"/>
    <w:next w:val="TableGrid5"/>
    <w:rsid w:val="00CB1A45"/>
    <w:pPr>
      <w:bidi/>
    </w:pPr>
    <w:rPr>
      <w:rFonts w:ascii="Times New Roman" w:eastAsia="Times New Roman" w:hAnsi="Times New Roman" w:cs="Traditional Arabic"/>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LightGrid121">
    <w:name w:val="Light Grid121"/>
    <w:basedOn w:val="TableNormal"/>
    <w:uiPriority w:val="99"/>
    <w:rsid w:val="00CB1A45"/>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pPr>
      <w:rPr>
        <w:rFonts w:ascii="Times New Roman" w:eastAsia="SimSu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pPr>
      <w:rPr>
        <w:rFonts w:ascii="Times New Roman" w:eastAsia="SimSu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SimSun" w:hAnsi="Times New Roman" w:cs="Times New Roman"/>
        <w:b/>
        <w:bCs/>
      </w:rPr>
    </w:tblStylePr>
    <w:tblStylePr w:type="lastCol">
      <w:rPr>
        <w:rFonts w:ascii="Times New Roman" w:eastAsia="SimSu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Arial"/>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Arial"/>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Arial"/>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1151">
    <w:name w:val="Light Shading1151"/>
    <w:basedOn w:val="TableNormal"/>
    <w:uiPriority w:val="60"/>
    <w:rsid w:val="00CB1A45"/>
    <w:rPr>
      <w:color w:val="000000"/>
      <w:sz w:val="22"/>
      <w:szCs w:val="22"/>
      <w:lang w:val="fr-F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41">
    <w:name w:val="Light Shading241"/>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Classic111">
    <w:name w:val="Table Classic 111"/>
    <w:basedOn w:val="TableNormal"/>
    <w:next w:val="TableClassic1"/>
    <w:rsid w:val="00CB1A45"/>
    <w:pPr>
      <w:bidi/>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Shading-Accent331">
    <w:name w:val="Light Shading - Accent 331"/>
    <w:basedOn w:val="TableNormal"/>
    <w:next w:val="LightShading-Accent3"/>
    <w:uiPriority w:val="60"/>
    <w:rsid w:val="00CB1A45"/>
    <w:rPr>
      <w:rFonts w:eastAsia="Times New Roman"/>
      <w:color w:val="76923C"/>
      <w:sz w:val="22"/>
      <w:szCs w:val="22"/>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1001">
    <w:name w:val="Table Grid11001"/>
    <w:basedOn w:val="TableNormal"/>
    <w:next w:val="TableGrid"/>
    <w:uiPriority w:val="59"/>
    <w:rsid w:val="00CB1A45"/>
    <w:pPr>
      <w:jc w:val="center"/>
    </w:pPr>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61">
    <w:name w:val="Light Shading1161"/>
    <w:basedOn w:val="TableNormal"/>
    <w:uiPriority w:val="60"/>
    <w:rsid w:val="00CB1A45"/>
    <w:rPr>
      <w:rFonts w:eastAsia="Times New Roman"/>
      <w:color w:val="000000"/>
    </w:rPr>
    <w:tblPr>
      <w:tblStyleRowBandSize w:val="1"/>
      <w:tblStyleColBandSize w:val="1"/>
      <w:tblBorders>
        <w:top w:val="single" w:sz="8" w:space="0" w:color="000000"/>
        <w:bottom w:val="single" w:sz="8" w:space="0" w:color="000000"/>
      </w:tblBorders>
    </w:tblPr>
    <w:tblStylePr w:type="firstRow">
      <w:pPr>
        <w:spacing w:before="0" w:after="0"/>
      </w:pPr>
      <w:rPr>
        <w:rFonts w:cs="Arial"/>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Arial"/>
        <w:b/>
        <w:bCs/>
      </w:rPr>
      <w:tblPr/>
      <w:tcPr>
        <w:tcBorders>
          <w:top w:val="single" w:sz="8" w:space="0" w:color="000000"/>
          <w:left w:val="nil"/>
          <w:bottom w:val="single" w:sz="8" w:space="0" w:color="000000"/>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C0C0C0"/>
      </w:tcPr>
    </w:tblStylePr>
    <w:tblStylePr w:type="band1Horz">
      <w:rPr>
        <w:rFonts w:cs="Arial"/>
      </w:rPr>
      <w:tblPr/>
      <w:tcPr>
        <w:tcBorders>
          <w:left w:val="nil"/>
          <w:right w:val="nil"/>
          <w:insideH w:val="nil"/>
          <w:insideV w:val="nil"/>
        </w:tcBorders>
        <w:shd w:val="clear" w:color="auto" w:fill="C0C0C0"/>
      </w:tcPr>
    </w:tblStylePr>
  </w:style>
  <w:style w:type="table" w:customStyle="1" w:styleId="LightShading-Accent421">
    <w:name w:val="Light Shading - Accent 421"/>
    <w:basedOn w:val="TableNormal"/>
    <w:next w:val="LightShading-Accent4"/>
    <w:uiPriority w:val="60"/>
    <w:rsid w:val="00CB1A45"/>
    <w:rPr>
      <w:rFonts w:eastAsia="Times New Roman"/>
      <w:color w:val="5F497A"/>
    </w:rPr>
    <w:tblPr>
      <w:tblStyleRowBandSize w:val="1"/>
      <w:tblStyleColBandSize w:val="1"/>
      <w:tblBorders>
        <w:top w:val="single" w:sz="8" w:space="0" w:color="8064A2"/>
        <w:bottom w:val="single" w:sz="8" w:space="0" w:color="8064A2"/>
      </w:tblBorders>
    </w:tblPr>
    <w:tblStylePr w:type="firstRow">
      <w:pPr>
        <w:spacing w:before="0" w:after="0"/>
      </w:pPr>
      <w:rPr>
        <w:rFonts w:cs="Arial"/>
        <w:b/>
        <w:bCs/>
      </w:rPr>
      <w:tblPr/>
      <w:tcPr>
        <w:tcBorders>
          <w:top w:val="single" w:sz="8" w:space="0" w:color="8064A2"/>
          <w:left w:val="nil"/>
          <w:bottom w:val="single" w:sz="8" w:space="0" w:color="8064A2"/>
          <w:right w:val="nil"/>
          <w:insideH w:val="nil"/>
          <w:insideV w:val="nil"/>
        </w:tcBorders>
      </w:tcPr>
    </w:tblStylePr>
    <w:tblStylePr w:type="lastRow">
      <w:pPr>
        <w:spacing w:before="0" w:after="0"/>
      </w:pPr>
      <w:rPr>
        <w:rFonts w:cs="Arial"/>
        <w:b/>
        <w:bCs/>
      </w:rPr>
      <w:tblPr/>
      <w:tcPr>
        <w:tcBorders>
          <w:top w:val="single" w:sz="8" w:space="0" w:color="8064A2"/>
          <w:left w:val="nil"/>
          <w:bottom w:val="single" w:sz="8" w:space="0" w:color="8064A2"/>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DFD8E8"/>
      </w:tcPr>
    </w:tblStylePr>
    <w:tblStylePr w:type="band1Horz">
      <w:rPr>
        <w:rFonts w:cs="Arial"/>
      </w:rPr>
      <w:tblPr/>
      <w:tcPr>
        <w:tcBorders>
          <w:left w:val="nil"/>
          <w:right w:val="nil"/>
          <w:insideH w:val="nil"/>
          <w:insideV w:val="nil"/>
        </w:tcBorders>
        <w:shd w:val="clear" w:color="auto" w:fill="DFD8E8"/>
      </w:tcPr>
    </w:tblStylePr>
  </w:style>
  <w:style w:type="table" w:customStyle="1" w:styleId="LightShading321">
    <w:name w:val="Light Shading321"/>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3Deffects111">
    <w:name w:val="Table 3D effects 111"/>
    <w:basedOn w:val="TableNormal"/>
    <w:next w:val="Table3Deffects1"/>
    <w:rsid w:val="00CB1A45"/>
    <w:pPr>
      <w:bidi/>
    </w:pPr>
    <w:rPr>
      <w:rFonts w:ascii="Times New Roman" w:eastAsia="Times New Roman" w:hAnsi="Times New Roman" w:cs="Traditional Arabic"/>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1">
    <w:name w:val="Table 3D effects 211"/>
    <w:basedOn w:val="TableNormal"/>
    <w:next w:val="Table3Deffects2"/>
    <w:rsid w:val="00CB1A45"/>
    <w:pPr>
      <w:bidi/>
    </w:pPr>
    <w:rPr>
      <w:rFonts w:ascii="Times New Roman" w:eastAsia="Times New Roman" w:hAnsi="Times New Roman" w:cs="Traditional Arabic"/>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111">
    <w:name w:val="Table Subtle 111"/>
    <w:basedOn w:val="TableNormal"/>
    <w:next w:val="TableSubtle1"/>
    <w:rsid w:val="00CB1A45"/>
    <w:pPr>
      <w:bidi/>
    </w:pPr>
    <w:rPr>
      <w:rFonts w:ascii="Times New Roman" w:eastAsia="Times New Roman" w:hAnsi="Times New Roman" w:cs="Traditional Arabic"/>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CB1A45"/>
    <w:pPr>
      <w:bidi/>
    </w:pPr>
    <w:rPr>
      <w:rFonts w:ascii="Times New Roman" w:eastAsia="Times New Roman" w:hAnsi="Times New Roman" w:cs="Traditional Arabic"/>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CB1A45"/>
    <w:pPr>
      <w:bidi/>
    </w:pPr>
    <w:rPr>
      <w:rFonts w:ascii="Times New Roman" w:eastAsia="Times New Roman" w:hAnsi="Times New Roman" w:cs="Traditional Arab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CB1A45"/>
  </w:style>
  <w:style w:type="table" w:customStyle="1" w:styleId="ListTable6Colorful121">
    <w:name w:val="List Table 6 Colorful121"/>
    <w:basedOn w:val="TableNormal"/>
    <w:uiPriority w:val="51"/>
    <w:rsid w:val="00CB1A45"/>
    <w:rPr>
      <w:rFonts w:ascii="Times New Roman" w:hAnsi="Times New Roman" w:cs="Times New Roman"/>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1141">
    <w:name w:val="Table Grid11141"/>
    <w:basedOn w:val="TableNormal"/>
    <w:next w:val="TableGrid"/>
    <w:uiPriority w:val="59"/>
    <w:rsid w:val="00CB1A45"/>
    <w:pPr>
      <w:jc w:val="both"/>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next w:val="TableGrid"/>
    <w:uiPriority w:val="59"/>
    <w:rsid w:val="00CB1A45"/>
    <w:pPr>
      <w:jc w:val="both"/>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next w:val="TableGrid"/>
    <w:rsid w:val="00CB1A45"/>
    <w:pPr>
      <w:bidi/>
    </w:pPr>
    <w:rPr>
      <w:rFonts w:ascii="Times New Roman" w:eastAsia="Times New Roman" w:hAnsi="Times New Roman" w:cs="Traditional Arab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
    <w:name w:val="No List2111"/>
    <w:next w:val="NoList"/>
    <w:uiPriority w:val="99"/>
    <w:semiHidden/>
    <w:unhideWhenUsed/>
    <w:rsid w:val="00CB1A45"/>
  </w:style>
  <w:style w:type="table" w:customStyle="1" w:styleId="TableGrid4131">
    <w:name w:val="Table Grid4131"/>
    <w:basedOn w:val="TableNormal"/>
    <w:next w:val="TableGrid"/>
    <w:rsid w:val="00CB1A45"/>
    <w:rPr>
      <w:rFonts w:eastAsia="SimSu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01">
    <w:name w:val="No List3101"/>
    <w:next w:val="NoList"/>
    <w:uiPriority w:val="99"/>
    <w:semiHidden/>
    <w:unhideWhenUsed/>
    <w:rsid w:val="00CB1A45"/>
  </w:style>
  <w:style w:type="table" w:customStyle="1" w:styleId="TableWeb211">
    <w:name w:val="Table Web 211"/>
    <w:basedOn w:val="TableNormal"/>
    <w:next w:val="TableWeb2"/>
    <w:rsid w:val="00CB1A45"/>
    <w:pPr>
      <w:bidi/>
    </w:pPr>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Elegant111">
    <w:name w:val="Table Elegant111"/>
    <w:basedOn w:val="TableNormal"/>
    <w:next w:val="TableElegant"/>
    <w:rsid w:val="00CB1A45"/>
    <w:pPr>
      <w:bidi/>
    </w:pPr>
    <w:rPr>
      <w:rFonts w:ascii="Times New Roman" w:eastAsia="Times New Roman"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5131">
    <w:name w:val="Table Grid5131"/>
    <w:basedOn w:val="TableNormal"/>
    <w:next w:val="TableGrid"/>
    <w:uiPriority w:val="59"/>
    <w:rsid w:val="00CB1A45"/>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 121"/>
    <w:basedOn w:val="TableNormal"/>
    <w:next w:val="TableGrid10"/>
    <w:rsid w:val="00CB1A45"/>
    <w:pPr>
      <w:bidi/>
    </w:pPr>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Shading-Accent4111">
    <w:name w:val="Light Shading - Accent 4111"/>
    <w:basedOn w:val="TableNormal"/>
    <w:next w:val="LightShading-Accent4"/>
    <w:uiPriority w:val="60"/>
    <w:rsid w:val="00CB1A45"/>
    <w:rPr>
      <w:rFonts w:ascii="Times New Roman" w:eastAsia="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List-Accent411">
    <w:name w:val="Light List - Accent 411"/>
    <w:basedOn w:val="TableNormal"/>
    <w:next w:val="LightList-Accent4"/>
    <w:uiPriority w:val="61"/>
    <w:rsid w:val="00CB1A45"/>
    <w:rPr>
      <w:rFonts w:ascii="Times New Roman" w:eastAsia="Times New Roman" w:hAnsi="Times New Roman" w:cs="Times New Roman"/>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Shading-Accent521">
    <w:name w:val="Light Shading - Accent 521"/>
    <w:basedOn w:val="TableNormal"/>
    <w:next w:val="LightShading-Accent5"/>
    <w:uiPriority w:val="60"/>
    <w:rsid w:val="00CB1A45"/>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221">
    <w:name w:val="Light Shading - Accent 221"/>
    <w:basedOn w:val="TableNormal"/>
    <w:next w:val="LightShading-Accent2"/>
    <w:uiPriority w:val="60"/>
    <w:rsid w:val="00CB1A45"/>
    <w:rPr>
      <w:rFonts w:eastAsia="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1121">
    <w:name w:val="Light Shading - Accent 1121"/>
    <w:basedOn w:val="TableNormal"/>
    <w:uiPriority w:val="60"/>
    <w:rsid w:val="00CB1A45"/>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Grid-Accent311">
    <w:name w:val="Light Grid - Accent 311"/>
    <w:basedOn w:val="TableNormal"/>
    <w:next w:val="LightGrid-Accent3"/>
    <w:uiPriority w:val="62"/>
    <w:rsid w:val="00CB1A45"/>
    <w:rPr>
      <w:rFonts w:eastAsia="Times New Roman"/>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Shading-Accent621">
    <w:name w:val="Light Shading - Accent 621"/>
    <w:basedOn w:val="TableNormal"/>
    <w:next w:val="LightShading-Accent6"/>
    <w:uiPriority w:val="60"/>
    <w:rsid w:val="00CB1A45"/>
    <w:rPr>
      <w:rFonts w:eastAsia="Times New Roma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TableGrid6131">
    <w:name w:val="Table Grid613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3111">
    <w:name w:val="Light Shading - Accent 3111"/>
    <w:basedOn w:val="TableNormal"/>
    <w:next w:val="LightShading-Accent3"/>
    <w:uiPriority w:val="60"/>
    <w:rsid w:val="00CB1A45"/>
    <w:rPr>
      <w:color w:val="76923C" w:themeColor="accent3" w:themeShade="BF"/>
      <w:sz w:val="22"/>
      <w:szCs w:val="22"/>
      <w:lang w:bidi="ar-SA"/>
    </w:rPr>
    <w:tblPr>
      <w:tblStyleRowBandSize w:val="1"/>
      <w:tblStyleColBandSize w:val="1"/>
      <w:tblBorders>
        <w:top w:val="single" w:sz="8" w:space="0" w:color="9BBB59" w:themeColor="accent3"/>
        <w:bottom w:val="single" w:sz="8" w:space="0" w:color="9BBB59" w:themeColor="accent3"/>
      </w:tblBorders>
    </w:tblPr>
    <w:tblStylePr w:type="fir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numbering" w:customStyle="1" w:styleId="NoList4101">
    <w:name w:val="No List4101"/>
    <w:next w:val="NoList"/>
    <w:uiPriority w:val="99"/>
    <w:semiHidden/>
    <w:unhideWhenUsed/>
    <w:rsid w:val="00CB1A45"/>
  </w:style>
  <w:style w:type="table" w:customStyle="1" w:styleId="ColorfulList-Accent631">
    <w:name w:val="Colorful List - Accent 631"/>
    <w:basedOn w:val="TableNormal"/>
    <w:next w:val="ColorfulList-Accent6"/>
    <w:uiPriority w:val="72"/>
    <w:rsid w:val="00CB1A45"/>
    <w:rPr>
      <w:color w:val="000000"/>
      <w:lang w:bidi="ar-SA"/>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List-Accent221">
    <w:name w:val="Colorful List - Accent 221"/>
    <w:basedOn w:val="TableNormal"/>
    <w:next w:val="ColorfulList-Accent2"/>
    <w:uiPriority w:val="72"/>
    <w:rsid w:val="00CB1A45"/>
    <w:rPr>
      <w:color w:val="000000"/>
      <w:lang w:bidi="ar-SA"/>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numbering" w:customStyle="1" w:styleId="NoList5101">
    <w:name w:val="No List5101"/>
    <w:next w:val="NoList"/>
    <w:uiPriority w:val="99"/>
    <w:semiHidden/>
    <w:unhideWhenUsed/>
    <w:rsid w:val="00CB1A45"/>
  </w:style>
  <w:style w:type="table" w:customStyle="1" w:styleId="TableGrid10111">
    <w:name w:val="Table Grid101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efaultTable21">
    <w:name w:val="Default Table21"/>
    <w:rsid w:val="00CB1A45"/>
    <w:rPr>
      <w:rFonts w:ascii="Times New Roman" w:eastAsia="Batang" w:hAnsi="Times New Roman" w:cs="Times New Roman"/>
      <w:lang w:val="en-CA" w:eastAsia="en-CA"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DefaultTable111">
    <w:name w:val="Default Table111"/>
    <w:rsid w:val="00CB1A45"/>
    <w:rPr>
      <w:rFonts w:ascii="Times New Roman" w:eastAsia="Batang" w:hAnsi="Times New Roman" w:cs="Times New Roman"/>
      <w:lang w:val="en-CA" w:eastAsia="en-CA"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01">
    <w:name w:val="No List6101"/>
    <w:next w:val="NoList"/>
    <w:uiPriority w:val="99"/>
    <w:semiHidden/>
    <w:unhideWhenUsed/>
    <w:rsid w:val="00CB1A45"/>
  </w:style>
  <w:style w:type="table" w:customStyle="1" w:styleId="TableGrid12111">
    <w:name w:val="Table Grid12111"/>
    <w:basedOn w:val="TableNormal"/>
    <w:next w:val="TableGrid"/>
    <w:uiPriority w:val="59"/>
    <w:rsid w:val="00CB1A45"/>
    <w:pPr>
      <w:widowControl w:val="0"/>
      <w:jc w:val="both"/>
    </w:pPr>
    <w:rPr>
      <w:rFonts w:eastAsia="SimSu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unhideWhenUsed/>
    <w:qFormat/>
    <w:rsid w:val="00CB1A45"/>
    <w:rPr>
      <w:rFonts w:eastAsia="SimSun" w:cs="Times New Roman"/>
      <w:lang w:eastAsia="zh-CN" w:bidi="ar-SA"/>
    </w:rPr>
    <w:tblPr>
      <w:tblCellMar>
        <w:top w:w="0" w:type="dxa"/>
        <w:left w:w="0" w:type="dxa"/>
        <w:bottom w:w="0" w:type="dxa"/>
        <w:right w:w="0" w:type="dxa"/>
      </w:tblCellMar>
    </w:tblPr>
  </w:style>
  <w:style w:type="table" w:customStyle="1" w:styleId="LightShading1211">
    <w:name w:val="Light Shading1211"/>
    <w:basedOn w:val="TableNormal"/>
    <w:uiPriority w:val="60"/>
    <w:rsid w:val="00CB1A45"/>
    <w:rPr>
      <w:rFonts w:ascii="Times New Roman" w:eastAsia="Times New Roman" w:hAnsi="Times New Roman" w:cs="Times New Roman"/>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7101">
    <w:name w:val="No List7101"/>
    <w:next w:val="NoList"/>
    <w:semiHidden/>
    <w:unhideWhenUsed/>
    <w:rsid w:val="00CB1A45"/>
  </w:style>
  <w:style w:type="numbering" w:customStyle="1" w:styleId="NoList831">
    <w:name w:val="No List831"/>
    <w:next w:val="NoList"/>
    <w:uiPriority w:val="99"/>
    <w:semiHidden/>
    <w:unhideWhenUsed/>
    <w:rsid w:val="00CB1A45"/>
  </w:style>
  <w:style w:type="numbering" w:customStyle="1" w:styleId="NoList911">
    <w:name w:val="No List911"/>
    <w:next w:val="NoList"/>
    <w:uiPriority w:val="99"/>
    <w:semiHidden/>
    <w:unhideWhenUsed/>
    <w:rsid w:val="00CB1A45"/>
  </w:style>
  <w:style w:type="table" w:customStyle="1" w:styleId="TableGrid13111">
    <w:name w:val="Table Grid131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1">
    <w:name w:val="Table Grid1610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01">
    <w:name w:val="Table Grid1710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1">
    <w:name w:val="Table Grid1810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rsid w:val="00CB1A45"/>
  </w:style>
  <w:style w:type="table" w:customStyle="1" w:styleId="TableGrid19101">
    <w:name w:val="Table Grid19101"/>
    <w:basedOn w:val="TableNormal"/>
    <w:next w:val="TableGrid"/>
    <w:uiPriority w:val="5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61">
    <w:name w:val="No List1161"/>
    <w:next w:val="NoList"/>
    <w:uiPriority w:val="99"/>
    <w:semiHidden/>
    <w:unhideWhenUsed/>
    <w:rsid w:val="00CB1A45"/>
  </w:style>
  <w:style w:type="table" w:customStyle="1" w:styleId="TableGrid20101">
    <w:name w:val="Table Grid2010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CB1A45"/>
  </w:style>
  <w:style w:type="table" w:customStyle="1" w:styleId="TableGrid21101">
    <w:name w:val="Table Grid2110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1111">
    <w:name w:val="Light Shading - Accent 11111"/>
    <w:basedOn w:val="TableNormal"/>
    <w:uiPriority w:val="60"/>
    <w:rsid w:val="00CB1A45"/>
    <w:rPr>
      <w:color w:val="365F91"/>
      <w:sz w:val="22"/>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121">
    <w:name w:val="Light Shading - Accent 121"/>
    <w:basedOn w:val="TableNormal"/>
    <w:next w:val="LightShading-Accent1"/>
    <w:uiPriority w:val="60"/>
    <w:rsid w:val="00CB1A45"/>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numbering" w:customStyle="1" w:styleId="NoList1311">
    <w:name w:val="No List1311"/>
    <w:next w:val="NoList"/>
    <w:uiPriority w:val="99"/>
    <w:semiHidden/>
    <w:unhideWhenUsed/>
    <w:rsid w:val="00CB1A45"/>
  </w:style>
  <w:style w:type="table" w:customStyle="1" w:styleId="TableGrid22101">
    <w:name w:val="Table Grid22101"/>
    <w:basedOn w:val="TableNormal"/>
    <w:next w:val="TableGrid"/>
    <w:uiPriority w:val="59"/>
    <w:rsid w:val="00CB1A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11">
    <w:name w:val="No List1411"/>
    <w:next w:val="NoList"/>
    <w:uiPriority w:val="99"/>
    <w:semiHidden/>
    <w:unhideWhenUsed/>
    <w:rsid w:val="00CB1A45"/>
  </w:style>
  <w:style w:type="table" w:customStyle="1" w:styleId="PlainTable4121">
    <w:name w:val="Plain Table 4121"/>
    <w:basedOn w:val="TableNormal"/>
    <w:rsid w:val="00CB1A45"/>
    <w:rPr>
      <w:lang w:bidi="ar-SA"/>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31">
    <w:name w:val="Plain Table 2131"/>
    <w:basedOn w:val="TableNormal"/>
    <w:rsid w:val="00CB1A45"/>
    <w:rPr>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21">
    <w:name w:val="Plain Table 3121"/>
    <w:basedOn w:val="TableNormal"/>
    <w:uiPriority w:val="43"/>
    <w:rsid w:val="00CB1A45"/>
    <w:rPr>
      <w:lang w:bidi="ar-SA"/>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numbering" w:customStyle="1" w:styleId="NoList1511">
    <w:name w:val="No List1511"/>
    <w:next w:val="NoList"/>
    <w:uiPriority w:val="99"/>
    <w:semiHidden/>
    <w:unhideWhenUsed/>
    <w:rsid w:val="00CB1A45"/>
  </w:style>
  <w:style w:type="table" w:customStyle="1" w:styleId="TableGrid2341">
    <w:name w:val="Table Grid234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uiPriority w:val="39"/>
    <w:rsid w:val="00CB1A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uiPriority w:val="39"/>
    <w:rsid w:val="00CB1A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111">
    <w:name w:val="Plain Table 21111"/>
    <w:basedOn w:val="TableNormal"/>
    <w:next w:val="TableNormal"/>
    <w:uiPriority w:val="42"/>
    <w:rsid w:val="00CB1A45"/>
    <w:pPr>
      <w:bidi/>
      <w:jc w:val="both"/>
    </w:pPr>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611">
    <w:name w:val="No List1611"/>
    <w:next w:val="NoList"/>
    <w:uiPriority w:val="99"/>
    <w:semiHidden/>
    <w:unhideWhenUsed/>
    <w:rsid w:val="00CB1A45"/>
  </w:style>
  <w:style w:type="table" w:customStyle="1" w:styleId="TableGrid2611">
    <w:name w:val="Table Grid2611"/>
    <w:basedOn w:val="TableNormal"/>
    <w:next w:val="TableGrid"/>
    <w:uiPriority w:val="59"/>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1">
    <w:name w:val="Table Grid11011"/>
    <w:basedOn w:val="TableNormal"/>
    <w:next w:val="TableGrid"/>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31">
    <w:name w:val="Grid Table 1 Light131"/>
    <w:basedOn w:val="TableNormal"/>
    <w:uiPriority w:val="46"/>
    <w:rsid w:val="00CB1A45"/>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2151">
    <w:name w:val="Grid Table 2151"/>
    <w:basedOn w:val="TableNormal"/>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2711">
    <w:name w:val="Table Grid2711"/>
    <w:basedOn w:val="TableNormal"/>
    <w:next w:val="TableGrid"/>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111">
    <w:name w:val="Grid Table 21111"/>
    <w:basedOn w:val="TableNormal"/>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211">
    <w:name w:val="Grid Table 21211"/>
    <w:basedOn w:val="TableNormal"/>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Light131">
    <w:name w:val="Table Grid Light131"/>
    <w:basedOn w:val="TableNormal"/>
    <w:uiPriority w:val="40"/>
    <w:rsid w:val="00CB1A45"/>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NoList1711">
    <w:name w:val="No List1711"/>
    <w:next w:val="NoList"/>
    <w:uiPriority w:val="99"/>
    <w:semiHidden/>
    <w:unhideWhenUsed/>
    <w:rsid w:val="00CB1A45"/>
  </w:style>
  <w:style w:type="table" w:customStyle="1" w:styleId="TableGrid3181">
    <w:name w:val="Table Grid3181"/>
    <w:basedOn w:val="TableNormal"/>
    <w:next w:val="TableGrid"/>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B1A45"/>
  </w:style>
  <w:style w:type="table" w:customStyle="1" w:styleId="MediumShading2-Accent5111">
    <w:name w:val="Medium Shading 2 - Accent 5111"/>
    <w:basedOn w:val="TableNormal"/>
    <w:next w:val="MediumShading2-Accent5"/>
    <w:uiPriority w:val="64"/>
    <w:rsid w:val="00CB1A45"/>
    <w:pPr>
      <w:jc w:val="both"/>
    </w:pPr>
    <w:rPr>
      <w:rFonts w:eastAsia="Times New Roman"/>
      <w:sz w:val="22"/>
      <w:szCs w:val="22"/>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6Colorful111">
    <w:name w:val="Grid Table 6 Colorful111"/>
    <w:basedOn w:val="TableNormal"/>
    <w:uiPriority w:val="51"/>
    <w:rsid w:val="00CB1A45"/>
    <w:pPr>
      <w:jc w:val="both"/>
    </w:pPr>
    <w:rPr>
      <w:color w:val="000000"/>
      <w:sz w:val="22"/>
      <w:szCs w:val="22"/>
      <w:lang w:bidi="ar-SA"/>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311">
    <w:name w:val="Grid Table 21311"/>
    <w:basedOn w:val="TableNormal"/>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ghtGrid1111">
    <w:name w:val="Light Grid1111"/>
    <w:basedOn w:val="TableNormal"/>
    <w:next w:val="LightGrid2"/>
    <w:uiPriority w:val="62"/>
    <w:rsid w:val="00CB1A45"/>
    <w:pPr>
      <w:jc w:val="both"/>
    </w:pPr>
    <w:rPr>
      <w:sz w:val="22"/>
      <w:szCs w:val="22"/>
      <w:lang w:bidi="ar-SA"/>
    </w:rPr>
    <w:tblPr>
      <w:tblStyleRowBandSize w:val="1"/>
      <w:tblStyleColBandSize w:val="1"/>
    </w:tblPr>
    <w:tblStylePr w:type="firstRow">
      <w:pPr>
        <w:spacing w:before="0" w:after="0" w:line="240" w:lineRule="auto"/>
      </w:pPr>
      <w:rPr>
        <w:rFonts w:ascii="Ebrima" w:eastAsia="Times New Roman" w:hAnsi="Ebri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Ebrima" w:eastAsia="Times New Roman" w:hAnsi="Ebri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Ebrima" w:eastAsia="Times New Roman" w:hAnsi="Ebrima" w:cs="Times New Roman"/>
        <w:b/>
        <w:bCs/>
      </w:rPr>
    </w:tblStylePr>
    <w:tblStylePr w:type="lastCol">
      <w:rPr>
        <w:rFonts w:ascii="Ebrima" w:eastAsia="Times New Roman" w:hAnsi="Ebri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1Light1111">
    <w:name w:val="Grid Table 1 Light1111"/>
    <w:basedOn w:val="TableNormal"/>
    <w:uiPriority w:val="46"/>
    <w:rsid w:val="00CB1A45"/>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PlainTable1131">
    <w:name w:val="Plain Table 1131"/>
    <w:basedOn w:val="TableNormal"/>
    <w:uiPriority w:val="41"/>
    <w:rsid w:val="00CB1A45"/>
    <w:pPr>
      <w:jc w:val="both"/>
    </w:pPr>
    <w:rPr>
      <w:sz w:val="22"/>
      <w:szCs w:val="22"/>
      <w:lang w:bidi="ar-SA"/>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3111">
    <w:name w:val="Grid Table 5 Dark - Accent 3111"/>
    <w:basedOn w:val="TableNormal"/>
    <w:uiPriority w:val="50"/>
    <w:rsid w:val="00CB1A45"/>
    <w:pPr>
      <w:jc w:val="both"/>
    </w:pPr>
    <w:rPr>
      <w:sz w:val="22"/>
      <w:szCs w:val="22"/>
      <w:lang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DEDE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A5A5A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A5A5A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A5A5A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A5A5A5"/>
      </w:tcPr>
    </w:tblStylePr>
    <w:tblStylePr w:type="band1Vert">
      <w:tblPr/>
      <w:tcPr>
        <w:shd w:val="clear" w:color="auto" w:fill="DBDBDB"/>
      </w:tcPr>
    </w:tblStylePr>
    <w:tblStylePr w:type="band1Horz">
      <w:tblPr/>
      <w:tcPr>
        <w:shd w:val="clear" w:color="auto" w:fill="DBDBDB"/>
      </w:tcPr>
    </w:tblStylePr>
  </w:style>
  <w:style w:type="table" w:customStyle="1" w:styleId="ListTable3-Accent3111">
    <w:name w:val="List Table 3 - Accent 3111"/>
    <w:basedOn w:val="TableNormal"/>
    <w:uiPriority w:val="48"/>
    <w:rsid w:val="00CB1A45"/>
    <w:pPr>
      <w:jc w:val="both"/>
    </w:pPr>
    <w:rPr>
      <w:sz w:val="22"/>
      <w:szCs w:val="22"/>
      <w:lang w:bidi="ar-SA"/>
    </w:rPr>
    <w:tblPr>
      <w:tblStyleRowBandSize w:val="1"/>
      <w:tblStyleColBandSize w:val="1"/>
      <w:tblBorders>
        <w:top w:val="single" w:sz="4" w:space="0" w:color="A5A5A5"/>
        <w:left w:val="single" w:sz="4" w:space="0" w:color="A5A5A5"/>
        <w:bottom w:val="single" w:sz="4" w:space="0" w:color="A5A5A5"/>
        <w:right w:val="single" w:sz="4" w:space="0" w:color="A5A5A5"/>
      </w:tblBorders>
    </w:tblPr>
    <w:tblStylePr w:type="firstRow">
      <w:rPr>
        <w:b/>
        <w:bCs/>
        <w:color w:val="FFFFFF"/>
      </w:rPr>
      <w:tblPr/>
      <w:tcPr>
        <w:shd w:val="clear" w:color="auto" w:fill="A5A5A5"/>
      </w:tcPr>
    </w:tblStylePr>
    <w:tblStylePr w:type="lastRow">
      <w:rPr>
        <w:b/>
        <w:bCs/>
      </w:rPr>
      <w:tblPr/>
      <w:tcPr>
        <w:tcBorders>
          <w:top w:val="double" w:sz="4" w:space="0" w:color="A5A5A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A5A5A5"/>
          <w:right w:val="single" w:sz="4" w:space="0" w:color="A5A5A5"/>
        </w:tcBorders>
      </w:tcPr>
    </w:tblStylePr>
    <w:tblStylePr w:type="band1Horz">
      <w:tblPr/>
      <w:tcPr>
        <w:tcBorders>
          <w:top w:val="single" w:sz="4" w:space="0" w:color="A5A5A5"/>
          <w:bottom w:val="single" w:sz="4" w:space="0" w:color="A5A5A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left w:val="nil"/>
        </w:tcBorders>
      </w:tcPr>
    </w:tblStylePr>
    <w:tblStylePr w:type="swCell">
      <w:tblPr/>
      <w:tcPr>
        <w:tcBorders>
          <w:top w:val="double" w:sz="4" w:space="0" w:color="A5A5A5"/>
          <w:right w:val="nil"/>
        </w:tcBorders>
      </w:tcPr>
    </w:tblStylePr>
  </w:style>
  <w:style w:type="table" w:customStyle="1" w:styleId="TableGridLight1111">
    <w:name w:val="Table Grid Light1111"/>
    <w:basedOn w:val="TableNormal"/>
    <w:uiPriority w:val="40"/>
    <w:rsid w:val="00CB1A45"/>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2-Accent3111">
    <w:name w:val="Grid Table 2 - Accent 3111"/>
    <w:basedOn w:val="TableNormal"/>
    <w:uiPriority w:val="47"/>
    <w:rsid w:val="00CB1A45"/>
    <w:pPr>
      <w:jc w:val="both"/>
    </w:pPr>
    <w:rPr>
      <w:sz w:val="22"/>
      <w:szCs w:val="22"/>
      <w:lang w:bidi="ar-SA"/>
    </w:rPr>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3111">
    <w:name w:val="Grid Table 4 - Accent 3111"/>
    <w:basedOn w:val="TableNormal"/>
    <w:uiPriority w:val="49"/>
    <w:rsid w:val="00CB1A45"/>
    <w:pPr>
      <w:jc w:val="both"/>
    </w:pPr>
    <w:rPr>
      <w:sz w:val="22"/>
      <w:szCs w:val="22"/>
      <w:lang w:bidi="ar-SA"/>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numbering" w:customStyle="1" w:styleId="NoList111111">
    <w:name w:val="No List111111"/>
    <w:next w:val="NoList"/>
    <w:uiPriority w:val="99"/>
    <w:semiHidden/>
    <w:unhideWhenUsed/>
    <w:rsid w:val="00CB1A45"/>
  </w:style>
  <w:style w:type="numbering" w:customStyle="1" w:styleId="NoList2121">
    <w:name w:val="No List2121"/>
    <w:next w:val="NoList"/>
    <w:uiPriority w:val="99"/>
    <w:semiHidden/>
    <w:unhideWhenUsed/>
    <w:rsid w:val="00CB1A45"/>
  </w:style>
  <w:style w:type="table" w:customStyle="1" w:styleId="TableGrid11151">
    <w:name w:val="Table Grid11151"/>
    <w:basedOn w:val="TableNormal"/>
    <w:next w:val="TableGrid"/>
    <w:rsid w:val="00CB1A45"/>
    <w:pPr>
      <w:jc w:val="both"/>
    </w:pPr>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CB1A45"/>
  </w:style>
  <w:style w:type="table" w:customStyle="1" w:styleId="GridTable21411">
    <w:name w:val="Grid Table 21411"/>
    <w:basedOn w:val="TableNormal"/>
    <w:next w:val="GridTable21"/>
    <w:uiPriority w:val="47"/>
    <w:rsid w:val="00CB1A45"/>
    <w:pPr>
      <w:jc w:val="both"/>
    </w:pPr>
    <w:rPr>
      <w:sz w:val="22"/>
      <w:szCs w:val="22"/>
      <w:lang w:bidi="ar-SA"/>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1Light1211">
    <w:name w:val="Grid Table 1 Light1211"/>
    <w:basedOn w:val="TableNormal"/>
    <w:next w:val="GridTable1Light1"/>
    <w:uiPriority w:val="46"/>
    <w:rsid w:val="00CB1A45"/>
    <w:pPr>
      <w:jc w:val="both"/>
    </w:pPr>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Light1211">
    <w:name w:val="Table Grid Light1211"/>
    <w:basedOn w:val="TableNormal"/>
    <w:next w:val="TableGridLight1"/>
    <w:uiPriority w:val="40"/>
    <w:rsid w:val="00CB1A45"/>
    <w:pPr>
      <w:jc w:val="both"/>
    </w:pPr>
    <w:rPr>
      <w:sz w:val="22"/>
      <w:szCs w:val="2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MediumShading2-Accent5211">
    <w:name w:val="Medium Shading 2 - Accent 5211"/>
    <w:basedOn w:val="TableNormal"/>
    <w:next w:val="MediumShading2-Accent5"/>
    <w:uiPriority w:val="64"/>
    <w:semiHidden/>
    <w:unhideWhenUsed/>
    <w:rsid w:val="00CB1A45"/>
    <w:pPr>
      <w:jc w:val="both"/>
    </w:pPr>
    <w:rPr>
      <w:sz w:val="22"/>
      <w:szCs w:val="22"/>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Grid211">
    <w:name w:val="Light Grid211"/>
    <w:basedOn w:val="TableNormal"/>
    <w:uiPriority w:val="62"/>
    <w:semiHidden/>
    <w:unhideWhenUsed/>
    <w:rsid w:val="00CB1A45"/>
    <w:pPr>
      <w:jc w:val="both"/>
    </w:pPr>
    <w:rPr>
      <w:sz w:val="22"/>
      <w:szCs w:val="22"/>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Ebrima" w:eastAsia="Times New Roman" w:hAnsi="Ebri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Ebrima" w:eastAsia="Times New Roman" w:hAnsi="Ebri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Ebrima" w:eastAsia="Times New Roman" w:hAnsi="Ebrima" w:cs="Times New Roman"/>
        <w:b/>
        <w:bCs/>
      </w:rPr>
    </w:tblStylePr>
    <w:tblStylePr w:type="lastCol">
      <w:rPr>
        <w:rFonts w:ascii="Ebrima" w:eastAsia="Times New Roman" w:hAnsi="Ebri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2-Accent531">
    <w:name w:val="Medium Shading 2 - Accent 531"/>
    <w:basedOn w:val="TableNormal"/>
    <w:next w:val="MediumShading2-Accent5"/>
    <w:uiPriority w:val="64"/>
    <w:rsid w:val="00CB1A4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NoList1811">
    <w:name w:val="No List1811"/>
    <w:next w:val="NoList"/>
    <w:uiPriority w:val="99"/>
    <w:semiHidden/>
    <w:unhideWhenUsed/>
    <w:rsid w:val="00CB1A45"/>
  </w:style>
  <w:style w:type="table" w:customStyle="1" w:styleId="TableGrid2811">
    <w:name w:val="Table Grid2811"/>
    <w:basedOn w:val="TableNormal"/>
    <w:next w:val="TableGrid"/>
    <w:uiPriority w:val="59"/>
    <w:rsid w:val="00CB1A45"/>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211">
    <w:name w:val="Table Grid112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1">
    <w:name w:val="Table Grid2911"/>
    <w:basedOn w:val="TableNormal"/>
    <w:next w:val="TableGrid"/>
    <w:uiPriority w:val="59"/>
    <w:rsid w:val="00CB1A45"/>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11">
    <w:name w:val="Table Grid3211"/>
    <w:basedOn w:val="TableNormal"/>
    <w:next w:val="TableGrid"/>
    <w:uiPriority w:val="59"/>
    <w:rsid w:val="00CB1A45"/>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911">
    <w:name w:val="No List1911"/>
    <w:next w:val="NoList"/>
    <w:uiPriority w:val="99"/>
    <w:semiHidden/>
    <w:unhideWhenUsed/>
    <w:rsid w:val="00CB1A45"/>
  </w:style>
  <w:style w:type="table" w:customStyle="1" w:styleId="TableGrid3011">
    <w:name w:val="Table Grid3011"/>
    <w:basedOn w:val="TableNormal"/>
    <w:next w:val="TableGrid"/>
    <w:uiPriority w:val="59"/>
    <w:rsid w:val="00CB1A45"/>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11">
    <w:name w:val="No List2011"/>
    <w:next w:val="NoList"/>
    <w:uiPriority w:val="99"/>
    <w:semiHidden/>
    <w:rsid w:val="00CB1A45"/>
  </w:style>
  <w:style w:type="table" w:customStyle="1" w:styleId="TableGrid3311">
    <w:name w:val="Table Grid3311"/>
    <w:basedOn w:val="TableNormal"/>
    <w:next w:val="TableGrid"/>
    <w:uiPriority w:val="5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11">
    <w:name w:val="No List2211"/>
    <w:next w:val="NoList"/>
    <w:uiPriority w:val="99"/>
    <w:semiHidden/>
    <w:unhideWhenUsed/>
    <w:rsid w:val="00CB1A45"/>
  </w:style>
  <w:style w:type="table" w:customStyle="1" w:styleId="TableGrid3411">
    <w:name w:val="Table Grid341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next w:val="TableGrid"/>
    <w:uiPriority w:val="59"/>
    <w:rsid w:val="00CB1A45"/>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1">
    <w:name w:val="Table Grid3711"/>
    <w:basedOn w:val="TableNormal"/>
    <w:next w:val="TableGrid"/>
    <w:uiPriority w:val="59"/>
    <w:rsid w:val="00CB1A45"/>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1">
    <w:name w:val="Table Grid3811"/>
    <w:basedOn w:val="TableNormal"/>
    <w:next w:val="TableGrid"/>
    <w:uiPriority w:val="59"/>
    <w:rsid w:val="00CB1A45"/>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1">
    <w:name w:val="No List2311"/>
    <w:next w:val="NoList"/>
    <w:semiHidden/>
    <w:rsid w:val="00CB1A45"/>
  </w:style>
  <w:style w:type="table" w:customStyle="1" w:styleId="TableGrid3911">
    <w:name w:val="Table Grid3911"/>
    <w:basedOn w:val="TableNormal"/>
    <w:next w:val="TableGrid"/>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1">
    <w:name w:val="No List2411"/>
    <w:next w:val="NoList"/>
    <w:semiHidden/>
    <w:rsid w:val="00CB1A45"/>
  </w:style>
  <w:style w:type="table" w:customStyle="1" w:styleId="TableGrid4011">
    <w:name w:val="Table Grid4011"/>
    <w:basedOn w:val="TableNormal"/>
    <w:next w:val="TableGrid"/>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511">
    <w:name w:val="No List2511"/>
    <w:next w:val="NoList"/>
    <w:uiPriority w:val="99"/>
    <w:semiHidden/>
    <w:unhideWhenUsed/>
    <w:rsid w:val="00CB1A45"/>
  </w:style>
  <w:style w:type="table" w:customStyle="1" w:styleId="TableGrid4141">
    <w:name w:val="Table Grid4141"/>
    <w:basedOn w:val="TableNormal"/>
    <w:next w:val="TableGrid"/>
    <w:rsid w:val="00CB1A45"/>
    <w:rPr>
      <w:rFonts w:ascii="Times New Roman" w:eastAsia="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611">
    <w:name w:val="No List2611"/>
    <w:next w:val="NoList"/>
    <w:uiPriority w:val="99"/>
    <w:semiHidden/>
    <w:unhideWhenUsed/>
    <w:rsid w:val="00CB1A45"/>
  </w:style>
  <w:style w:type="table" w:customStyle="1" w:styleId="TableGrid4211">
    <w:name w:val="Table Grid42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211">
    <w:name w:val="Plain Table 2211"/>
    <w:basedOn w:val="TableNormal"/>
    <w:uiPriority w:val="42"/>
    <w:rsid w:val="00CB1A45"/>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Light22">
    <w:name w:val="Table Grid Light22"/>
    <w:basedOn w:val="TableNormal"/>
    <w:uiPriority w:val="40"/>
    <w:rsid w:val="00CB1A45"/>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NoList2711">
    <w:name w:val="No List2711"/>
    <w:next w:val="NoList"/>
    <w:uiPriority w:val="99"/>
    <w:semiHidden/>
    <w:unhideWhenUsed/>
    <w:rsid w:val="00CB1A45"/>
  </w:style>
  <w:style w:type="table" w:customStyle="1" w:styleId="TableGrid4311">
    <w:name w:val="Table Grid43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List311">
    <w:name w:val="Table List 311"/>
    <w:basedOn w:val="TableNormal"/>
    <w:next w:val="TableList3"/>
    <w:unhideWhenUsed/>
    <w:rsid w:val="00CB1A45"/>
    <w:pPr>
      <w:jc w:val="righ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numbering" w:customStyle="1" w:styleId="NoList2811">
    <w:name w:val="No List2811"/>
    <w:next w:val="NoList"/>
    <w:uiPriority w:val="99"/>
    <w:semiHidden/>
    <w:unhideWhenUsed/>
    <w:rsid w:val="00CB1A45"/>
  </w:style>
  <w:style w:type="table" w:customStyle="1" w:styleId="TableGrid4511">
    <w:name w:val="Table Grid4511"/>
    <w:basedOn w:val="TableNormal"/>
    <w:next w:val="TableGrid"/>
    <w:uiPriority w:val="3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ausimple211">
    <w:name w:val="Tableau simple 211"/>
    <w:basedOn w:val="TableNormal"/>
    <w:uiPriority w:val="42"/>
    <w:rsid w:val="00CB1A4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ausimple411">
    <w:name w:val="Tableau simple 411"/>
    <w:basedOn w:val="TableNormal"/>
    <w:uiPriority w:val="44"/>
    <w:rsid w:val="00CB1A45"/>
    <w:rPr>
      <w:sz w:val="22"/>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911">
    <w:name w:val="No List2911"/>
    <w:next w:val="NoList"/>
    <w:uiPriority w:val="99"/>
    <w:semiHidden/>
    <w:unhideWhenUsed/>
    <w:rsid w:val="00CB1A45"/>
  </w:style>
  <w:style w:type="table" w:customStyle="1" w:styleId="TableGrid4611">
    <w:name w:val="Table Grid46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
    <w:name w:val="Colorful List - Accent 111"/>
    <w:basedOn w:val="TableNormal"/>
    <w:next w:val="ColorfulList-Accent1"/>
    <w:uiPriority w:val="72"/>
    <w:rsid w:val="00CB1A45"/>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Grid-Accent411">
    <w:name w:val="Colorful Grid - Accent 411"/>
    <w:basedOn w:val="TableNormal"/>
    <w:next w:val="ColorfulGrid-Accent4"/>
    <w:uiPriority w:val="73"/>
    <w:rsid w:val="00CB1A45"/>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
    <w:name w:val="Colorful Grid - Accent 511"/>
    <w:basedOn w:val="TableNormal"/>
    <w:next w:val="ColorfulGrid-Accent5"/>
    <w:uiPriority w:val="73"/>
    <w:rsid w:val="00CB1A45"/>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List-Accent411">
    <w:name w:val="Colorful List - Accent 411"/>
    <w:basedOn w:val="TableNormal"/>
    <w:next w:val="ColorfulList-Accent4"/>
    <w:uiPriority w:val="72"/>
    <w:rsid w:val="00CB1A45"/>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LightShading11111">
    <w:name w:val="Light Shading11111"/>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ColorfulList-Accent511">
    <w:name w:val="Colorful List - Accent 511"/>
    <w:basedOn w:val="TableNormal"/>
    <w:next w:val="ColorfulList-Accent5"/>
    <w:uiPriority w:val="72"/>
    <w:rsid w:val="00CB1A45"/>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Grid111">
    <w:name w:val="Colorful Grid111"/>
    <w:basedOn w:val="TableNormal"/>
    <w:uiPriority w:val="73"/>
    <w:rsid w:val="00CB1A45"/>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MediumGrid2-Accent111">
    <w:name w:val="Medium Grid 2 - Accent 111"/>
    <w:basedOn w:val="TableNormal"/>
    <w:next w:val="MediumGrid2-Accent1"/>
    <w:uiPriority w:val="68"/>
    <w:rsid w:val="00CB1A45"/>
    <w:rPr>
      <w:rFonts w:ascii="Cambria" w:eastAsia="Times New Roman" w:hAnsi="Cambria" w:cs="Times New Roman"/>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ColorfulGrid-Accent111">
    <w:name w:val="Colorful Grid - Accent 111"/>
    <w:basedOn w:val="TableNormal"/>
    <w:next w:val="ColorfulGrid-Accent1"/>
    <w:uiPriority w:val="73"/>
    <w:rsid w:val="00CB1A45"/>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List-Accent2111">
    <w:name w:val="Colorful List - Accent 2111"/>
    <w:basedOn w:val="TableNormal"/>
    <w:next w:val="ColorfulList-Accent2"/>
    <w:uiPriority w:val="72"/>
    <w:rsid w:val="00CB1A45"/>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MediumGrid3-Accent311">
    <w:name w:val="Medium Grid 3 - Accent 311"/>
    <w:basedOn w:val="TableNormal"/>
    <w:next w:val="MediumGrid3-Accent3"/>
    <w:uiPriority w:val="69"/>
    <w:rsid w:val="00CB1A45"/>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ColorfulList-Accent311">
    <w:name w:val="Colorful List - Accent 311"/>
    <w:basedOn w:val="TableNormal"/>
    <w:next w:val="ColorfulList-Accent3"/>
    <w:uiPriority w:val="72"/>
    <w:rsid w:val="00CB1A45"/>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LightShading-Accent5121">
    <w:name w:val="Light Shading - Accent 5121"/>
    <w:basedOn w:val="TableNormal"/>
    <w:next w:val="LightShading-Accent5"/>
    <w:uiPriority w:val="60"/>
    <w:rsid w:val="00CB1A45"/>
    <w:rPr>
      <w:color w:val="31849B"/>
    </w:rPr>
    <w:tblPr>
      <w:tblStyleRowBandSize w:val="1"/>
      <w:tblStyleColBandSize w:val="1"/>
      <w:tblBorders>
        <w:top w:val="single" w:sz="8" w:space="0" w:color="4BACC6"/>
        <w:bottom w:val="single" w:sz="8" w:space="0" w:color="4BACC6"/>
      </w:tblBorders>
    </w:tblPr>
    <w:tblStylePr w:type="firstRow">
      <w:pPr>
        <w:spacing w:beforeLines="0" w:beforeAutospacing="1" w:afterLines="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ColorfulList-Accent6111">
    <w:name w:val="Colorful List - Accent 6111"/>
    <w:basedOn w:val="TableNormal"/>
    <w:next w:val="ColorfulList-Accent6"/>
    <w:uiPriority w:val="72"/>
    <w:rsid w:val="00CB1A45"/>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000000"/>
      </w:rPr>
      <w:tblPr/>
      <w:tcPr>
        <w:tcBorders>
          <w:top w:val="single" w:sz="12" w:space="0" w:color="000000"/>
        </w:tcBorders>
        <w:shd w:val="clear" w:color="auto" w:fill="FFFFFF"/>
      </w:tcPr>
    </w:tblStylePr>
    <w:tblStylePr w:type="firstCol">
      <w:rPr>
        <w:b/>
        <w:bCs/>
        <w:color w:val="FFFFFF"/>
      </w:rPr>
    </w:tblStylePr>
    <w:tblStylePr w:type="lastCol">
      <w:rPr>
        <w:b/>
        <w:bCs/>
        <w:color w:val="FFFFFF"/>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Grid-Accent611">
    <w:name w:val="Colorful Grid - Accent 611"/>
    <w:basedOn w:val="TableNormal"/>
    <w:next w:val="ColorfulGrid-Accent6"/>
    <w:uiPriority w:val="73"/>
    <w:rsid w:val="00CB1A45"/>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MediumList1121">
    <w:name w:val="Medium List 1121"/>
    <w:basedOn w:val="TableNormal"/>
    <w:uiPriority w:val="65"/>
    <w:rsid w:val="00CB1A45"/>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LightShading1311">
    <w:name w:val="Light Shading1311"/>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2121">
    <w:name w:val="Medium Grid 2121"/>
    <w:basedOn w:val="TableNormal"/>
    <w:uiPriority w:val="68"/>
    <w:rsid w:val="00CB1A45"/>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1111">
    <w:name w:val="Medium Grid 21111"/>
    <w:basedOn w:val="TableNormal"/>
    <w:uiPriority w:val="68"/>
    <w:rsid w:val="00CB1A45"/>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LightShading2111">
    <w:name w:val="Light Shading2111"/>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11">
    <w:name w:val="Medium Grid 1111"/>
    <w:basedOn w:val="TableNormal"/>
    <w:uiPriority w:val="67"/>
    <w:rsid w:val="00CB1A45"/>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LightShading3111">
    <w:name w:val="Light Shading3111"/>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List2111">
    <w:name w:val="Medium List 2111"/>
    <w:basedOn w:val="TableNormal"/>
    <w:uiPriority w:val="66"/>
    <w:rsid w:val="00CB1A45"/>
    <w:rPr>
      <w:rFonts w:ascii="Cambria" w:eastAsia="Times New Roman" w:hAnsi="Cambria" w:cs="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Shading2111">
    <w:name w:val="Medium Shading 2111"/>
    <w:basedOn w:val="TableNormal"/>
    <w:uiPriority w:val="64"/>
    <w:rsid w:val="00CB1A45"/>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PlainTable21211">
    <w:name w:val="Plain Table 21211"/>
    <w:basedOn w:val="TableNormal"/>
    <w:uiPriority w:val="42"/>
    <w:rsid w:val="00CB1A4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111">
    <w:name w:val="Plain Table 31111"/>
    <w:basedOn w:val="TableNormal"/>
    <w:uiPriority w:val="43"/>
    <w:rsid w:val="00CB1A45"/>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11111">
    <w:name w:val="Plain Table 11111"/>
    <w:basedOn w:val="TableNormal"/>
    <w:uiPriority w:val="41"/>
    <w:rsid w:val="00CB1A45"/>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111">
    <w:name w:val="Plain Table 41111"/>
    <w:basedOn w:val="TableNormal"/>
    <w:uiPriority w:val="44"/>
    <w:rsid w:val="00CB1A4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ghtShading81">
    <w:name w:val="Light Shading81"/>
    <w:basedOn w:val="TableNormal"/>
    <w:next w:val="LightShading"/>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PlainTable2221">
    <w:name w:val="Plain Table 2221"/>
    <w:basedOn w:val="TableNormal"/>
    <w:uiPriority w:val="42"/>
    <w:rsid w:val="00CB1A4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1011">
    <w:name w:val="No List11011"/>
    <w:next w:val="NoList"/>
    <w:uiPriority w:val="99"/>
    <w:semiHidden/>
    <w:unhideWhenUsed/>
    <w:rsid w:val="00CB1A45"/>
  </w:style>
  <w:style w:type="numbering" w:customStyle="1" w:styleId="Style1111">
    <w:name w:val="Style1111"/>
    <w:uiPriority w:val="99"/>
    <w:rsid w:val="00CB1A45"/>
  </w:style>
  <w:style w:type="table" w:customStyle="1" w:styleId="ColorfulGrid21">
    <w:name w:val="Colorful Grid21"/>
    <w:basedOn w:val="TableNormal"/>
    <w:next w:val="ColorfulGrid"/>
    <w:uiPriority w:val="73"/>
    <w:rsid w:val="00CB1A45"/>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LightShading521">
    <w:name w:val="Light Shading521"/>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1211">
    <w:name w:val="No List11211"/>
    <w:next w:val="NoList"/>
    <w:uiPriority w:val="99"/>
    <w:semiHidden/>
    <w:unhideWhenUsed/>
    <w:rsid w:val="00CB1A45"/>
  </w:style>
  <w:style w:type="table" w:customStyle="1" w:styleId="MediumList131">
    <w:name w:val="Medium List 131"/>
    <w:basedOn w:val="TableNormal"/>
    <w:next w:val="MediumList1"/>
    <w:uiPriority w:val="65"/>
    <w:rsid w:val="00CB1A45"/>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LightShading-Accent51111">
    <w:name w:val="Light Shading - Accent 51111"/>
    <w:basedOn w:val="TableNormal"/>
    <w:next w:val="LightShading-Accent5"/>
    <w:uiPriority w:val="60"/>
    <w:rsid w:val="00CB1A45"/>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5111">
    <w:name w:val="Light Shading5111"/>
    <w:basedOn w:val="TableNormal"/>
    <w:uiPriority w:val="60"/>
    <w:rsid w:val="00CB1A45"/>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1311">
    <w:name w:val="Table Grid113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11111">
    <w:name w:val="Medium List 11111"/>
    <w:basedOn w:val="TableNormal"/>
    <w:uiPriority w:val="65"/>
    <w:rsid w:val="00CB1A45"/>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NoList3011">
    <w:name w:val="No List3011"/>
    <w:next w:val="NoList"/>
    <w:uiPriority w:val="99"/>
    <w:semiHidden/>
    <w:unhideWhenUsed/>
    <w:rsid w:val="00CB1A45"/>
  </w:style>
  <w:style w:type="table" w:customStyle="1" w:styleId="TableGrid4711">
    <w:name w:val="Table Grid47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
    <w:name w:val="No List3111"/>
    <w:next w:val="NoList"/>
    <w:uiPriority w:val="99"/>
    <w:semiHidden/>
    <w:unhideWhenUsed/>
    <w:rsid w:val="00CB1A45"/>
  </w:style>
  <w:style w:type="table" w:customStyle="1" w:styleId="TableGrid4811">
    <w:name w:val="Table Grid481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1311">
    <w:name w:val="No List11311"/>
    <w:next w:val="NoList"/>
    <w:uiPriority w:val="99"/>
    <w:semiHidden/>
    <w:unhideWhenUsed/>
    <w:rsid w:val="00CB1A45"/>
  </w:style>
  <w:style w:type="table" w:customStyle="1" w:styleId="TableGrid11411">
    <w:name w:val="Table Grid1141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 Grid2101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11">
    <w:name w:val="Table Grid3101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11">
    <w:name w:val="Table Grid491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1">
    <w:name w:val="Table Grid1151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011">
    <w:name w:val="No List21011"/>
    <w:next w:val="NoList"/>
    <w:uiPriority w:val="99"/>
    <w:semiHidden/>
    <w:unhideWhenUsed/>
    <w:rsid w:val="00CB1A45"/>
  </w:style>
  <w:style w:type="table" w:customStyle="1" w:styleId="TableGrid14121">
    <w:name w:val="Table Grid14121"/>
    <w:basedOn w:val="TableNormal"/>
    <w:next w:val="TableGrid"/>
    <w:uiPriority w:val="59"/>
    <w:rsid w:val="00CB1A45"/>
    <w:rPr>
      <w:rFonts w:asciiTheme="minorHAnsi" w:eastAsiaTheme="minorHAnsi" w:hAnsiTheme="minorHAnsi" w:cstheme="minorBidi"/>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1">
    <w:name w:val="No List3211"/>
    <w:next w:val="NoList"/>
    <w:uiPriority w:val="99"/>
    <w:semiHidden/>
    <w:unhideWhenUsed/>
    <w:rsid w:val="00CB1A45"/>
  </w:style>
  <w:style w:type="table" w:customStyle="1" w:styleId="TableGrid5011">
    <w:name w:val="Table Grid50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1">
    <w:name w:val="No List3311"/>
    <w:next w:val="NoList"/>
    <w:uiPriority w:val="99"/>
    <w:semiHidden/>
    <w:unhideWhenUsed/>
    <w:rsid w:val="00CB1A45"/>
  </w:style>
  <w:style w:type="table" w:customStyle="1" w:styleId="TableGrid5311">
    <w:name w:val="Table Grid53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211">
    <w:name w:val="Light Shading11211"/>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1611">
    <w:name w:val="Table Grid11611"/>
    <w:basedOn w:val="TableNormal"/>
    <w:next w:val="TableGrid"/>
    <w:uiPriority w:val="59"/>
    <w:rsid w:val="00CB1A45"/>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11">
    <w:name w:val="Table Grid211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unhideWhenUsed/>
    <w:rsid w:val="00CB1A45"/>
  </w:style>
  <w:style w:type="table" w:customStyle="1" w:styleId="TableGrid5411">
    <w:name w:val="Table Grid5411"/>
    <w:basedOn w:val="TableNormal"/>
    <w:next w:val="TableGrid"/>
    <w:uiPriority w:val="59"/>
    <w:rsid w:val="00CB1A45"/>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1">
    <w:name w:val="Table Grid55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1">
    <w:name w:val="No List3511"/>
    <w:next w:val="NoList"/>
    <w:uiPriority w:val="99"/>
    <w:semiHidden/>
    <w:unhideWhenUsed/>
    <w:rsid w:val="00CB1A45"/>
  </w:style>
  <w:style w:type="table" w:customStyle="1" w:styleId="TableGrid5611">
    <w:name w:val="Table Grid56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11">
    <w:name w:val="Table Grid57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11">
    <w:name w:val="Table Grid58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11">
    <w:name w:val="No List3611"/>
    <w:next w:val="NoList"/>
    <w:uiPriority w:val="99"/>
    <w:semiHidden/>
    <w:unhideWhenUsed/>
    <w:rsid w:val="00CB1A45"/>
  </w:style>
  <w:style w:type="table" w:customStyle="1" w:styleId="TableGrid5911">
    <w:name w:val="Table Grid59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411">
    <w:name w:val="Light Shading1411"/>
    <w:basedOn w:val="TableNormal"/>
    <w:uiPriority w:val="60"/>
    <w:rsid w:val="00CB1A45"/>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211">
    <w:name w:val="Light Shading2211"/>
    <w:basedOn w:val="TableNormal"/>
    <w:next w:val="LightShading"/>
    <w:uiPriority w:val="60"/>
    <w:rsid w:val="00CB1A45"/>
    <w:rPr>
      <w:rFonts w:eastAsia="Times New Roman"/>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411">
    <w:name w:val="Light Shading411"/>
    <w:basedOn w:val="TableNormal"/>
    <w:next w:val="LightShading"/>
    <w:uiPriority w:val="60"/>
    <w:rsid w:val="00CB1A45"/>
    <w:rPr>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6011">
    <w:name w:val="Table Grid60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11">
    <w:name w:val="No List3711"/>
    <w:next w:val="NoList"/>
    <w:uiPriority w:val="99"/>
    <w:semiHidden/>
    <w:unhideWhenUsed/>
    <w:rsid w:val="00CB1A45"/>
  </w:style>
  <w:style w:type="table" w:customStyle="1" w:styleId="TableGrid6211">
    <w:name w:val="Table Grid62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3211">
    <w:name w:val="Light Shading - Accent 3211"/>
    <w:basedOn w:val="TableNormal"/>
    <w:next w:val="LightShading-Accent3"/>
    <w:uiPriority w:val="60"/>
    <w:rsid w:val="00CB1A45"/>
    <w:rPr>
      <w:color w:val="76923C"/>
      <w:lang w:bidi="ar-SA"/>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1110">
    <w:name w:val="Table Grid 1111"/>
    <w:basedOn w:val="TableNormal"/>
    <w:next w:val="TableGrid10"/>
    <w:uiPriority w:val="99"/>
    <w:semiHidden/>
    <w:unhideWhenUsed/>
    <w:rsid w:val="00CB1A45"/>
    <w:rPr>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Simple111">
    <w:name w:val="Table Simple 111"/>
    <w:basedOn w:val="TableNormal"/>
    <w:next w:val="TableSimple1"/>
    <w:uiPriority w:val="99"/>
    <w:unhideWhenUsed/>
    <w:rsid w:val="00CB1A45"/>
    <w:rPr>
      <w:lang w:bidi="ar-SA"/>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List511">
    <w:name w:val="Table List 511"/>
    <w:basedOn w:val="TableNormal"/>
    <w:next w:val="TableList5"/>
    <w:uiPriority w:val="99"/>
    <w:unhideWhenUsed/>
    <w:rsid w:val="00CB1A45"/>
    <w:rPr>
      <w:lang w:bidi="ar-SA"/>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LightShading-Accent2111">
    <w:name w:val="Light Shading - Accent 2111"/>
    <w:basedOn w:val="TableNormal"/>
    <w:next w:val="LightShading-Accent2"/>
    <w:uiPriority w:val="60"/>
    <w:rsid w:val="00CB1A45"/>
    <w:rPr>
      <w:color w:val="943634"/>
      <w:lang w:bidi="ar-SA"/>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6111">
    <w:name w:val="Light Shading - Accent 6111"/>
    <w:basedOn w:val="TableNormal"/>
    <w:next w:val="LightShading-Accent6"/>
    <w:uiPriority w:val="60"/>
    <w:rsid w:val="00CB1A45"/>
    <w:rPr>
      <w:color w:val="E36C0A"/>
      <w:lang w:bidi="ar-S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numbering" w:customStyle="1" w:styleId="NoList3811">
    <w:name w:val="No List3811"/>
    <w:next w:val="NoList"/>
    <w:uiPriority w:val="99"/>
    <w:semiHidden/>
    <w:unhideWhenUsed/>
    <w:rsid w:val="00CB1A45"/>
  </w:style>
  <w:style w:type="table" w:customStyle="1" w:styleId="TableGrid6311">
    <w:name w:val="Table Grid63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1">
    <w:name w:val="Table Grid117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1">
    <w:name w:val="Table Grid6411"/>
    <w:basedOn w:val="TableNormal"/>
    <w:next w:val="TableGrid"/>
    <w:uiPriority w:val="39"/>
    <w:rsid w:val="00CB1A45"/>
    <w:rPr>
      <w:rFonts w:eastAsia="Times New Roman"/>
      <w:lang w:val="en-MY" w:eastAsia="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1">
    <w:name w:val="Table Grid11811"/>
    <w:basedOn w:val="TableNormal"/>
    <w:next w:val="TableGrid"/>
    <w:uiPriority w:val="39"/>
    <w:rsid w:val="00CB1A45"/>
    <w:rPr>
      <w:rFonts w:eastAsia="Times New Roman" w:cs="Times New Roman"/>
      <w:sz w:val="22"/>
      <w:szCs w:val="22"/>
      <w:lang w:val="en-MY"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11">
    <w:name w:val="No List3911"/>
    <w:next w:val="NoList"/>
    <w:uiPriority w:val="99"/>
    <w:semiHidden/>
    <w:unhideWhenUsed/>
    <w:rsid w:val="00CB1A45"/>
  </w:style>
  <w:style w:type="table" w:customStyle="1" w:styleId="TableGrid6511">
    <w:name w:val="Table Grid65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11">
    <w:name w:val="No List4011"/>
    <w:next w:val="NoList"/>
    <w:uiPriority w:val="99"/>
    <w:semiHidden/>
    <w:unhideWhenUsed/>
    <w:rsid w:val="00CB1A45"/>
  </w:style>
  <w:style w:type="table" w:customStyle="1" w:styleId="TableGrid6611">
    <w:name w:val="Table Grid66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511">
    <w:name w:val="Light List - Accent 511"/>
    <w:basedOn w:val="TableNormal"/>
    <w:next w:val="LightList-Accent5"/>
    <w:uiPriority w:val="61"/>
    <w:rsid w:val="00CB1A45"/>
    <w:rPr>
      <w:rFonts w:asciiTheme="minorHAnsi" w:eastAsiaTheme="minorHAnsi" w:hAnsiTheme="minorHAnsi" w:cstheme="minorBidi"/>
      <w:sz w:val="22"/>
      <w:szCs w:val="22"/>
      <w:lang w:bidi="ar-SA"/>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numbering" w:customStyle="1" w:styleId="NoList4111">
    <w:name w:val="No List4111"/>
    <w:next w:val="NoList"/>
    <w:uiPriority w:val="99"/>
    <w:semiHidden/>
    <w:unhideWhenUsed/>
    <w:rsid w:val="00CB1A45"/>
  </w:style>
  <w:style w:type="table" w:customStyle="1" w:styleId="TableGrid21a">
    <w:name w:val="TableGrid21"/>
    <w:rsid w:val="00CB1A45"/>
    <w:rPr>
      <w:rFonts w:eastAsia="Times New Roman"/>
      <w:sz w:val="22"/>
      <w:szCs w:val="22"/>
    </w:rPr>
    <w:tblPr>
      <w:tblCellMar>
        <w:top w:w="0" w:type="dxa"/>
        <w:left w:w="0" w:type="dxa"/>
        <w:bottom w:w="0" w:type="dxa"/>
        <w:right w:w="0" w:type="dxa"/>
      </w:tblCellMar>
    </w:tblPr>
  </w:style>
  <w:style w:type="table" w:customStyle="1" w:styleId="TableGrid6711">
    <w:name w:val="Table Grid67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1">
    <w:name w:val="Table Grid11911"/>
    <w:basedOn w:val="TableNormal"/>
    <w:next w:val="TableGrid"/>
    <w:uiPriority w:val="59"/>
    <w:rsid w:val="00CB1A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semiHidden/>
    <w:rsid w:val="00CB1A45"/>
  </w:style>
  <w:style w:type="table" w:customStyle="1" w:styleId="TableGrid6811">
    <w:name w:val="Table Grid6811"/>
    <w:basedOn w:val="TableNormal"/>
    <w:next w:val="TableGrid"/>
    <w:uiPriority w:val="59"/>
    <w:rsid w:val="00CB1A45"/>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CB1A45"/>
  </w:style>
  <w:style w:type="table" w:customStyle="1" w:styleId="TableGrid6911">
    <w:name w:val="Table Grid6911"/>
    <w:basedOn w:val="TableNormal"/>
    <w:next w:val="TableGrid"/>
    <w:uiPriority w:val="59"/>
    <w:rsid w:val="00CB1A45"/>
    <w:rPr>
      <w:rFonts w:eastAsia="Times New Roman"/>
      <w:sz w:val="22"/>
      <w:szCs w:val="22"/>
      <w:lang w:val="fr-FR" w:eastAsia="fr-FR"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11">
    <w:name w:val="Table Grid7011"/>
    <w:basedOn w:val="TableNormal"/>
    <w:next w:val="TableGrid"/>
    <w:uiPriority w:val="3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11">
    <w:name w:val="Table Grid721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1">
    <w:name w:val="No List4411"/>
    <w:next w:val="NoList"/>
    <w:uiPriority w:val="99"/>
    <w:semiHidden/>
    <w:unhideWhenUsed/>
    <w:rsid w:val="00CB1A45"/>
  </w:style>
  <w:style w:type="table" w:customStyle="1" w:styleId="TableGrid7311">
    <w:name w:val="Table Grid731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 Grid1201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1">
    <w:name w:val="No List4511"/>
    <w:next w:val="NoList"/>
    <w:uiPriority w:val="99"/>
    <w:semiHidden/>
    <w:unhideWhenUsed/>
    <w:rsid w:val="00CB1A45"/>
  </w:style>
  <w:style w:type="table" w:customStyle="1" w:styleId="TableGrid12211">
    <w:name w:val="Table Grid12211"/>
    <w:basedOn w:val="TableNormal"/>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611">
    <w:name w:val="Table Grid7611"/>
    <w:basedOn w:val="TableNormal"/>
    <w:next w:val="TableGrid"/>
    <w:uiPriority w:val="59"/>
    <w:rsid w:val="00CB1A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11">
    <w:name w:val="Table Grid213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311">
    <w:name w:val="Table Grid313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011">
    <w:name w:val="Table Grid410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1011">
    <w:name w:val="Table Grid510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011">
    <w:name w:val="Table Grid610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711">
    <w:name w:val="Table Grid77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11">
    <w:name w:val="Table Grid82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11">
    <w:name w:val="Table Grid92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211">
    <w:name w:val="Table Grid102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011">
    <w:name w:val="Table Grid1110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311">
    <w:name w:val="Table Grid123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11">
    <w:name w:val="Table Grid132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11">
    <w:name w:val="Table Grid142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21">
    <w:name w:val="Table Grid1512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111">
    <w:name w:val="Table Grid161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111">
    <w:name w:val="Table Grid171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111">
    <w:name w:val="Table Grid181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111">
    <w:name w:val="Table Grid191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111">
    <w:name w:val="Table Grid201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411">
    <w:name w:val="Table Grid214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111">
    <w:name w:val="Table Grid221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111">
    <w:name w:val="Table Grid23111"/>
    <w:basedOn w:val="TableNormal"/>
    <w:next w:val="TableGrid"/>
    <w:uiPriority w:val="59"/>
    <w:rsid w:val="00CB1A4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611">
    <w:name w:val="No List4611"/>
    <w:next w:val="NoList"/>
    <w:uiPriority w:val="99"/>
    <w:semiHidden/>
    <w:unhideWhenUsed/>
    <w:rsid w:val="00CB1A45"/>
  </w:style>
  <w:style w:type="table" w:customStyle="1" w:styleId="TableGrid7811">
    <w:name w:val="Table Grid7811"/>
    <w:basedOn w:val="TableNormal"/>
    <w:next w:val="TableGrid"/>
    <w:uiPriority w:val="9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1">
    <w:name w:val="Table Grid10311"/>
    <w:basedOn w:val="TableNormal"/>
    <w:next w:val="TableGrid"/>
    <w:uiPriority w:val="3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11">
    <w:name w:val="Table Grid79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1">
    <w:name w:val="Table Grid93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1">
    <w:name w:val="Table Grid125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1">
    <w:name w:val="No List4711"/>
    <w:next w:val="NoList"/>
    <w:semiHidden/>
    <w:rsid w:val="00CB1A45"/>
  </w:style>
  <w:style w:type="table" w:customStyle="1" w:styleId="TableGrid8011">
    <w:name w:val="Table Grid8011"/>
    <w:basedOn w:val="TableNormal"/>
    <w:next w:val="TableGrid"/>
    <w:uiPriority w:val="39"/>
    <w:rsid w:val="00CB1A45"/>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1">
    <w:name w:val="No List4811"/>
    <w:next w:val="NoList"/>
    <w:uiPriority w:val="99"/>
    <w:semiHidden/>
    <w:unhideWhenUsed/>
    <w:rsid w:val="00CB1A45"/>
  </w:style>
  <w:style w:type="table" w:customStyle="1" w:styleId="TableGrid8411">
    <w:name w:val="Table Grid84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1">
    <w:name w:val="No List4911"/>
    <w:next w:val="NoList"/>
    <w:uiPriority w:val="99"/>
    <w:semiHidden/>
    <w:unhideWhenUsed/>
    <w:rsid w:val="00CB1A45"/>
  </w:style>
  <w:style w:type="table" w:customStyle="1" w:styleId="TableGrid8511">
    <w:name w:val="Table Grid85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011">
    <w:name w:val="No List5011"/>
    <w:next w:val="NoList"/>
    <w:semiHidden/>
    <w:rsid w:val="00CB1A45"/>
  </w:style>
  <w:style w:type="table" w:customStyle="1" w:styleId="TableGrid8611">
    <w:name w:val="Table Grid8611"/>
    <w:basedOn w:val="TableNormal"/>
    <w:next w:val="TableGrid"/>
    <w:uiPriority w:val="3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711">
    <w:name w:val="Table Grid8711"/>
    <w:basedOn w:val="TableNormal"/>
    <w:next w:val="TableGrid"/>
    <w:uiPriority w:val="5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111">
    <w:name w:val="No List5111"/>
    <w:next w:val="NoList"/>
    <w:uiPriority w:val="99"/>
    <w:semiHidden/>
    <w:unhideWhenUsed/>
    <w:rsid w:val="00CB1A45"/>
  </w:style>
  <w:style w:type="table" w:customStyle="1" w:styleId="TableGrid8811">
    <w:name w:val="Table Grid881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semiHidden/>
    <w:rsid w:val="00CB1A45"/>
  </w:style>
  <w:style w:type="table" w:customStyle="1" w:styleId="TableGrid8911">
    <w:name w:val="Table Grid8911"/>
    <w:basedOn w:val="TableNormal"/>
    <w:next w:val="TableGrid"/>
    <w:uiPriority w:val="3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311">
    <w:name w:val="No List5311"/>
    <w:next w:val="NoList"/>
    <w:uiPriority w:val="99"/>
    <w:semiHidden/>
    <w:rsid w:val="00CB1A45"/>
  </w:style>
  <w:style w:type="table" w:customStyle="1" w:styleId="TableGrid9011">
    <w:name w:val="Table Grid9011"/>
    <w:basedOn w:val="TableNormal"/>
    <w:next w:val="TableGrid"/>
    <w:uiPriority w:val="39"/>
    <w:rsid w:val="00CB1A45"/>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11">
    <w:name w:val="No List5411"/>
    <w:next w:val="NoList"/>
    <w:uiPriority w:val="99"/>
    <w:semiHidden/>
    <w:unhideWhenUsed/>
    <w:rsid w:val="00CB1A45"/>
  </w:style>
  <w:style w:type="table" w:customStyle="1" w:styleId="TableGrid9411">
    <w:name w:val="Table Grid94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2-Accent1111">
    <w:name w:val="Medium List 2 - Accent 1111"/>
    <w:basedOn w:val="TableNormal"/>
    <w:next w:val="MediumList2-Accent1"/>
    <w:uiPriority w:val="66"/>
    <w:rsid w:val="00CB1A45"/>
    <w:rPr>
      <w:rFonts w:ascii="Cambria" w:eastAsia="Times New Roman" w:hAnsi="Cambria" w:cs="Times New Roman"/>
      <w:color w:val="000000"/>
      <w:sz w:val="22"/>
      <w:szCs w:val="22"/>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121">
    <w:name w:val="Medium List 2 - Accent 121"/>
    <w:basedOn w:val="TableNormal"/>
    <w:next w:val="MediumList2-Accent1"/>
    <w:uiPriority w:val="66"/>
    <w:rsid w:val="00CB1A45"/>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numbering" w:customStyle="1" w:styleId="NoList5511">
    <w:name w:val="No List5511"/>
    <w:next w:val="NoList"/>
    <w:uiPriority w:val="99"/>
    <w:semiHidden/>
    <w:unhideWhenUsed/>
    <w:rsid w:val="00CB1A45"/>
  </w:style>
  <w:style w:type="table" w:customStyle="1" w:styleId="TableGrid9511">
    <w:name w:val="Table Grid95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611">
    <w:name w:val="Light Shading611"/>
    <w:basedOn w:val="TableNormal"/>
    <w:next w:val="LightShading"/>
    <w:uiPriority w:val="60"/>
    <w:rsid w:val="00CB1A45"/>
    <w:rPr>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9611">
    <w:name w:val="Table Grid9611"/>
    <w:basedOn w:val="TableNormal"/>
    <w:next w:val="TableGrid"/>
    <w:uiPriority w:val="59"/>
    <w:rsid w:val="00CB1A45"/>
    <w:rPr>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611">
    <w:name w:val="No List5611"/>
    <w:next w:val="NoList"/>
    <w:uiPriority w:val="99"/>
    <w:semiHidden/>
    <w:unhideWhenUsed/>
    <w:rsid w:val="00CB1A45"/>
  </w:style>
  <w:style w:type="table" w:customStyle="1" w:styleId="TableGrid9711">
    <w:name w:val="Table Grid9711"/>
    <w:basedOn w:val="TableNormal"/>
    <w:next w:val="TableGrid"/>
    <w:uiPriority w:val="59"/>
    <w:rsid w:val="00CB1A45"/>
    <w:rPr>
      <w:rFonts w:ascii="Symbol" w:eastAsia="Symbol" w:hAnsi="Symbol" w:cs="Malgun Gothic"/>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표 구분선121"/>
    <w:basedOn w:val="TableNormal"/>
    <w:next w:val="TableGrid"/>
    <w:uiPriority w:val="59"/>
    <w:rsid w:val="00CB1A45"/>
    <w:rPr>
      <w:rFonts w:ascii="Arial" w:eastAsia="Arial" w:hAnsi="Arial" w:cs="Malgun Gothic"/>
      <w:kern w:val="2"/>
      <w:sz w:val="24"/>
      <w:szCs w:val="22"/>
      <w:lang w:eastAsia="zh-TW"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711">
    <w:name w:val="No List5711"/>
    <w:next w:val="NoList"/>
    <w:uiPriority w:val="99"/>
    <w:semiHidden/>
    <w:unhideWhenUsed/>
    <w:rsid w:val="00CB1A45"/>
  </w:style>
  <w:style w:type="table" w:customStyle="1" w:styleId="TableGrid9811">
    <w:name w:val="Table Grid9811"/>
    <w:basedOn w:val="TableNormal"/>
    <w:next w:val="TableGrid"/>
    <w:uiPriority w:val="59"/>
    <w:rsid w:val="00CB1A45"/>
    <w:rPr>
      <w:rFonts w:eastAsia="SimSu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1">
    <w:name w:val="No List5811"/>
    <w:next w:val="NoList"/>
    <w:uiPriority w:val="99"/>
    <w:semiHidden/>
    <w:unhideWhenUsed/>
    <w:rsid w:val="00CB1A45"/>
  </w:style>
  <w:style w:type="table" w:customStyle="1" w:styleId="TableGrid9911">
    <w:name w:val="Table Grid99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1">
    <w:name w:val="No List5911"/>
    <w:next w:val="NoList"/>
    <w:uiPriority w:val="99"/>
    <w:semiHidden/>
    <w:unhideWhenUsed/>
    <w:rsid w:val="00CB1A45"/>
  </w:style>
  <w:style w:type="table" w:customStyle="1" w:styleId="TableGrid10011">
    <w:name w:val="Table Grid1001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11">
    <w:name w:val="No List6011"/>
    <w:next w:val="NoList"/>
    <w:semiHidden/>
    <w:rsid w:val="00CB1A45"/>
  </w:style>
  <w:style w:type="table" w:customStyle="1" w:styleId="TableGrid10411">
    <w:name w:val="Table Grid10411"/>
    <w:basedOn w:val="TableNormal"/>
    <w:next w:val="TableGrid"/>
    <w:rsid w:val="00CB1A45"/>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1">
    <w:name w:val="No List6111"/>
    <w:next w:val="NoList"/>
    <w:uiPriority w:val="99"/>
    <w:semiHidden/>
    <w:unhideWhenUsed/>
    <w:rsid w:val="00CB1A45"/>
  </w:style>
  <w:style w:type="table" w:customStyle="1" w:styleId="TableGrid10511">
    <w:name w:val="Table Grid10511"/>
    <w:basedOn w:val="TableNormal"/>
    <w:next w:val="TableGrid"/>
    <w:uiPriority w:val="59"/>
    <w:rsid w:val="00CB1A45"/>
    <w:rPr>
      <w:rFonts w:eastAsia="SimSu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1">
    <w:name w:val="Table Grid1061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311">
    <w:name w:val="Plain Table 2311"/>
    <w:basedOn w:val="TableNormal"/>
    <w:uiPriority w:val="42"/>
    <w:rsid w:val="00CB1A45"/>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0711">
    <w:name w:val="Table Grid10711"/>
    <w:basedOn w:val="TableNormal"/>
    <w:next w:val="TableGrid"/>
    <w:uiPriority w:val="3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411">
    <w:name w:val="Plain Table 2411"/>
    <w:basedOn w:val="TableNormal"/>
    <w:uiPriority w:val="42"/>
    <w:rsid w:val="00CB1A45"/>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GridTable1Light22">
    <w:name w:val="Grid Table 1 Light22"/>
    <w:basedOn w:val="TableNormal"/>
    <w:uiPriority w:val="46"/>
    <w:rsid w:val="00CB1A45"/>
    <w:rPr>
      <w:sz w:val="22"/>
      <w:szCs w:val="22"/>
      <w:lang w:bidi="ar-SA"/>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10811">
    <w:name w:val="Table Grid10811"/>
    <w:basedOn w:val="TableNormal"/>
    <w:next w:val="TableGrid"/>
    <w:uiPriority w:val="3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CB1A45"/>
  </w:style>
  <w:style w:type="table" w:customStyle="1" w:styleId="TableGrid10911">
    <w:name w:val="Table Grid1091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1">
    <w:name w:val="Table Grid126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1">
    <w:name w:val="Table Grid127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11">
    <w:name w:val="Table Grid128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11">
    <w:name w:val="Table Grid129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1">
    <w:name w:val="Table Grid130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1">
    <w:name w:val="Table Grid133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1">
    <w:name w:val="Table Grid134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1">
    <w:name w:val="Table Grid1351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1">
    <w:name w:val="Table Grid136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11">
    <w:name w:val="Table Grid13711"/>
    <w:basedOn w:val="TableNormal"/>
    <w:next w:val="TableGrid"/>
    <w:uiPriority w:val="59"/>
    <w:rsid w:val="00CB1A45"/>
    <w:rPr>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11">
    <w:name w:val="Table Grid13811"/>
    <w:basedOn w:val="TableNormal"/>
    <w:next w:val="TableGrid"/>
    <w:uiPriority w:val="59"/>
    <w:rsid w:val="00CB1A45"/>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911">
    <w:name w:val="Table Grid13911"/>
    <w:basedOn w:val="TableNormal"/>
    <w:next w:val="TableGrid"/>
    <w:uiPriority w:val="59"/>
    <w:rsid w:val="00CB1A45"/>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011">
    <w:name w:val="Table Grid14011"/>
    <w:basedOn w:val="TableNormal"/>
    <w:next w:val="TableGrid"/>
    <w:uiPriority w:val="59"/>
    <w:rsid w:val="00CB1A45"/>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311">
    <w:name w:val="Table Grid14311"/>
    <w:basedOn w:val="TableNormal"/>
    <w:next w:val="TableGrid"/>
    <w:uiPriority w:val="59"/>
    <w:rsid w:val="00CB1A45"/>
    <w:rPr>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271">
    <w:name w:val="Plain Table 271"/>
    <w:basedOn w:val="TableNormal"/>
    <w:uiPriority w:val="42"/>
    <w:rsid w:val="00CB1A45"/>
    <w:rPr>
      <w:sz w:val="22"/>
      <w:szCs w:val="22"/>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841">
    <w:name w:val="No List841"/>
    <w:next w:val="NoList"/>
    <w:uiPriority w:val="99"/>
    <w:semiHidden/>
    <w:unhideWhenUsed/>
    <w:rsid w:val="00CB1A45"/>
  </w:style>
  <w:style w:type="table" w:customStyle="1" w:styleId="LightShading1171">
    <w:name w:val="Light Shading1171"/>
    <w:basedOn w:val="TableNormal"/>
    <w:uiPriority w:val="60"/>
    <w:rsid w:val="00CB1A45"/>
    <w:rPr>
      <w:color w:val="000000"/>
      <w:sz w:val="22"/>
      <w:szCs w:val="22"/>
    </w:rPr>
    <w:tblPr>
      <w:tblStyleRowBandSize w:val="1"/>
      <w:tblStyleColBandSize w:val="1"/>
      <w:tblBorders>
        <w:top w:val="single" w:sz="8" w:space="0" w:color="000000"/>
        <w:bottom w:val="single" w:sz="8" w:space="0" w:color="000000"/>
      </w:tblBorders>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2351">
    <w:name w:val="Table Grid2351"/>
    <w:basedOn w:val="TableNormal"/>
    <w:next w:val="TableGrid"/>
    <w:rsid w:val="00CB1A45"/>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CB1A45"/>
  </w:style>
  <w:style w:type="table" w:customStyle="1" w:styleId="TableGrid2361">
    <w:name w:val="Table Grid2361"/>
    <w:basedOn w:val="TableNormal"/>
    <w:next w:val="TableGrid"/>
    <w:uiPriority w:val="59"/>
    <w:rsid w:val="00CB1A45"/>
    <w:rPr>
      <w:rFonts w:eastAsia="Times New Roman"/>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CB1A45"/>
  </w:style>
  <w:style w:type="table" w:customStyle="1" w:styleId="TableGrid2371">
    <w:name w:val="Table Grid2371"/>
    <w:basedOn w:val="TableNormal"/>
    <w:next w:val="TableGrid"/>
    <w:uiPriority w:val="59"/>
    <w:rsid w:val="00CB1A45"/>
    <w:rPr>
      <w:rFonts w:eastAsia="Times New Roman"/>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1">
    <w:name w:val="Table Grid2381"/>
    <w:basedOn w:val="TableNormal"/>
    <w:next w:val="TableGrid"/>
    <w:uiPriority w:val="59"/>
    <w:rsid w:val="00CB1A45"/>
    <w:rPr>
      <w:rFonts w:eastAsia="Times New Roman"/>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91">
    <w:name w:val="Table Grid2391"/>
    <w:basedOn w:val="TableNormal"/>
    <w:next w:val="TableGrid"/>
    <w:uiPriority w:val="59"/>
    <w:rsid w:val="00CB1A45"/>
    <w:rPr>
      <w:rFonts w:eastAsia="Times New Roman"/>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01">
    <w:name w:val="Table Grid2401"/>
    <w:basedOn w:val="TableNormal"/>
    <w:next w:val="TableGrid"/>
    <w:uiPriority w:val="59"/>
    <w:rsid w:val="00CB1A45"/>
    <w:rPr>
      <w:rFonts w:eastAsia="Times New Roman"/>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021">
    <w:name w:val="Table Grid11021"/>
    <w:basedOn w:val="TableNormal"/>
    <w:next w:val="TableGrid"/>
    <w:uiPriority w:val="59"/>
    <w:rsid w:val="00CB1A45"/>
    <w:rPr>
      <w:rFonts w:eastAsia="Times New Roman"/>
      <w:sz w:val="22"/>
      <w:szCs w:val="22"/>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21">
    <w:name w:val="Table Grid242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81">
    <w:name w:val="Plain Table 281"/>
    <w:basedOn w:val="TableNormal"/>
    <w:uiPriority w:val="42"/>
    <w:rsid w:val="00CB1A4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2431">
    <w:name w:val="Table Grid243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1">
    <w:name w:val="Table Grid2471"/>
    <w:basedOn w:val="TableNormal"/>
    <w:next w:val="TableGrid"/>
    <w:uiPriority w:val="59"/>
    <w:rsid w:val="00CB1A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91">
    <w:name w:val="Plain Table 291"/>
    <w:basedOn w:val="TableNormal"/>
    <w:uiPriority w:val="42"/>
    <w:rsid w:val="00CB1A4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101">
    <w:name w:val="Plain Table 2101"/>
    <w:basedOn w:val="TableNormal"/>
    <w:uiPriority w:val="42"/>
    <w:rsid w:val="00CB1A4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871">
    <w:name w:val="No List871"/>
    <w:next w:val="NoList"/>
    <w:uiPriority w:val="99"/>
    <w:semiHidden/>
    <w:unhideWhenUsed/>
    <w:rsid w:val="00CB1A45"/>
  </w:style>
  <w:style w:type="table" w:customStyle="1" w:styleId="TableGrid2481">
    <w:name w:val="Table Grid248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CB1A45"/>
  </w:style>
  <w:style w:type="table" w:customStyle="1" w:styleId="TableGrid2491">
    <w:name w:val="Table Grid249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91">
    <w:name w:val="No List891"/>
    <w:next w:val="NoList"/>
    <w:uiPriority w:val="99"/>
    <w:semiHidden/>
    <w:unhideWhenUsed/>
    <w:rsid w:val="00CB1A45"/>
  </w:style>
  <w:style w:type="table" w:customStyle="1" w:styleId="TableGrid2501">
    <w:name w:val="Table Grid250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1">
    <w:name w:val="Table Grid2521"/>
    <w:basedOn w:val="TableNormal"/>
    <w:next w:val="TableGrid"/>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1">
    <w:name w:val="Table Grid2531"/>
    <w:basedOn w:val="TableNormal"/>
    <w:next w:val="TableGrid"/>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1">
    <w:name w:val="Table Grid2541"/>
    <w:basedOn w:val="TableNormal"/>
    <w:next w:val="TableGrid"/>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1">
    <w:name w:val="Table Grid2551"/>
    <w:basedOn w:val="TableNormal"/>
    <w:next w:val="TableGrid"/>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1">
    <w:name w:val="Table Grid2561"/>
    <w:basedOn w:val="TableNormal"/>
    <w:next w:val="TableGrid"/>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01">
    <w:name w:val="No List901"/>
    <w:next w:val="NoList"/>
    <w:uiPriority w:val="99"/>
    <w:semiHidden/>
    <w:unhideWhenUsed/>
    <w:rsid w:val="00CB1A45"/>
  </w:style>
  <w:style w:type="table" w:customStyle="1" w:styleId="TableGrid2571">
    <w:name w:val="Table Grid2571"/>
    <w:basedOn w:val="TableNormal"/>
    <w:next w:val="TableGrid"/>
    <w:uiPriority w:val="59"/>
    <w:rsid w:val="00CB1A45"/>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1031">
    <w:name w:val="Table Grid11031"/>
    <w:basedOn w:val="TableNormal"/>
    <w:next w:val="TableGrid"/>
    <w:uiPriority w:val="59"/>
    <w:rsid w:val="00CB1A45"/>
    <w:pPr>
      <w:bidi/>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81">
    <w:name w:val="Table Grid2581"/>
    <w:basedOn w:val="TableNormal"/>
    <w:next w:val="TableGrid"/>
    <w:uiPriority w:val="59"/>
    <w:qFormat/>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CB1A45"/>
  </w:style>
  <w:style w:type="table" w:customStyle="1" w:styleId="TableGrid2591">
    <w:name w:val="Table Grid2591"/>
    <w:basedOn w:val="TableNormal"/>
    <w:next w:val="TableGrid"/>
    <w:uiPriority w:val="59"/>
    <w:rsid w:val="00CB1A45"/>
    <w:pPr>
      <w:jc w:val="center"/>
    </w:pPr>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CB1A45"/>
  </w:style>
  <w:style w:type="table" w:customStyle="1" w:styleId="TableGrid2601">
    <w:name w:val="Table Grid260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CB1A45"/>
  </w:style>
  <w:style w:type="table" w:customStyle="1" w:styleId="TableGrid2621">
    <w:name w:val="Table Grid2621"/>
    <w:basedOn w:val="TableNormal"/>
    <w:next w:val="TableGrid"/>
    <w:uiPriority w:val="59"/>
    <w:rsid w:val="00CB1A45"/>
    <w:pPr>
      <w:jc w:val="center"/>
    </w:pPr>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CB1A45"/>
  </w:style>
  <w:style w:type="table" w:customStyle="1" w:styleId="TableGrid2631">
    <w:name w:val="Table Grid2631"/>
    <w:basedOn w:val="TableNormal"/>
    <w:next w:val="TableGrid"/>
    <w:uiPriority w:val="59"/>
    <w:rsid w:val="00CB1A45"/>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C0464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35606">
      <w:bodyDiv w:val="1"/>
      <w:marLeft w:val="0"/>
      <w:marRight w:val="0"/>
      <w:marTop w:val="0"/>
      <w:marBottom w:val="0"/>
      <w:divBdr>
        <w:top w:val="none" w:sz="0" w:space="0" w:color="auto"/>
        <w:left w:val="none" w:sz="0" w:space="0" w:color="auto"/>
        <w:bottom w:val="none" w:sz="0" w:space="0" w:color="auto"/>
        <w:right w:val="none" w:sz="0" w:space="0" w:color="auto"/>
      </w:divBdr>
    </w:div>
    <w:div w:id="25717225">
      <w:bodyDiv w:val="1"/>
      <w:marLeft w:val="0"/>
      <w:marRight w:val="0"/>
      <w:marTop w:val="0"/>
      <w:marBottom w:val="0"/>
      <w:divBdr>
        <w:top w:val="none" w:sz="0" w:space="0" w:color="auto"/>
        <w:left w:val="none" w:sz="0" w:space="0" w:color="auto"/>
        <w:bottom w:val="none" w:sz="0" w:space="0" w:color="auto"/>
        <w:right w:val="none" w:sz="0" w:space="0" w:color="auto"/>
      </w:divBdr>
    </w:div>
    <w:div w:id="43261348">
      <w:bodyDiv w:val="1"/>
      <w:marLeft w:val="0"/>
      <w:marRight w:val="0"/>
      <w:marTop w:val="0"/>
      <w:marBottom w:val="0"/>
      <w:divBdr>
        <w:top w:val="none" w:sz="0" w:space="0" w:color="auto"/>
        <w:left w:val="none" w:sz="0" w:space="0" w:color="auto"/>
        <w:bottom w:val="none" w:sz="0" w:space="0" w:color="auto"/>
        <w:right w:val="none" w:sz="0" w:space="0" w:color="auto"/>
      </w:divBdr>
    </w:div>
    <w:div w:id="114375368">
      <w:bodyDiv w:val="1"/>
      <w:marLeft w:val="0"/>
      <w:marRight w:val="0"/>
      <w:marTop w:val="0"/>
      <w:marBottom w:val="0"/>
      <w:divBdr>
        <w:top w:val="none" w:sz="0" w:space="0" w:color="auto"/>
        <w:left w:val="none" w:sz="0" w:space="0" w:color="auto"/>
        <w:bottom w:val="none" w:sz="0" w:space="0" w:color="auto"/>
        <w:right w:val="none" w:sz="0" w:space="0" w:color="auto"/>
      </w:divBdr>
    </w:div>
    <w:div w:id="141116180">
      <w:bodyDiv w:val="1"/>
      <w:marLeft w:val="0"/>
      <w:marRight w:val="0"/>
      <w:marTop w:val="0"/>
      <w:marBottom w:val="0"/>
      <w:divBdr>
        <w:top w:val="none" w:sz="0" w:space="0" w:color="auto"/>
        <w:left w:val="none" w:sz="0" w:space="0" w:color="auto"/>
        <w:bottom w:val="none" w:sz="0" w:space="0" w:color="auto"/>
        <w:right w:val="none" w:sz="0" w:space="0" w:color="auto"/>
      </w:divBdr>
    </w:div>
    <w:div w:id="169610164">
      <w:bodyDiv w:val="1"/>
      <w:marLeft w:val="0"/>
      <w:marRight w:val="0"/>
      <w:marTop w:val="0"/>
      <w:marBottom w:val="0"/>
      <w:divBdr>
        <w:top w:val="none" w:sz="0" w:space="0" w:color="auto"/>
        <w:left w:val="none" w:sz="0" w:space="0" w:color="auto"/>
        <w:bottom w:val="none" w:sz="0" w:space="0" w:color="auto"/>
        <w:right w:val="none" w:sz="0" w:space="0" w:color="auto"/>
      </w:divBdr>
    </w:div>
    <w:div w:id="175535547">
      <w:bodyDiv w:val="1"/>
      <w:marLeft w:val="0"/>
      <w:marRight w:val="0"/>
      <w:marTop w:val="0"/>
      <w:marBottom w:val="0"/>
      <w:divBdr>
        <w:top w:val="none" w:sz="0" w:space="0" w:color="auto"/>
        <w:left w:val="none" w:sz="0" w:space="0" w:color="auto"/>
        <w:bottom w:val="none" w:sz="0" w:space="0" w:color="auto"/>
        <w:right w:val="none" w:sz="0" w:space="0" w:color="auto"/>
      </w:divBdr>
    </w:div>
    <w:div w:id="190261597">
      <w:bodyDiv w:val="1"/>
      <w:marLeft w:val="0"/>
      <w:marRight w:val="0"/>
      <w:marTop w:val="0"/>
      <w:marBottom w:val="0"/>
      <w:divBdr>
        <w:top w:val="none" w:sz="0" w:space="0" w:color="auto"/>
        <w:left w:val="none" w:sz="0" w:space="0" w:color="auto"/>
        <w:bottom w:val="none" w:sz="0" w:space="0" w:color="auto"/>
        <w:right w:val="none" w:sz="0" w:space="0" w:color="auto"/>
      </w:divBdr>
    </w:div>
    <w:div w:id="223033390">
      <w:bodyDiv w:val="1"/>
      <w:marLeft w:val="0"/>
      <w:marRight w:val="0"/>
      <w:marTop w:val="0"/>
      <w:marBottom w:val="0"/>
      <w:divBdr>
        <w:top w:val="none" w:sz="0" w:space="0" w:color="auto"/>
        <w:left w:val="none" w:sz="0" w:space="0" w:color="auto"/>
        <w:bottom w:val="none" w:sz="0" w:space="0" w:color="auto"/>
        <w:right w:val="none" w:sz="0" w:space="0" w:color="auto"/>
      </w:divBdr>
    </w:div>
    <w:div w:id="245893309">
      <w:bodyDiv w:val="1"/>
      <w:marLeft w:val="0"/>
      <w:marRight w:val="0"/>
      <w:marTop w:val="0"/>
      <w:marBottom w:val="0"/>
      <w:divBdr>
        <w:top w:val="none" w:sz="0" w:space="0" w:color="auto"/>
        <w:left w:val="none" w:sz="0" w:space="0" w:color="auto"/>
        <w:bottom w:val="none" w:sz="0" w:space="0" w:color="auto"/>
        <w:right w:val="none" w:sz="0" w:space="0" w:color="auto"/>
      </w:divBdr>
    </w:div>
    <w:div w:id="264700361">
      <w:bodyDiv w:val="1"/>
      <w:marLeft w:val="0"/>
      <w:marRight w:val="0"/>
      <w:marTop w:val="0"/>
      <w:marBottom w:val="0"/>
      <w:divBdr>
        <w:top w:val="none" w:sz="0" w:space="0" w:color="auto"/>
        <w:left w:val="none" w:sz="0" w:space="0" w:color="auto"/>
        <w:bottom w:val="none" w:sz="0" w:space="0" w:color="auto"/>
        <w:right w:val="none" w:sz="0" w:space="0" w:color="auto"/>
      </w:divBdr>
    </w:div>
    <w:div w:id="276374685">
      <w:bodyDiv w:val="1"/>
      <w:marLeft w:val="0"/>
      <w:marRight w:val="0"/>
      <w:marTop w:val="0"/>
      <w:marBottom w:val="0"/>
      <w:divBdr>
        <w:top w:val="none" w:sz="0" w:space="0" w:color="auto"/>
        <w:left w:val="none" w:sz="0" w:space="0" w:color="auto"/>
        <w:bottom w:val="none" w:sz="0" w:space="0" w:color="auto"/>
        <w:right w:val="none" w:sz="0" w:space="0" w:color="auto"/>
      </w:divBdr>
    </w:div>
    <w:div w:id="304703018">
      <w:bodyDiv w:val="1"/>
      <w:marLeft w:val="0"/>
      <w:marRight w:val="0"/>
      <w:marTop w:val="0"/>
      <w:marBottom w:val="0"/>
      <w:divBdr>
        <w:top w:val="none" w:sz="0" w:space="0" w:color="auto"/>
        <w:left w:val="none" w:sz="0" w:space="0" w:color="auto"/>
        <w:bottom w:val="none" w:sz="0" w:space="0" w:color="auto"/>
        <w:right w:val="none" w:sz="0" w:space="0" w:color="auto"/>
      </w:divBdr>
    </w:div>
    <w:div w:id="324166628">
      <w:bodyDiv w:val="1"/>
      <w:marLeft w:val="0"/>
      <w:marRight w:val="0"/>
      <w:marTop w:val="0"/>
      <w:marBottom w:val="0"/>
      <w:divBdr>
        <w:top w:val="none" w:sz="0" w:space="0" w:color="auto"/>
        <w:left w:val="none" w:sz="0" w:space="0" w:color="auto"/>
        <w:bottom w:val="none" w:sz="0" w:space="0" w:color="auto"/>
        <w:right w:val="none" w:sz="0" w:space="0" w:color="auto"/>
      </w:divBdr>
    </w:div>
    <w:div w:id="325086664">
      <w:bodyDiv w:val="1"/>
      <w:marLeft w:val="0"/>
      <w:marRight w:val="0"/>
      <w:marTop w:val="0"/>
      <w:marBottom w:val="0"/>
      <w:divBdr>
        <w:top w:val="none" w:sz="0" w:space="0" w:color="auto"/>
        <w:left w:val="none" w:sz="0" w:space="0" w:color="auto"/>
        <w:bottom w:val="none" w:sz="0" w:space="0" w:color="auto"/>
        <w:right w:val="none" w:sz="0" w:space="0" w:color="auto"/>
      </w:divBdr>
    </w:div>
    <w:div w:id="349067309">
      <w:bodyDiv w:val="1"/>
      <w:marLeft w:val="0"/>
      <w:marRight w:val="0"/>
      <w:marTop w:val="0"/>
      <w:marBottom w:val="0"/>
      <w:divBdr>
        <w:top w:val="none" w:sz="0" w:space="0" w:color="auto"/>
        <w:left w:val="none" w:sz="0" w:space="0" w:color="auto"/>
        <w:bottom w:val="none" w:sz="0" w:space="0" w:color="auto"/>
        <w:right w:val="none" w:sz="0" w:space="0" w:color="auto"/>
      </w:divBdr>
    </w:div>
    <w:div w:id="352535108">
      <w:bodyDiv w:val="1"/>
      <w:marLeft w:val="0"/>
      <w:marRight w:val="0"/>
      <w:marTop w:val="0"/>
      <w:marBottom w:val="0"/>
      <w:divBdr>
        <w:top w:val="none" w:sz="0" w:space="0" w:color="auto"/>
        <w:left w:val="none" w:sz="0" w:space="0" w:color="auto"/>
        <w:bottom w:val="none" w:sz="0" w:space="0" w:color="auto"/>
        <w:right w:val="none" w:sz="0" w:space="0" w:color="auto"/>
      </w:divBdr>
    </w:div>
    <w:div w:id="365105512">
      <w:bodyDiv w:val="1"/>
      <w:marLeft w:val="0"/>
      <w:marRight w:val="0"/>
      <w:marTop w:val="0"/>
      <w:marBottom w:val="0"/>
      <w:divBdr>
        <w:top w:val="none" w:sz="0" w:space="0" w:color="auto"/>
        <w:left w:val="none" w:sz="0" w:space="0" w:color="auto"/>
        <w:bottom w:val="none" w:sz="0" w:space="0" w:color="auto"/>
        <w:right w:val="none" w:sz="0" w:space="0" w:color="auto"/>
      </w:divBdr>
    </w:div>
    <w:div w:id="445085198">
      <w:bodyDiv w:val="1"/>
      <w:marLeft w:val="0"/>
      <w:marRight w:val="0"/>
      <w:marTop w:val="0"/>
      <w:marBottom w:val="0"/>
      <w:divBdr>
        <w:top w:val="none" w:sz="0" w:space="0" w:color="auto"/>
        <w:left w:val="none" w:sz="0" w:space="0" w:color="auto"/>
        <w:bottom w:val="none" w:sz="0" w:space="0" w:color="auto"/>
        <w:right w:val="none" w:sz="0" w:space="0" w:color="auto"/>
      </w:divBdr>
    </w:div>
    <w:div w:id="456721797">
      <w:bodyDiv w:val="1"/>
      <w:marLeft w:val="0"/>
      <w:marRight w:val="0"/>
      <w:marTop w:val="0"/>
      <w:marBottom w:val="0"/>
      <w:divBdr>
        <w:top w:val="none" w:sz="0" w:space="0" w:color="auto"/>
        <w:left w:val="none" w:sz="0" w:space="0" w:color="auto"/>
        <w:bottom w:val="none" w:sz="0" w:space="0" w:color="auto"/>
        <w:right w:val="none" w:sz="0" w:space="0" w:color="auto"/>
      </w:divBdr>
    </w:div>
    <w:div w:id="516583522">
      <w:bodyDiv w:val="1"/>
      <w:marLeft w:val="0"/>
      <w:marRight w:val="0"/>
      <w:marTop w:val="0"/>
      <w:marBottom w:val="0"/>
      <w:divBdr>
        <w:top w:val="none" w:sz="0" w:space="0" w:color="auto"/>
        <w:left w:val="none" w:sz="0" w:space="0" w:color="auto"/>
        <w:bottom w:val="none" w:sz="0" w:space="0" w:color="auto"/>
        <w:right w:val="none" w:sz="0" w:space="0" w:color="auto"/>
      </w:divBdr>
    </w:div>
    <w:div w:id="524247782">
      <w:bodyDiv w:val="1"/>
      <w:marLeft w:val="0"/>
      <w:marRight w:val="0"/>
      <w:marTop w:val="0"/>
      <w:marBottom w:val="0"/>
      <w:divBdr>
        <w:top w:val="none" w:sz="0" w:space="0" w:color="auto"/>
        <w:left w:val="none" w:sz="0" w:space="0" w:color="auto"/>
        <w:bottom w:val="none" w:sz="0" w:space="0" w:color="auto"/>
        <w:right w:val="none" w:sz="0" w:space="0" w:color="auto"/>
      </w:divBdr>
    </w:div>
    <w:div w:id="556668345">
      <w:bodyDiv w:val="1"/>
      <w:marLeft w:val="0"/>
      <w:marRight w:val="0"/>
      <w:marTop w:val="0"/>
      <w:marBottom w:val="0"/>
      <w:divBdr>
        <w:top w:val="none" w:sz="0" w:space="0" w:color="auto"/>
        <w:left w:val="none" w:sz="0" w:space="0" w:color="auto"/>
        <w:bottom w:val="none" w:sz="0" w:space="0" w:color="auto"/>
        <w:right w:val="none" w:sz="0" w:space="0" w:color="auto"/>
      </w:divBdr>
    </w:div>
    <w:div w:id="586502934">
      <w:bodyDiv w:val="1"/>
      <w:marLeft w:val="0"/>
      <w:marRight w:val="0"/>
      <w:marTop w:val="0"/>
      <w:marBottom w:val="0"/>
      <w:divBdr>
        <w:top w:val="none" w:sz="0" w:space="0" w:color="auto"/>
        <w:left w:val="none" w:sz="0" w:space="0" w:color="auto"/>
        <w:bottom w:val="none" w:sz="0" w:space="0" w:color="auto"/>
        <w:right w:val="none" w:sz="0" w:space="0" w:color="auto"/>
      </w:divBdr>
      <w:divsChild>
        <w:div w:id="150026375">
          <w:marLeft w:val="0"/>
          <w:marRight w:val="0"/>
          <w:marTop w:val="0"/>
          <w:marBottom w:val="0"/>
          <w:divBdr>
            <w:top w:val="none" w:sz="0" w:space="0" w:color="auto"/>
            <w:left w:val="none" w:sz="0" w:space="0" w:color="auto"/>
            <w:bottom w:val="none" w:sz="0" w:space="0" w:color="auto"/>
            <w:right w:val="none" w:sz="0" w:space="0" w:color="auto"/>
          </w:divBdr>
          <w:divsChild>
            <w:div w:id="2047365169">
              <w:marLeft w:val="0"/>
              <w:marRight w:val="0"/>
              <w:marTop w:val="0"/>
              <w:marBottom w:val="0"/>
              <w:divBdr>
                <w:top w:val="none" w:sz="0" w:space="0" w:color="auto"/>
                <w:left w:val="none" w:sz="0" w:space="0" w:color="auto"/>
                <w:bottom w:val="none" w:sz="0" w:space="0" w:color="auto"/>
                <w:right w:val="none" w:sz="0" w:space="0" w:color="auto"/>
              </w:divBdr>
              <w:divsChild>
                <w:div w:id="443423509">
                  <w:marLeft w:val="0"/>
                  <w:marRight w:val="0"/>
                  <w:marTop w:val="0"/>
                  <w:marBottom w:val="0"/>
                  <w:divBdr>
                    <w:top w:val="none" w:sz="0" w:space="0" w:color="auto"/>
                    <w:left w:val="none" w:sz="0" w:space="0" w:color="auto"/>
                    <w:bottom w:val="none" w:sz="0" w:space="0" w:color="auto"/>
                    <w:right w:val="none" w:sz="0" w:space="0" w:color="auto"/>
                  </w:divBdr>
                  <w:divsChild>
                    <w:div w:id="1632855658">
                      <w:marLeft w:val="0"/>
                      <w:marRight w:val="0"/>
                      <w:marTop w:val="0"/>
                      <w:marBottom w:val="0"/>
                      <w:divBdr>
                        <w:top w:val="none" w:sz="0" w:space="0" w:color="auto"/>
                        <w:left w:val="none" w:sz="0" w:space="0" w:color="auto"/>
                        <w:bottom w:val="none" w:sz="0" w:space="0" w:color="auto"/>
                        <w:right w:val="none" w:sz="0" w:space="0" w:color="auto"/>
                      </w:divBdr>
                      <w:divsChild>
                        <w:div w:id="1073551367">
                          <w:marLeft w:val="0"/>
                          <w:marRight w:val="0"/>
                          <w:marTop w:val="0"/>
                          <w:marBottom w:val="0"/>
                          <w:divBdr>
                            <w:top w:val="none" w:sz="0" w:space="0" w:color="auto"/>
                            <w:left w:val="none" w:sz="0" w:space="0" w:color="auto"/>
                            <w:bottom w:val="none" w:sz="0" w:space="0" w:color="auto"/>
                            <w:right w:val="none" w:sz="0" w:space="0" w:color="auto"/>
                          </w:divBdr>
                          <w:divsChild>
                            <w:div w:id="1853839534">
                              <w:marLeft w:val="0"/>
                              <w:marRight w:val="0"/>
                              <w:marTop w:val="0"/>
                              <w:marBottom w:val="0"/>
                              <w:divBdr>
                                <w:top w:val="none" w:sz="0" w:space="0" w:color="auto"/>
                                <w:left w:val="none" w:sz="0" w:space="0" w:color="auto"/>
                                <w:bottom w:val="none" w:sz="0" w:space="0" w:color="auto"/>
                                <w:right w:val="none" w:sz="0" w:space="0" w:color="auto"/>
                              </w:divBdr>
                              <w:divsChild>
                                <w:div w:id="1877886487">
                                  <w:marLeft w:val="0"/>
                                  <w:marRight w:val="0"/>
                                  <w:marTop w:val="0"/>
                                  <w:marBottom w:val="0"/>
                                  <w:divBdr>
                                    <w:top w:val="single" w:sz="6" w:space="0" w:color="F5F5F5"/>
                                    <w:left w:val="single" w:sz="6" w:space="0" w:color="F5F5F5"/>
                                    <w:bottom w:val="single" w:sz="6" w:space="0" w:color="F5F5F5"/>
                                    <w:right w:val="single" w:sz="6" w:space="0" w:color="F5F5F5"/>
                                  </w:divBdr>
                                  <w:divsChild>
                                    <w:div w:id="943339180">
                                      <w:marLeft w:val="0"/>
                                      <w:marRight w:val="0"/>
                                      <w:marTop w:val="0"/>
                                      <w:marBottom w:val="0"/>
                                      <w:divBdr>
                                        <w:top w:val="none" w:sz="0" w:space="0" w:color="auto"/>
                                        <w:left w:val="none" w:sz="0" w:space="0" w:color="auto"/>
                                        <w:bottom w:val="none" w:sz="0" w:space="0" w:color="auto"/>
                                        <w:right w:val="none" w:sz="0" w:space="0" w:color="auto"/>
                                      </w:divBdr>
                                      <w:divsChild>
                                        <w:div w:id="582641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92669442">
      <w:bodyDiv w:val="1"/>
      <w:marLeft w:val="0"/>
      <w:marRight w:val="0"/>
      <w:marTop w:val="0"/>
      <w:marBottom w:val="0"/>
      <w:divBdr>
        <w:top w:val="none" w:sz="0" w:space="0" w:color="auto"/>
        <w:left w:val="none" w:sz="0" w:space="0" w:color="auto"/>
        <w:bottom w:val="none" w:sz="0" w:space="0" w:color="auto"/>
        <w:right w:val="none" w:sz="0" w:space="0" w:color="auto"/>
      </w:divBdr>
    </w:div>
    <w:div w:id="656228052">
      <w:bodyDiv w:val="1"/>
      <w:marLeft w:val="0"/>
      <w:marRight w:val="0"/>
      <w:marTop w:val="0"/>
      <w:marBottom w:val="0"/>
      <w:divBdr>
        <w:top w:val="none" w:sz="0" w:space="0" w:color="auto"/>
        <w:left w:val="none" w:sz="0" w:space="0" w:color="auto"/>
        <w:bottom w:val="none" w:sz="0" w:space="0" w:color="auto"/>
        <w:right w:val="none" w:sz="0" w:space="0" w:color="auto"/>
      </w:divBdr>
    </w:div>
    <w:div w:id="670763945">
      <w:bodyDiv w:val="1"/>
      <w:marLeft w:val="0"/>
      <w:marRight w:val="0"/>
      <w:marTop w:val="0"/>
      <w:marBottom w:val="0"/>
      <w:divBdr>
        <w:top w:val="none" w:sz="0" w:space="0" w:color="auto"/>
        <w:left w:val="none" w:sz="0" w:space="0" w:color="auto"/>
        <w:bottom w:val="none" w:sz="0" w:space="0" w:color="auto"/>
        <w:right w:val="none" w:sz="0" w:space="0" w:color="auto"/>
      </w:divBdr>
    </w:div>
    <w:div w:id="690490673">
      <w:bodyDiv w:val="1"/>
      <w:marLeft w:val="0"/>
      <w:marRight w:val="0"/>
      <w:marTop w:val="0"/>
      <w:marBottom w:val="0"/>
      <w:divBdr>
        <w:top w:val="none" w:sz="0" w:space="0" w:color="auto"/>
        <w:left w:val="none" w:sz="0" w:space="0" w:color="auto"/>
        <w:bottom w:val="none" w:sz="0" w:space="0" w:color="auto"/>
        <w:right w:val="none" w:sz="0" w:space="0" w:color="auto"/>
      </w:divBdr>
    </w:div>
    <w:div w:id="766123660">
      <w:bodyDiv w:val="1"/>
      <w:marLeft w:val="0"/>
      <w:marRight w:val="0"/>
      <w:marTop w:val="0"/>
      <w:marBottom w:val="0"/>
      <w:divBdr>
        <w:top w:val="none" w:sz="0" w:space="0" w:color="auto"/>
        <w:left w:val="none" w:sz="0" w:space="0" w:color="auto"/>
        <w:bottom w:val="none" w:sz="0" w:space="0" w:color="auto"/>
        <w:right w:val="none" w:sz="0" w:space="0" w:color="auto"/>
      </w:divBdr>
    </w:div>
    <w:div w:id="785730218">
      <w:bodyDiv w:val="1"/>
      <w:marLeft w:val="0"/>
      <w:marRight w:val="0"/>
      <w:marTop w:val="0"/>
      <w:marBottom w:val="0"/>
      <w:divBdr>
        <w:top w:val="none" w:sz="0" w:space="0" w:color="auto"/>
        <w:left w:val="none" w:sz="0" w:space="0" w:color="auto"/>
        <w:bottom w:val="none" w:sz="0" w:space="0" w:color="auto"/>
        <w:right w:val="none" w:sz="0" w:space="0" w:color="auto"/>
      </w:divBdr>
    </w:div>
    <w:div w:id="791706634">
      <w:bodyDiv w:val="1"/>
      <w:marLeft w:val="0"/>
      <w:marRight w:val="0"/>
      <w:marTop w:val="0"/>
      <w:marBottom w:val="0"/>
      <w:divBdr>
        <w:top w:val="none" w:sz="0" w:space="0" w:color="auto"/>
        <w:left w:val="none" w:sz="0" w:space="0" w:color="auto"/>
        <w:bottom w:val="none" w:sz="0" w:space="0" w:color="auto"/>
        <w:right w:val="none" w:sz="0" w:space="0" w:color="auto"/>
      </w:divBdr>
    </w:div>
    <w:div w:id="818379622">
      <w:bodyDiv w:val="1"/>
      <w:marLeft w:val="0"/>
      <w:marRight w:val="0"/>
      <w:marTop w:val="0"/>
      <w:marBottom w:val="0"/>
      <w:divBdr>
        <w:top w:val="none" w:sz="0" w:space="0" w:color="auto"/>
        <w:left w:val="none" w:sz="0" w:space="0" w:color="auto"/>
        <w:bottom w:val="none" w:sz="0" w:space="0" w:color="auto"/>
        <w:right w:val="none" w:sz="0" w:space="0" w:color="auto"/>
      </w:divBdr>
    </w:div>
    <w:div w:id="838010641">
      <w:bodyDiv w:val="1"/>
      <w:marLeft w:val="0"/>
      <w:marRight w:val="0"/>
      <w:marTop w:val="0"/>
      <w:marBottom w:val="0"/>
      <w:divBdr>
        <w:top w:val="none" w:sz="0" w:space="0" w:color="auto"/>
        <w:left w:val="none" w:sz="0" w:space="0" w:color="auto"/>
        <w:bottom w:val="none" w:sz="0" w:space="0" w:color="auto"/>
        <w:right w:val="none" w:sz="0" w:space="0" w:color="auto"/>
      </w:divBdr>
    </w:div>
    <w:div w:id="886182014">
      <w:bodyDiv w:val="1"/>
      <w:marLeft w:val="0"/>
      <w:marRight w:val="0"/>
      <w:marTop w:val="0"/>
      <w:marBottom w:val="0"/>
      <w:divBdr>
        <w:top w:val="none" w:sz="0" w:space="0" w:color="auto"/>
        <w:left w:val="none" w:sz="0" w:space="0" w:color="auto"/>
        <w:bottom w:val="none" w:sz="0" w:space="0" w:color="auto"/>
        <w:right w:val="none" w:sz="0" w:space="0" w:color="auto"/>
      </w:divBdr>
    </w:div>
    <w:div w:id="898203390">
      <w:bodyDiv w:val="1"/>
      <w:marLeft w:val="0"/>
      <w:marRight w:val="0"/>
      <w:marTop w:val="0"/>
      <w:marBottom w:val="0"/>
      <w:divBdr>
        <w:top w:val="none" w:sz="0" w:space="0" w:color="auto"/>
        <w:left w:val="none" w:sz="0" w:space="0" w:color="auto"/>
        <w:bottom w:val="none" w:sz="0" w:space="0" w:color="auto"/>
        <w:right w:val="none" w:sz="0" w:space="0" w:color="auto"/>
      </w:divBdr>
    </w:div>
    <w:div w:id="951522859">
      <w:bodyDiv w:val="1"/>
      <w:marLeft w:val="0"/>
      <w:marRight w:val="0"/>
      <w:marTop w:val="0"/>
      <w:marBottom w:val="0"/>
      <w:divBdr>
        <w:top w:val="none" w:sz="0" w:space="0" w:color="auto"/>
        <w:left w:val="none" w:sz="0" w:space="0" w:color="auto"/>
        <w:bottom w:val="none" w:sz="0" w:space="0" w:color="auto"/>
        <w:right w:val="none" w:sz="0" w:space="0" w:color="auto"/>
      </w:divBdr>
    </w:div>
    <w:div w:id="973296731">
      <w:bodyDiv w:val="1"/>
      <w:marLeft w:val="0"/>
      <w:marRight w:val="0"/>
      <w:marTop w:val="0"/>
      <w:marBottom w:val="0"/>
      <w:divBdr>
        <w:top w:val="none" w:sz="0" w:space="0" w:color="auto"/>
        <w:left w:val="none" w:sz="0" w:space="0" w:color="auto"/>
        <w:bottom w:val="none" w:sz="0" w:space="0" w:color="auto"/>
        <w:right w:val="none" w:sz="0" w:space="0" w:color="auto"/>
      </w:divBdr>
    </w:div>
    <w:div w:id="983314107">
      <w:bodyDiv w:val="1"/>
      <w:marLeft w:val="0"/>
      <w:marRight w:val="0"/>
      <w:marTop w:val="0"/>
      <w:marBottom w:val="0"/>
      <w:divBdr>
        <w:top w:val="none" w:sz="0" w:space="0" w:color="auto"/>
        <w:left w:val="none" w:sz="0" w:space="0" w:color="auto"/>
        <w:bottom w:val="none" w:sz="0" w:space="0" w:color="auto"/>
        <w:right w:val="none" w:sz="0" w:space="0" w:color="auto"/>
      </w:divBdr>
    </w:div>
    <w:div w:id="1021274637">
      <w:bodyDiv w:val="1"/>
      <w:marLeft w:val="0"/>
      <w:marRight w:val="0"/>
      <w:marTop w:val="0"/>
      <w:marBottom w:val="0"/>
      <w:divBdr>
        <w:top w:val="none" w:sz="0" w:space="0" w:color="auto"/>
        <w:left w:val="none" w:sz="0" w:space="0" w:color="auto"/>
        <w:bottom w:val="none" w:sz="0" w:space="0" w:color="auto"/>
        <w:right w:val="none" w:sz="0" w:space="0" w:color="auto"/>
      </w:divBdr>
    </w:div>
    <w:div w:id="1027756712">
      <w:bodyDiv w:val="1"/>
      <w:marLeft w:val="0"/>
      <w:marRight w:val="0"/>
      <w:marTop w:val="0"/>
      <w:marBottom w:val="0"/>
      <w:divBdr>
        <w:top w:val="none" w:sz="0" w:space="0" w:color="auto"/>
        <w:left w:val="none" w:sz="0" w:space="0" w:color="auto"/>
        <w:bottom w:val="none" w:sz="0" w:space="0" w:color="auto"/>
        <w:right w:val="none" w:sz="0" w:space="0" w:color="auto"/>
      </w:divBdr>
    </w:div>
    <w:div w:id="1029914005">
      <w:bodyDiv w:val="1"/>
      <w:marLeft w:val="0"/>
      <w:marRight w:val="0"/>
      <w:marTop w:val="0"/>
      <w:marBottom w:val="0"/>
      <w:divBdr>
        <w:top w:val="none" w:sz="0" w:space="0" w:color="auto"/>
        <w:left w:val="none" w:sz="0" w:space="0" w:color="auto"/>
        <w:bottom w:val="none" w:sz="0" w:space="0" w:color="auto"/>
        <w:right w:val="none" w:sz="0" w:space="0" w:color="auto"/>
      </w:divBdr>
    </w:div>
    <w:div w:id="1034816542">
      <w:bodyDiv w:val="1"/>
      <w:marLeft w:val="0"/>
      <w:marRight w:val="0"/>
      <w:marTop w:val="0"/>
      <w:marBottom w:val="0"/>
      <w:divBdr>
        <w:top w:val="none" w:sz="0" w:space="0" w:color="auto"/>
        <w:left w:val="none" w:sz="0" w:space="0" w:color="auto"/>
        <w:bottom w:val="none" w:sz="0" w:space="0" w:color="auto"/>
        <w:right w:val="none" w:sz="0" w:space="0" w:color="auto"/>
      </w:divBdr>
    </w:div>
    <w:div w:id="1123309618">
      <w:bodyDiv w:val="1"/>
      <w:marLeft w:val="0"/>
      <w:marRight w:val="0"/>
      <w:marTop w:val="0"/>
      <w:marBottom w:val="0"/>
      <w:divBdr>
        <w:top w:val="none" w:sz="0" w:space="0" w:color="auto"/>
        <w:left w:val="none" w:sz="0" w:space="0" w:color="auto"/>
        <w:bottom w:val="none" w:sz="0" w:space="0" w:color="auto"/>
        <w:right w:val="none" w:sz="0" w:space="0" w:color="auto"/>
      </w:divBdr>
    </w:div>
    <w:div w:id="1148669563">
      <w:bodyDiv w:val="1"/>
      <w:marLeft w:val="0"/>
      <w:marRight w:val="0"/>
      <w:marTop w:val="0"/>
      <w:marBottom w:val="0"/>
      <w:divBdr>
        <w:top w:val="none" w:sz="0" w:space="0" w:color="auto"/>
        <w:left w:val="none" w:sz="0" w:space="0" w:color="auto"/>
        <w:bottom w:val="none" w:sz="0" w:space="0" w:color="auto"/>
        <w:right w:val="none" w:sz="0" w:space="0" w:color="auto"/>
      </w:divBdr>
    </w:div>
    <w:div w:id="1237009701">
      <w:bodyDiv w:val="1"/>
      <w:marLeft w:val="0"/>
      <w:marRight w:val="0"/>
      <w:marTop w:val="0"/>
      <w:marBottom w:val="0"/>
      <w:divBdr>
        <w:top w:val="none" w:sz="0" w:space="0" w:color="auto"/>
        <w:left w:val="none" w:sz="0" w:space="0" w:color="auto"/>
        <w:bottom w:val="none" w:sz="0" w:space="0" w:color="auto"/>
        <w:right w:val="none" w:sz="0" w:space="0" w:color="auto"/>
      </w:divBdr>
    </w:div>
    <w:div w:id="1242327592">
      <w:bodyDiv w:val="1"/>
      <w:marLeft w:val="0"/>
      <w:marRight w:val="0"/>
      <w:marTop w:val="0"/>
      <w:marBottom w:val="0"/>
      <w:divBdr>
        <w:top w:val="none" w:sz="0" w:space="0" w:color="auto"/>
        <w:left w:val="none" w:sz="0" w:space="0" w:color="auto"/>
        <w:bottom w:val="none" w:sz="0" w:space="0" w:color="auto"/>
        <w:right w:val="none" w:sz="0" w:space="0" w:color="auto"/>
      </w:divBdr>
    </w:div>
    <w:div w:id="1257784232">
      <w:bodyDiv w:val="1"/>
      <w:marLeft w:val="0"/>
      <w:marRight w:val="0"/>
      <w:marTop w:val="0"/>
      <w:marBottom w:val="0"/>
      <w:divBdr>
        <w:top w:val="none" w:sz="0" w:space="0" w:color="auto"/>
        <w:left w:val="none" w:sz="0" w:space="0" w:color="auto"/>
        <w:bottom w:val="none" w:sz="0" w:space="0" w:color="auto"/>
        <w:right w:val="none" w:sz="0" w:space="0" w:color="auto"/>
      </w:divBdr>
    </w:div>
    <w:div w:id="1295991154">
      <w:bodyDiv w:val="1"/>
      <w:marLeft w:val="0"/>
      <w:marRight w:val="0"/>
      <w:marTop w:val="0"/>
      <w:marBottom w:val="0"/>
      <w:divBdr>
        <w:top w:val="none" w:sz="0" w:space="0" w:color="auto"/>
        <w:left w:val="none" w:sz="0" w:space="0" w:color="auto"/>
        <w:bottom w:val="none" w:sz="0" w:space="0" w:color="auto"/>
        <w:right w:val="none" w:sz="0" w:space="0" w:color="auto"/>
      </w:divBdr>
    </w:div>
    <w:div w:id="1316034095">
      <w:bodyDiv w:val="1"/>
      <w:marLeft w:val="0"/>
      <w:marRight w:val="0"/>
      <w:marTop w:val="0"/>
      <w:marBottom w:val="0"/>
      <w:divBdr>
        <w:top w:val="none" w:sz="0" w:space="0" w:color="auto"/>
        <w:left w:val="none" w:sz="0" w:space="0" w:color="auto"/>
        <w:bottom w:val="none" w:sz="0" w:space="0" w:color="auto"/>
        <w:right w:val="none" w:sz="0" w:space="0" w:color="auto"/>
      </w:divBdr>
    </w:div>
    <w:div w:id="1318991889">
      <w:bodyDiv w:val="1"/>
      <w:marLeft w:val="0"/>
      <w:marRight w:val="0"/>
      <w:marTop w:val="0"/>
      <w:marBottom w:val="0"/>
      <w:divBdr>
        <w:top w:val="none" w:sz="0" w:space="0" w:color="auto"/>
        <w:left w:val="none" w:sz="0" w:space="0" w:color="auto"/>
        <w:bottom w:val="none" w:sz="0" w:space="0" w:color="auto"/>
        <w:right w:val="none" w:sz="0" w:space="0" w:color="auto"/>
      </w:divBdr>
    </w:div>
    <w:div w:id="1345979730">
      <w:bodyDiv w:val="1"/>
      <w:marLeft w:val="0"/>
      <w:marRight w:val="0"/>
      <w:marTop w:val="0"/>
      <w:marBottom w:val="0"/>
      <w:divBdr>
        <w:top w:val="none" w:sz="0" w:space="0" w:color="auto"/>
        <w:left w:val="none" w:sz="0" w:space="0" w:color="auto"/>
        <w:bottom w:val="none" w:sz="0" w:space="0" w:color="auto"/>
        <w:right w:val="none" w:sz="0" w:space="0" w:color="auto"/>
      </w:divBdr>
    </w:div>
    <w:div w:id="1374304756">
      <w:bodyDiv w:val="1"/>
      <w:marLeft w:val="0"/>
      <w:marRight w:val="0"/>
      <w:marTop w:val="0"/>
      <w:marBottom w:val="0"/>
      <w:divBdr>
        <w:top w:val="none" w:sz="0" w:space="0" w:color="auto"/>
        <w:left w:val="none" w:sz="0" w:space="0" w:color="auto"/>
        <w:bottom w:val="none" w:sz="0" w:space="0" w:color="auto"/>
        <w:right w:val="none" w:sz="0" w:space="0" w:color="auto"/>
      </w:divBdr>
    </w:div>
    <w:div w:id="1409037833">
      <w:bodyDiv w:val="1"/>
      <w:marLeft w:val="0"/>
      <w:marRight w:val="0"/>
      <w:marTop w:val="0"/>
      <w:marBottom w:val="0"/>
      <w:divBdr>
        <w:top w:val="none" w:sz="0" w:space="0" w:color="auto"/>
        <w:left w:val="none" w:sz="0" w:space="0" w:color="auto"/>
        <w:bottom w:val="none" w:sz="0" w:space="0" w:color="auto"/>
        <w:right w:val="none" w:sz="0" w:space="0" w:color="auto"/>
      </w:divBdr>
    </w:div>
    <w:div w:id="1452020247">
      <w:bodyDiv w:val="1"/>
      <w:marLeft w:val="0"/>
      <w:marRight w:val="0"/>
      <w:marTop w:val="0"/>
      <w:marBottom w:val="0"/>
      <w:divBdr>
        <w:top w:val="none" w:sz="0" w:space="0" w:color="auto"/>
        <w:left w:val="none" w:sz="0" w:space="0" w:color="auto"/>
        <w:bottom w:val="none" w:sz="0" w:space="0" w:color="auto"/>
        <w:right w:val="none" w:sz="0" w:space="0" w:color="auto"/>
      </w:divBdr>
    </w:div>
    <w:div w:id="1513689863">
      <w:bodyDiv w:val="1"/>
      <w:marLeft w:val="0"/>
      <w:marRight w:val="0"/>
      <w:marTop w:val="0"/>
      <w:marBottom w:val="0"/>
      <w:divBdr>
        <w:top w:val="none" w:sz="0" w:space="0" w:color="auto"/>
        <w:left w:val="none" w:sz="0" w:space="0" w:color="auto"/>
        <w:bottom w:val="none" w:sz="0" w:space="0" w:color="auto"/>
        <w:right w:val="none" w:sz="0" w:space="0" w:color="auto"/>
      </w:divBdr>
    </w:div>
    <w:div w:id="1526943451">
      <w:bodyDiv w:val="1"/>
      <w:marLeft w:val="0"/>
      <w:marRight w:val="0"/>
      <w:marTop w:val="0"/>
      <w:marBottom w:val="0"/>
      <w:divBdr>
        <w:top w:val="none" w:sz="0" w:space="0" w:color="auto"/>
        <w:left w:val="none" w:sz="0" w:space="0" w:color="auto"/>
        <w:bottom w:val="none" w:sz="0" w:space="0" w:color="auto"/>
        <w:right w:val="none" w:sz="0" w:space="0" w:color="auto"/>
      </w:divBdr>
    </w:div>
    <w:div w:id="1551961638">
      <w:bodyDiv w:val="1"/>
      <w:marLeft w:val="0"/>
      <w:marRight w:val="0"/>
      <w:marTop w:val="0"/>
      <w:marBottom w:val="0"/>
      <w:divBdr>
        <w:top w:val="none" w:sz="0" w:space="0" w:color="auto"/>
        <w:left w:val="none" w:sz="0" w:space="0" w:color="auto"/>
        <w:bottom w:val="none" w:sz="0" w:space="0" w:color="auto"/>
        <w:right w:val="none" w:sz="0" w:space="0" w:color="auto"/>
      </w:divBdr>
    </w:div>
    <w:div w:id="1552619681">
      <w:bodyDiv w:val="1"/>
      <w:marLeft w:val="0"/>
      <w:marRight w:val="0"/>
      <w:marTop w:val="0"/>
      <w:marBottom w:val="0"/>
      <w:divBdr>
        <w:top w:val="none" w:sz="0" w:space="0" w:color="auto"/>
        <w:left w:val="none" w:sz="0" w:space="0" w:color="auto"/>
        <w:bottom w:val="none" w:sz="0" w:space="0" w:color="auto"/>
        <w:right w:val="none" w:sz="0" w:space="0" w:color="auto"/>
      </w:divBdr>
    </w:div>
    <w:div w:id="1557086174">
      <w:bodyDiv w:val="1"/>
      <w:marLeft w:val="0"/>
      <w:marRight w:val="0"/>
      <w:marTop w:val="0"/>
      <w:marBottom w:val="0"/>
      <w:divBdr>
        <w:top w:val="none" w:sz="0" w:space="0" w:color="auto"/>
        <w:left w:val="none" w:sz="0" w:space="0" w:color="auto"/>
        <w:bottom w:val="none" w:sz="0" w:space="0" w:color="auto"/>
        <w:right w:val="none" w:sz="0" w:space="0" w:color="auto"/>
      </w:divBdr>
    </w:div>
    <w:div w:id="1597791014">
      <w:bodyDiv w:val="1"/>
      <w:marLeft w:val="0"/>
      <w:marRight w:val="0"/>
      <w:marTop w:val="0"/>
      <w:marBottom w:val="0"/>
      <w:divBdr>
        <w:top w:val="none" w:sz="0" w:space="0" w:color="auto"/>
        <w:left w:val="none" w:sz="0" w:space="0" w:color="auto"/>
        <w:bottom w:val="none" w:sz="0" w:space="0" w:color="auto"/>
        <w:right w:val="none" w:sz="0" w:space="0" w:color="auto"/>
      </w:divBdr>
    </w:div>
    <w:div w:id="1598292157">
      <w:bodyDiv w:val="1"/>
      <w:marLeft w:val="0"/>
      <w:marRight w:val="0"/>
      <w:marTop w:val="0"/>
      <w:marBottom w:val="0"/>
      <w:divBdr>
        <w:top w:val="none" w:sz="0" w:space="0" w:color="auto"/>
        <w:left w:val="none" w:sz="0" w:space="0" w:color="auto"/>
        <w:bottom w:val="none" w:sz="0" w:space="0" w:color="auto"/>
        <w:right w:val="none" w:sz="0" w:space="0" w:color="auto"/>
      </w:divBdr>
    </w:div>
    <w:div w:id="1667632150">
      <w:bodyDiv w:val="1"/>
      <w:marLeft w:val="0"/>
      <w:marRight w:val="0"/>
      <w:marTop w:val="0"/>
      <w:marBottom w:val="0"/>
      <w:divBdr>
        <w:top w:val="none" w:sz="0" w:space="0" w:color="auto"/>
        <w:left w:val="none" w:sz="0" w:space="0" w:color="auto"/>
        <w:bottom w:val="none" w:sz="0" w:space="0" w:color="auto"/>
        <w:right w:val="none" w:sz="0" w:space="0" w:color="auto"/>
      </w:divBdr>
    </w:div>
    <w:div w:id="1686397196">
      <w:bodyDiv w:val="1"/>
      <w:marLeft w:val="0"/>
      <w:marRight w:val="0"/>
      <w:marTop w:val="0"/>
      <w:marBottom w:val="0"/>
      <w:divBdr>
        <w:top w:val="none" w:sz="0" w:space="0" w:color="auto"/>
        <w:left w:val="none" w:sz="0" w:space="0" w:color="auto"/>
        <w:bottom w:val="none" w:sz="0" w:space="0" w:color="auto"/>
        <w:right w:val="none" w:sz="0" w:space="0" w:color="auto"/>
      </w:divBdr>
    </w:div>
    <w:div w:id="1696036799">
      <w:bodyDiv w:val="1"/>
      <w:marLeft w:val="0"/>
      <w:marRight w:val="0"/>
      <w:marTop w:val="0"/>
      <w:marBottom w:val="0"/>
      <w:divBdr>
        <w:top w:val="none" w:sz="0" w:space="0" w:color="auto"/>
        <w:left w:val="none" w:sz="0" w:space="0" w:color="auto"/>
        <w:bottom w:val="none" w:sz="0" w:space="0" w:color="auto"/>
        <w:right w:val="none" w:sz="0" w:space="0" w:color="auto"/>
      </w:divBdr>
    </w:div>
    <w:div w:id="1763139306">
      <w:bodyDiv w:val="1"/>
      <w:marLeft w:val="0"/>
      <w:marRight w:val="0"/>
      <w:marTop w:val="0"/>
      <w:marBottom w:val="0"/>
      <w:divBdr>
        <w:top w:val="none" w:sz="0" w:space="0" w:color="auto"/>
        <w:left w:val="none" w:sz="0" w:space="0" w:color="auto"/>
        <w:bottom w:val="none" w:sz="0" w:space="0" w:color="auto"/>
        <w:right w:val="none" w:sz="0" w:space="0" w:color="auto"/>
      </w:divBdr>
    </w:div>
    <w:div w:id="1764497469">
      <w:bodyDiv w:val="1"/>
      <w:marLeft w:val="0"/>
      <w:marRight w:val="0"/>
      <w:marTop w:val="0"/>
      <w:marBottom w:val="0"/>
      <w:divBdr>
        <w:top w:val="none" w:sz="0" w:space="0" w:color="auto"/>
        <w:left w:val="none" w:sz="0" w:space="0" w:color="auto"/>
        <w:bottom w:val="none" w:sz="0" w:space="0" w:color="auto"/>
        <w:right w:val="none" w:sz="0" w:space="0" w:color="auto"/>
      </w:divBdr>
    </w:div>
    <w:div w:id="1775706775">
      <w:bodyDiv w:val="1"/>
      <w:marLeft w:val="0"/>
      <w:marRight w:val="0"/>
      <w:marTop w:val="0"/>
      <w:marBottom w:val="0"/>
      <w:divBdr>
        <w:top w:val="none" w:sz="0" w:space="0" w:color="auto"/>
        <w:left w:val="none" w:sz="0" w:space="0" w:color="auto"/>
        <w:bottom w:val="none" w:sz="0" w:space="0" w:color="auto"/>
        <w:right w:val="none" w:sz="0" w:space="0" w:color="auto"/>
      </w:divBdr>
    </w:div>
    <w:div w:id="1896156966">
      <w:bodyDiv w:val="1"/>
      <w:marLeft w:val="0"/>
      <w:marRight w:val="0"/>
      <w:marTop w:val="0"/>
      <w:marBottom w:val="0"/>
      <w:divBdr>
        <w:top w:val="none" w:sz="0" w:space="0" w:color="auto"/>
        <w:left w:val="none" w:sz="0" w:space="0" w:color="auto"/>
        <w:bottom w:val="none" w:sz="0" w:space="0" w:color="auto"/>
        <w:right w:val="none" w:sz="0" w:space="0" w:color="auto"/>
      </w:divBdr>
    </w:div>
    <w:div w:id="1938366714">
      <w:bodyDiv w:val="1"/>
      <w:marLeft w:val="0"/>
      <w:marRight w:val="0"/>
      <w:marTop w:val="0"/>
      <w:marBottom w:val="0"/>
      <w:divBdr>
        <w:top w:val="none" w:sz="0" w:space="0" w:color="auto"/>
        <w:left w:val="none" w:sz="0" w:space="0" w:color="auto"/>
        <w:bottom w:val="none" w:sz="0" w:space="0" w:color="auto"/>
        <w:right w:val="none" w:sz="0" w:space="0" w:color="auto"/>
      </w:divBdr>
    </w:div>
    <w:div w:id="2004813773">
      <w:bodyDiv w:val="1"/>
      <w:marLeft w:val="0"/>
      <w:marRight w:val="0"/>
      <w:marTop w:val="0"/>
      <w:marBottom w:val="0"/>
      <w:divBdr>
        <w:top w:val="none" w:sz="0" w:space="0" w:color="auto"/>
        <w:left w:val="none" w:sz="0" w:space="0" w:color="auto"/>
        <w:bottom w:val="none" w:sz="0" w:space="0" w:color="auto"/>
        <w:right w:val="none" w:sz="0" w:space="0" w:color="auto"/>
      </w:divBdr>
    </w:div>
    <w:div w:id="2034186943">
      <w:bodyDiv w:val="1"/>
      <w:marLeft w:val="0"/>
      <w:marRight w:val="0"/>
      <w:marTop w:val="0"/>
      <w:marBottom w:val="0"/>
      <w:divBdr>
        <w:top w:val="none" w:sz="0" w:space="0" w:color="auto"/>
        <w:left w:val="none" w:sz="0" w:space="0" w:color="auto"/>
        <w:bottom w:val="none" w:sz="0" w:space="0" w:color="auto"/>
        <w:right w:val="none" w:sz="0" w:space="0" w:color="auto"/>
      </w:divBdr>
    </w:div>
    <w:div w:id="2056154338">
      <w:bodyDiv w:val="1"/>
      <w:marLeft w:val="0"/>
      <w:marRight w:val="0"/>
      <w:marTop w:val="0"/>
      <w:marBottom w:val="0"/>
      <w:divBdr>
        <w:top w:val="none" w:sz="0" w:space="0" w:color="auto"/>
        <w:left w:val="none" w:sz="0" w:space="0" w:color="auto"/>
        <w:bottom w:val="none" w:sz="0" w:space="0" w:color="auto"/>
        <w:right w:val="none" w:sz="0" w:space="0" w:color="auto"/>
      </w:divBdr>
    </w:div>
    <w:div w:id="2056200226">
      <w:bodyDiv w:val="1"/>
      <w:marLeft w:val="0"/>
      <w:marRight w:val="0"/>
      <w:marTop w:val="0"/>
      <w:marBottom w:val="0"/>
      <w:divBdr>
        <w:top w:val="none" w:sz="0" w:space="0" w:color="auto"/>
        <w:left w:val="none" w:sz="0" w:space="0" w:color="auto"/>
        <w:bottom w:val="none" w:sz="0" w:space="0" w:color="auto"/>
        <w:right w:val="none" w:sz="0" w:space="0" w:color="auto"/>
      </w:divBdr>
    </w:div>
    <w:div w:id="2072071349">
      <w:bodyDiv w:val="1"/>
      <w:marLeft w:val="0"/>
      <w:marRight w:val="0"/>
      <w:marTop w:val="0"/>
      <w:marBottom w:val="0"/>
      <w:divBdr>
        <w:top w:val="none" w:sz="0" w:space="0" w:color="auto"/>
        <w:left w:val="none" w:sz="0" w:space="0" w:color="auto"/>
        <w:bottom w:val="none" w:sz="0" w:space="0" w:color="auto"/>
        <w:right w:val="none" w:sz="0" w:space="0" w:color="auto"/>
      </w:divBdr>
    </w:div>
    <w:div w:id="2078286839">
      <w:bodyDiv w:val="1"/>
      <w:marLeft w:val="0"/>
      <w:marRight w:val="0"/>
      <w:marTop w:val="0"/>
      <w:marBottom w:val="0"/>
      <w:divBdr>
        <w:top w:val="none" w:sz="0" w:space="0" w:color="auto"/>
        <w:left w:val="none" w:sz="0" w:space="0" w:color="auto"/>
        <w:bottom w:val="none" w:sz="0" w:space="0" w:color="auto"/>
        <w:right w:val="none" w:sz="0" w:space="0" w:color="auto"/>
      </w:divBdr>
    </w:div>
    <w:div w:id="212272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oleObject" Target="embeddings/oleObject4.bin"/><Relationship Id="rId39" Type="http://schemas.openxmlformats.org/officeDocument/2006/relationships/image" Target="media/image12.wmf"/><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6.wmf"/><Relationship Id="rId50" Type="http://schemas.openxmlformats.org/officeDocument/2006/relationships/oleObject" Target="embeddings/oleObject16.bin"/><Relationship Id="rId55" Type="http://schemas.openxmlformats.org/officeDocument/2006/relationships/image" Target="media/image20.e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oleObject" Target="embeddings/oleObject1.bin"/><Relationship Id="rId29" Type="http://schemas.openxmlformats.org/officeDocument/2006/relationships/image" Target="media/image7.wmf"/><Relationship Id="rId41" Type="http://schemas.openxmlformats.org/officeDocument/2006/relationships/image" Target="media/image13.wmf"/><Relationship Id="rId54" Type="http://schemas.openxmlformats.org/officeDocument/2006/relationships/oleObject" Target="embeddings/oleObject18.bin"/><Relationship Id="rId62"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7.wmf"/><Relationship Id="rId57" Type="http://schemas.openxmlformats.org/officeDocument/2006/relationships/hyperlink" Target="https://journals.uokerbala.edu.iq/index.php/psijk" TargetMode="External"/><Relationship Id="rId61" Type="http://schemas.openxmlformats.org/officeDocument/2006/relationships/footer" Target="footer3.xml"/><Relationship Id="rId10" Type="http://schemas.openxmlformats.org/officeDocument/2006/relationships/hyperlink" Target="https://journals.uokerbala.edu.iq/index.php/psijk" TargetMode="Externa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header" Target="header9.xml"/><Relationship Id="rId4" Type="http://schemas.openxmlformats.org/officeDocument/2006/relationships/settings" Target="settings.xml"/><Relationship Id="rId9" Type="http://schemas.openxmlformats.org/officeDocument/2006/relationships/image" Target="media/image10.jpg"/><Relationship Id="rId14" Type="http://schemas.openxmlformats.org/officeDocument/2006/relationships/footer" Target="footer1.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5.bin"/><Relationship Id="rId56" Type="http://schemas.openxmlformats.org/officeDocument/2006/relationships/hyperlink" Target="https://doi.org/10.58677/SRE11.811" TargetMode="External"/><Relationship Id="rId64"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image" Target="media/image18.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6.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eader" Target="header8.xml"/></Relationships>
</file>

<file path=word/_rels/footnotes.xml.rels><?xml version="1.0" encoding="UTF-8" standalone="yes"?>
<Relationships xmlns="http://schemas.openxmlformats.org/package/2006/relationships"><Relationship Id="rId1" Type="http://schemas.openxmlformats.org/officeDocument/2006/relationships/hyperlink" Target="mailto:%20cauth.@uokerbala.edu.iq%2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PDT94</b:Tag>
    <b:SourceType>JournalArticle</b:SourceType>
    <b:Guid>{5EEF14E5-7DF2-4B00-A35E-11EDD9DB767F}</b:Guid>
    <b:Author>
      <b:Author>
        <b:NameList>
          <b:Person>
            <b:Last>P.D. Tougaw</b:Last>
            <b:First>C.S.</b:First>
            <b:Middle>Lent</b:Middle>
          </b:Person>
        </b:NameList>
      </b:Author>
    </b:Author>
    <b:Title> Logical devices implemented using quantum cellular</b:Title>
    <b:JournalName>Appl</b:JournalName>
    <b:Year>1994</b:Year>
    <b:Pages>1818–1824.</b:Pages>
    <b:Volume>75</b:Volume>
    <b:Issue>Phys</b:Issue>
    <b:RefOrder>1</b:RefOrder>
  </b:Source>
  <b:Source>
    <b:Tag>PGA06</b:Tag>
    <b:SourceType>Report</b:SourceType>
    <b:Guid>{36793D42-F611-488B-A2B1-E4DB35F6E6D2}</b:Guid>
    <b:Title>Quantum Cellular Automata</b:Title>
    <b:Year>2006</b:Year>
    <b:Author>
      <b:Author>
        <b:NameList>
          <b:Person>
            <b:Last>Khurasia</b:Last>
            <b:First>P.</b:First>
            <b:Middle>G. A.</b:Middle>
          </b:Person>
        </b:NameList>
      </b:Author>
    </b:Author>
    <b:RefOrder>2</b:RefOrder>
  </b:Source>
  <b:Source>
    <b:Tag>JHu07</b:Tag>
    <b:SourceType>JournalArticle</b:SourceType>
    <b:Guid>{DA5ACBE8-5478-4DC6-9DF5-B4B24A8AB81C}</b:Guid>
    <b:Title>Design of sequential circuits by quantum-dot cellular automata</b:Title>
    <b:Year>2007</b:Year>
    <b:Author>
      <b:Author>
        <b:NameList>
          <b:Person>
            <b:Last>J. Huang</b:Last>
            <b:First>M.</b:First>
            <b:Middle>Momenzadeh, F. Lombardi</b:Middle>
          </b:Person>
        </b:NameList>
      </b:Author>
    </b:Author>
    <b:JournalName> Microelectr.J</b:JournalName>
    <b:Pages>525–537</b:Pages>
    <b:Volume>38</b:Volume>
    <b:RefOrder>3</b:RefOrder>
  </b:Source>
  <b:Source>
    <b:Tag>Zha04</b:Tag>
    <b:SourceType>JournalArticle</b:SourceType>
    <b:Guid>{0805898B-A8FA-4FFD-BBB5-2D9DD1118464}</b:Guid>
    <b:Author>
      <b:Author>
        <b:NameList>
          <b:Person>
            <b:Last>Zhang</b:Last>
            <b:First>Rumi,</b:First>
            <b:Middle>et al</b:Middle>
          </b:Person>
        </b:NameList>
      </b:Author>
    </b:Author>
    <b:Title>A method of majority logic reduction for quantum cellular automata.</b:Title>
    <b:JournalName> IEEE Transactions on Nanotechnology</b:JournalName>
    <b:Year>2004</b:Year>
    <b:Pages>443-450</b:Pages>
    <b:Volume>3.4</b:Volume>
    <b:RefOrder>4</b:RefOrder>
  </b:Source>
  <b:Source>
    <b:Tag>Kyo06</b:Tag>
    <b:SourceType>JournalArticle</b:SourceType>
    <b:Guid>{05ED6135-7567-40D5-8D61-9E9813F47078}</b:Guid>
    <b:Author>
      <b:Author>
        <b:NameList>
          <b:Person>
            <b:Last>Kyosun Kim</b:Last>
            <b:First>Kaijie</b:First>
            <b:Middle>Wu, Ramesh Karri</b:Middle>
          </b:Person>
        </b:NameList>
      </b:Author>
    </b:Author>
    <b:Title> Quantum-dot cellular automata design guideline</b:Title>
    <b:JournalName>IEICE Trans</b:JournalName>
    <b:Year>2006</b:Year>
    <b:Pages>1607–1614</b:Pages>
    <b:Volume>6</b:Volume>
    <b:Issue>Fund</b:Issue>
    <b:RefOrder>5</b:RefOrder>
  </b:Source>
  <b:Source>
    <b:Tag>MTN04</b:Tag>
    <b:SourceType>Report</b:SourceType>
    <b:Guid>{2AFD6EC6-8346-4D8D-A793-F27405262AC0}</b:Guid>
    <b:Title>Deigning Digital Systems in Quantum Cellular Automata, M.Sc.Thesis</b:Title>
    <b:Year>2004</b:Year>
    <b:City>Indiana</b:City>
    <b:Publisher>Department of Computer Science and Engineering Notre Dame</b:Publisher>
    <b:Author>
      <b:Author>
        <b:NameList>
          <b:Person>
            <b:Last>Niemir</b:Last>
            <b:First>M.T.</b:First>
          </b:Person>
        </b:NameList>
      </b:Author>
    </b:Author>
    <b:RefOrder>6</b:RefOrder>
  </b:Source>
  <b:Source>
    <b:Tag>CSL06</b:Tag>
    <b:SourceType>JournalArticle</b:SourceType>
    <b:Guid>{123209B7-05B7-4CBF-A4C4-E5DBBE7BA776}</b:Guid>
    <b:Author>
      <b:Author>
        <b:NameList>
          <b:Person>
            <b:Last>C.S. Lent</b:Last>
            <b:First>M.</b:First>
            <b:Middle>Liu, Y. Lu</b:Middle>
          </b:Person>
        </b:NameList>
      </b:Author>
    </b:Author>
    <b:Title>Bennett clocking of quantum-dot cellular automata</b:Title>
    <b:Year>2006</b:Year>
    <b:JournalName>IOP</b:JournalName>
    <b:Pages>4240–4251</b:Pages>
    <b:Volume>17</b:Volume>
    <b:Issue>Nanotechnology</b:Issue>
    <b:RefOrder>7</b:RefOrder>
  </b:Source>
  <b:Source>
    <b:Tag>VVa08</b:Tag>
    <b:SourceType>JournalArticle</b:SourceType>
    <b:Guid>{D47FE5D6-DE26-44BE-91EC-AE0BED9E7BE7}</b:Guid>
    <b:Author>
      <b:Author>
        <b:NameList>
          <b:Person>
            <b:Last>V. Vankamamidi</b:Last>
            <b:First>M.</b:First>
            <b:Middle>Ottavi, F. Lombardi</b:Middle>
          </b:Person>
        </b:NameList>
      </b:Author>
    </b:Author>
    <b:Title>Two-dimensional schemes for clocking/timing of QCA circuits</b:Title>
    <b:JournalName>IEEE Trans</b:JournalName>
    <b:Year>2008</b:Year>
    <b:Pages>34–44</b:Pages>
    <b:Volume>27</b:Volume>
    <b:Issue>Comput.-Aided Des. Integrated Circuits Syst</b:Issue>
    <b:RefOrder>8</b:RefOrder>
  </b:Source>
  <b:Source>
    <b:Tag>KWa04</b:Tag>
    <b:SourceType>JournalArticle</b:SourceType>
    <b:Guid>{0E68C77C-42B5-4616-BE3A-F4BC51AEEA16}</b:Guid>
    <b:Author>
      <b:Author>
        <b:NameList>
          <b:Person>
            <b:Last>K. Walus</b:Last>
            <b:First>T.J.</b:First>
            <b:Middle>Dysart, G.A. Jullien, R.A. Budiman</b:Middle>
          </b:Person>
        </b:NameList>
      </b:Author>
    </b:Author>
    <b:Title>QCA designer: a rapid design and simulation tool for quantum-dot cellular automata</b:Title>
    <b:JournalName>IEEE Trans.</b:JournalName>
    <b:Year>2004</b:Year>
    <b:Pages>26-31</b:Pages>
    <b:Volume>3</b:Volume>
    <b:Issue>Nanotechnol</b:Issue>
    <b:RefOrder>9</b:RefOrder>
  </b:Source>
  <b:Source>
    <b:Tag>ASh09</b:Tag>
    <b:SourceType>JournalArticle</b:SourceType>
    <b:Guid>{D02C86D8-EBA1-479B-9051-AA9E43F1D866}</b:Guid>
    <b:Author>
      <b:Author>
        <b:NameList>
          <b:Person>
            <b:Last>A. Shahini Shamsabadi</b:Last>
            <b:First>B.</b:First>
            <b:Middle>Shahgholi Ghahfarokhi, K. Zamanifar, A. Vafaei</b:Middle>
          </b:Person>
        </b:NameList>
      </b:Author>
    </b:Author>
    <b:Title>Applying inherent capabilities of quantum-dot cellular automata to design: D flip-flop case study</b:Title>
    <b:JournalName>J. Syst</b:JournalName>
    <b:Year>2009</b:Year>
    <b:Pages>180-187</b:Pages>
    <b:Volume>55</b:Volume>
    <b:Issue>Archit</b:Issue>
    <b:RefOrder>10</b:RefOrder>
  </b:Source>
  <b:Source>
    <b:Tag>Sar12</b:Tag>
    <b:SourceType>JournalArticle</b:SourceType>
    <b:Guid>{58416357-5377-46E6-BAE7-87332B222C57}</b:Guid>
    <b:Author>
      <b:Author>
        <b:NameList>
          <b:Person>
            <b:Last>Sara Hashemi</b:Last>
            <b:First>Keivan</b:First>
            <b:Middle>Navi</b:Middle>
          </b:Person>
        </b:NameList>
      </b:Author>
    </b:Author>
    <b:Title>New robust QCA D flip flop and memory structures</b:Title>
    <b:JournalName>Microelectronics Journal </b:JournalName>
    <b:Year>2012</b:Year>
    <b:Pages>929-940</b:Pages>
    <b:Volume>43</b:Volume>
    <b:RefOrder>11</b:RefOrder>
  </b:Source>
  <b:Source>
    <b:Tag>AVe03</b:Tag>
    <b:SourceType>JournalArticle</b:SourceType>
    <b:Guid>{6434E85C-0280-42D1-A3A4-327CE6FDA024}</b:Guid>
    <b:Author>
      <b:Author>
        <b:NameList>
          <b:Person>
            <b:Last>A. Vetteth</b:Last>
            <b:First>K.</b:First>
            <b:Middle>Walus, G. A. Jullien, and V. S. Dimitrov</b:Middle>
          </b:Person>
        </b:NameList>
      </b:Author>
    </b:Author>
    <b:Title> Ram design using quantum-dot cellular automata</b:Title>
    <b:JournalName> NanoTechnology Conference and Trade Show</b:JournalName>
    <b:Year>2003</b:Year>
    <b:Pages>160-163</b:Pages>
    <b:Volume>2</b:Volume>
    <b:RefOrder>12</b:RefOrder>
  </b:Source>
</b:Sources>
</file>

<file path=customXml/itemProps1.xml><?xml version="1.0" encoding="utf-8"?>
<ds:datastoreItem xmlns:ds="http://schemas.openxmlformats.org/officeDocument/2006/customXml" ds:itemID="{577E0FF1-77A7-457F-828C-7401DA8D5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3</Pages>
  <Words>969</Words>
  <Characters>5524</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Image Quality Enhancement Using Pixel-Wise Gamma Correction</vt:lpstr>
    </vt:vector>
  </TitlesOfParts>
  <Company/>
  <LinksUpToDate>false</LinksUpToDate>
  <CharactersWithSpaces>6481</CharactersWithSpaces>
  <SharedDoc>false</SharedDoc>
  <HLinks>
    <vt:vector size="126" baseType="variant">
      <vt:variant>
        <vt:i4>4390923</vt:i4>
      </vt:variant>
      <vt:variant>
        <vt:i4>137</vt:i4>
      </vt:variant>
      <vt:variant>
        <vt:i4>0</vt:i4>
      </vt:variant>
      <vt:variant>
        <vt:i4>5</vt:i4>
      </vt:variant>
      <vt:variant>
        <vt:lpwstr/>
      </vt:variant>
      <vt:variant>
        <vt:lpwstr>_ENREF_26</vt:lpwstr>
      </vt:variant>
      <vt:variant>
        <vt:i4>4390923</vt:i4>
      </vt:variant>
      <vt:variant>
        <vt:i4>131</vt:i4>
      </vt:variant>
      <vt:variant>
        <vt:i4>0</vt:i4>
      </vt:variant>
      <vt:variant>
        <vt:i4>5</vt:i4>
      </vt:variant>
      <vt:variant>
        <vt:lpwstr/>
      </vt:variant>
      <vt:variant>
        <vt:lpwstr>_ENREF_25</vt:lpwstr>
      </vt:variant>
      <vt:variant>
        <vt:i4>4390923</vt:i4>
      </vt:variant>
      <vt:variant>
        <vt:i4>125</vt:i4>
      </vt:variant>
      <vt:variant>
        <vt:i4>0</vt:i4>
      </vt:variant>
      <vt:variant>
        <vt:i4>5</vt:i4>
      </vt:variant>
      <vt:variant>
        <vt:lpwstr/>
      </vt:variant>
      <vt:variant>
        <vt:lpwstr>_ENREF_24</vt:lpwstr>
      </vt:variant>
      <vt:variant>
        <vt:i4>4194315</vt:i4>
      </vt:variant>
      <vt:variant>
        <vt:i4>122</vt:i4>
      </vt:variant>
      <vt:variant>
        <vt:i4>0</vt:i4>
      </vt:variant>
      <vt:variant>
        <vt:i4>5</vt:i4>
      </vt:variant>
      <vt:variant>
        <vt:lpwstr/>
      </vt:variant>
      <vt:variant>
        <vt:lpwstr>_ENREF_14</vt:lpwstr>
      </vt:variant>
      <vt:variant>
        <vt:i4>4390923</vt:i4>
      </vt:variant>
      <vt:variant>
        <vt:i4>116</vt:i4>
      </vt:variant>
      <vt:variant>
        <vt:i4>0</vt:i4>
      </vt:variant>
      <vt:variant>
        <vt:i4>5</vt:i4>
      </vt:variant>
      <vt:variant>
        <vt:lpwstr/>
      </vt:variant>
      <vt:variant>
        <vt:lpwstr>_ENREF_23</vt:lpwstr>
      </vt:variant>
      <vt:variant>
        <vt:i4>4390923</vt:i4>
      </vt:variant>
      <vt:variant>
        <vt:i4>110</vt:i4>
      </vt:variant>
      <vt:variant>
        <vt:i4>0</vt:i4>
      </vt:variant>
      <vt:variant>
        <vt:i4>5</vt:i4>
      </vt:variant>
      <vt:variant>
        <vt:lpwstr/>
      </vt:variant>
      <vt:variant>
        <vt:lpwstr>_ENREF_20</vt:lpwstr>
      </vt:variant>
      <vt:variant>
        <vt:i4>4194315</vt:i4>
      </vt:variant>
      <vt:variant>
        <vt:i4>102</vt:i4>
      </vt:variant>
      <vt:variant>
        <vt:i4>0</vt:i4>
      </vt:variant>
      <vt:variant>
        <vt:i4>5</vt:i4>
      </vt:variant>
      <vt:variant>
        <vt:lpwstr/>
      </vt:variant>
      <vt:variant>
        <vt:lpwstr>_ENREF_19</vt:lpwstr>
      </vt:variant>
      <vt:variant>
        <vt:i4>4194315</vt:i4>
      </vt:variant>
      <vt:variant>
        <vt:i4>96</vt:i4>
      </vt:variant>
      <vt:variant>
        <vt:i4>0</vt:i4>
      </vt:variant>
      <vt:variant>
        <vt:i4>5</vt:i4>
      </vt:variant>
      <vt:variant>
        <vt:lpwstr/>
      </vt:variant>
      <vt:variant>
        <vt:lpwstr>_ENREF_18</vt:lpwstr>
      </vt:variant>
      <vt:variant>
        <vt:i4>4194315</vt:i4>
      </vt:variant>
      <vt:variant>
        <vt:i4>90</vt:i4>
      </vt:variant>
      <vt:variant>
        <vt:i4>0</vt:i4>
      </vt:variant>
      <vt:variant>
        <vt:i4>5</vt:i4>
      </vt:variant>
      <vt:variant>
        <vt:lpwstr/>
      </vt:variant>
      <vt:variant>
        <vt:lpwstr>_ENREF_17</vt:lpwstr>
      </vt:variant>
      <vt:variant>
        <vt:i4>4194315</vt:i4>
      </vt:variant>
      <vt:variant>
        <vt:i4>84</vt:i4>
      </vt:variant>
      <vt:variant>
        <vt:i4>0</vt:i4>
      </vt:variant>
      <vt:variant>
        <vt:i4>5</vt:i4>
      </vt:variant>
      <vt:variant>
        <vt:lpwstr/>
      </vt:variant>
      <vt:variant>
        <vt:lpwstr>_ENREF_16</vt:lpwstr>
      </vt:variant>
      <vt:variant>
        <vt:i4>4194315</vt:i4>
      </vt:variant>
      <vt:variant>
        <vt:i4>78</vt:i4>
      </vt:variant>
      <vt:variant>
        <vt:i4>0</vt:i4>
      </vt:variant>
      <vt:variant>
        <vt:i4>5</vt:i4>
      </vt:variant>
      <vt:variant>
        <vt:lpwstr/>
      </vt:variant>
      <vt:variant>
        <vt:lpwstr>_ENREF_15</vt:lpwstr>
      </vt:variant>
      <vt:variant>
        <vt:i4>4194315</vt:i4>
      </vt:variant>
      <vt:variant>
        <vt:i4>75</vt:i4>
      </vt:variant>
      <vt:variant>
        <vt:i4>0</vt:i4>
      </vt:variant>
      <vt:variant>
        <vt:i4>5</vt:i4>
      </vt:variant>
      <vt:variant>
        <vt:lpwstr/>
      </vt:variant>
      <vt:variant>
        <vt:lpwstr>_ENREF_14</vt:lpwstr>
      </vt:variant>
      <vt:variant>
        <vt:i4>4194315</vt:i4>
      </vt:variant>
      <vt:variant>
        <vt:i4>69</vt:i4>
      </vt:variant>
      <vt:variant>
        <vt:i4>0</vt:i4>
      </vt:variant>
      <vt:variant>
        <vt:i4>5</vt:i4>
      </vt:variant>
      <vt:variant>
        <vt:lpwstr/>
      </vt:variant>
      <vt:variant>
        <vt:lpwstr>_ENREF_11</vt:lpwstr>
      </vt:variant>
      <vt:variant>
        <vt:i4>4784139</vt:i4>
      </vt:variant>
      <vt:variant>
        <vt:i4>61</vt:i4>
      </vt:variant>
      <vt:variant>
        <vt:i4>0</vt:i4>
      </vt:variant>
      <vt:variant>
        <vt:i4>5</vt:i4>
      </vt:variant>
      <vt:variant>
        <vt:lpwstr/>
      </vt:variant>
      <vt:variant>
        <vt:lpwstr>_ENREF_8</vt:lpwstr>
      </vt:variant>
      <vt:variant>
        <vt:i4>4587531</vt:i4>
      </vt:variant>
      <vt:variant>
        <vt:i4>53</vt:i4>
      </vt:variant>
      <vt:variant>
        <vt:i4>0</vt:i4>
      </vt:variant>
      <vt:variant>
        <vt:i4>5</vt:i4>
      </vt:variant>
      <vt:variant>
        <vt:lpwstr/>
      </vt:variant>
      <vt:variant>
        <vt:lpwstr>_ENREF_7</vt:lpwstr>
      </vt:variant>
      <vt:variant>
        <vt:i4>4653067</vt:i4>
      </vt:variant>
      <vt:variant>
        <vt:i4>47</vt:i4>
      </vt:variant>
      <vt:variant>
        <vt:i4>0</vt:i4>
      </vt:variant>
      <vt:variant>
        <vt:i4>5</vt:i4>
      </vt:variant>
      <vt:variant>
        <vt:lpwstr/>
      </vt:variant>
      <vt:variant>
        <vt:lpwstr>_ENREF_6</vt:lpwstr>
      </vt:variant>
      <vt:variant>
        <vt:i4>4456459</vt:i4>
      </vt:variant>
      <vt:variant>
        <vt:i4>44</vt:i4>
      </vt:variant>
      <vt:variant>
        <vt:i4>0</vt:i4>
      </vt:variant>
      <vt:variant>
        <vt:i4>5</vt:i4>
      </vt:variant>
      <vt:variant>
        <vt:lpwstr/>
      </vt:variant>
      <vt:variant>
        <vt:lpwstr>_ENREF_5</vt:lpwstr>
      </vt:variant>
      <vt:variant>
        <vt:i4>4521995</vt:i4>
      </vt:variant>
      <vt:variant>
        <vt:i4>38</vt:i4>
      </vt:variant>
      <vt:variant>
        <vt:i4>0</vt:i4>
      </vt:variant>
      <vt:variant>
        <vt:i4>5</vt:i4>
      </vt:variant>
      <vt:variant>
        <vt:lpwstr/>
      </vt:variant>
      <vt:variant>
        <vt:lpwstr>_ENREF_4</vt:lpwstr>
      </vt:variant>
      <vt:variant>
        <vt:i4>4325387</vt:i4>
      </vt:variant>
      <vt:variant>
        <vt:i4>35</vt:i4>
      </vt:variant>
      <vt:variant>
        <vt:i4>0</vt:i4>
      </vt:variant>
      <vt:variant>
        <vt:i4>5</vt:i4>
      </vt:variant>
      <vt:variant>
        <vt:lpwstr/>
      </vt:variant>
      <vt:variant>
        <vt:lpwstr>_ENREF_3</vt:lpwstr>
      </vt:variant>
      <vt:variant>
        <vt:i4>4390923</vt:i4>
      </vt:variant>
      <vt:variant>
        <vt:i4>29</vt:i4>
      </vt:variant>
      <vt:variant>
        <vt:i4>0</vt:i4>
      </vt:variant>
      <vt:variant>
        <vt:i4>5</vt:i4>
      </vt:variant>
      <vt:variant>
        <vt:lpwstr/>
      </vt:variant>
      <vt:variant>
        <vt:lpwstr>_ENREF_2</vt:lpwstr>
      </vt:variant>
      <vt:variant>
        <vt:i4>4194315</vt:i4>
      </vt:variant>
      <vt:variant>
        <vt:i4>23</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Quality Enhancement Using Pixel-Wise Gamma Correction</dc:title>
  <dc:subject/>
  <dc:creator>itcomputer</dc:creator>
  <cp:keywords/>
  <dc:description/>
  <cp:lastModifiedBy>Dr. Emile Al Mayah</cp:lastModifiedBy>
  <cp:revision>10</cp:revision>
  <cp:lastPrinted>2018-01-20T08:50:00Z</cp:lastPrinted>
  <dcterms:created xsi:type="dcterms:W3CDTF">2020-06-01T10:07:00Z</dcterms:created>
  <dcterms:modified xsi:type="dcterms:W3CDTF">2021-04-18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